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15D8" w:rsidRPr="00FD15D8" w:rsidRDefault="00FD15D8" w:rsidP="00B90A5B">
      <w:pPr>
        <w:jc w:val="center"/>
        <w:rPr>
          <w:sz w:val="32"/>
          <w:szCs w:val="32"/>
        </w:rPr>
      </w:pPr>
      <w:r w:rsidRPr="00FD15D8">
        <w:rPr>
          <w:sz w:val="32"/>
          <w:szCs w:val="32"/>
        </w:rPr>
        <w:t>ФЕДЕРАЛЬНОЕ  АГЕНТСТВО  СВЯЗИ</w:t>
      </w:r>
    </w:p>
    <w:p w:rsidR="00FD15D8" w:rsidRDefault="00FD15D8" w:rsidP="00FD15D8">
      <w:pPr>
        <w:ind w:firstLine="1800"/>
        <w:jc w:val="both"/>
        <w:rPr>
          <w:sz w:val="28"/>
          <w:szCs w:val="28"/>
        </w:rPr>
      </w:pPr>
    </w:p>
    <w:p w:rsidR="00FD15D8" w:rsidRDefault="00FD15D8" w:rsidP="00FD15D8">
      <w:pPr>
        <w:jc w:val="center"/>
        <w:rPr>
          <w:sz w:val="28"/>
          <w:szCs w:val="28"/>
        </w:rPr>
      </w:pPr>
      <w:r>
        <w:rPr>
          <w:sz w:val="28"/>
          <w:szCs w:val="28"/>
        </w:rPr>
        <w:t>Федеральное государственное образовательное бюджетное учреждение высшего профессионального образования</w:t>
      </w:r>
    </w:p>
    <w:p w:rsidR="00FD15D8" w:rsidRDefault="00FD15D8" w:rsidP="00FD15D8">
      <w:pPr>
        <w:rPr>
          <w:sz w:val="28"/>
          <w:szCs w:val="28"/>
        </w:rPr>
      </w:pPr>
    </w:p>
    <w:p w:rsidR="00FD15D8" w:rsidRPr="00E741EC" w:rsidRDefault="00E60190" w:rsidP="00FD15D8">
      <w:pPr>
        <w:jc w:val="center"/>
        <w:rPr>
          <w:sz w:val="28"/>
          <w:szCs w:val="28"/>
        </w:rPr>
      </w:pPr>
      <w:r w:rsidRPr="00E741EC">
        <w:rPr>
          <w:sz w:val="28"/>
          <w:szCs w:val="28"/>
        </w:rPr>
        <w:t>Санкт</w:t>
      </w:r>
      <w:r w:rsidR="00FD15D8" w:rsidRPr="00E741EC">
        <w:rPr>
          <w:sz w:val="28"/>
          <w:szCs w:val="28"/>
        </w:rPr>
        <w:t>-П</w:t>
      </w:r>
      <w:r w:rsidRPr="00E741EC">
        <w:rPr>
          <w:sz w:val="28"/>
          <w:szCs w:val="28"/>
        </w:rPr>
        <w:t>етербургский</w:t>
      </w:r>
      <w:r w:rsidR="00FD15D8" w:rsidRPr="00E741EC">
        <w:rPr>
          <w:sz w:val="28"/>
          <w:szCs w:val="28"/>
        </w:rPr>
        <w:t xml:space="preserve"> </w:t>
      </w:r>
      <w:r w:rsidRPr="00E741EC">
        <w:rPr>
          <w:sz w:val="28"/>
          <w:szCs w:val="28"/>
        </w:rPr>
        <w:t>государственный</w:t>
      </w:r>
      <w:r w:rsidR="00FD15D8" w:rsidRPr="00E741EC">
        <w:rPr>
          <w:sz w:val="28"/>
          <w:szCs w:val="28"/>
        </w:rPr>
        <w:t xml:space="preserve">  </w:t>
      </w:r>
      <w:r w:rsidRPr="00E741EC">
        <w:rPr>
          <w:sz w:val="28"/>
          <w:szCs w:val="28"/>
        </w:rPr>
        <w:t>университет</w:t>
      </w:r>
      <w:r w:rsidR="00FD15D8" w:rsidRPr="00E741EC">
        <w:rPr>
          <w:sz w:val="28"/>
          <w:szCs w:val="28"/>
        </w:rPr>
        <w:t xml:space="preserve"> </w:t>
      </w:r>
      <w:r w:rsidRPr="00E741EC">
        <w:rPr>
          <w:sz w:val="28"/>
          <w:szCs w:val="28"/>
        </w:rPr>
        <w:t>телекоммуникаций</w:t>
      </w:r>
    </w:p>
    <w:p w:rsidR="00FD15D8" w:rsidRPr="00E741EC" w:rsidRDefault="00FD15D8" w:rsidP="009D1AB2">
      <w:pPr>
        <w:jc w:val="center"/>
        <w:rPr>
          <w:sz w:val="28"/>
          <w:szCs w:val="28"/>
        </w:rPr>
      </w:pPr>
      <w:r w:rsidRPr="00E741EC">
        <w:rPr>
          <w:sz w:val="28"/>
          <w:szCs w:val="28"/>
        </w:rPr>
        <w:t>им. проф</w:t>
      </w:r>
      <w:r w:rsidR="00E60190" w:rsidRPr="00E741EC">
        <w:rPr>
          <w:sz w:val="28"/>
          <w:szCs w:val="28"/>
        </w:rPr>
        <w:t>. М.А. Бонч-Бруевича</w:t>
      </w:r>
    </w:p>
    <w:p w:rsidR="00FD15D8" w:rsidRDefault="00FD15D8" w:rsidP="00FD15D8">
      <w:pPr>
        <w:jc w:val="both"/>
      </w:pPr>
      <w:r>
        <w:t xml:space="preserve">------------------------------------------------------------------------------------------------------------------ </w:t>
      </w:r>
    </w:p>
    <w:p w:rsidR="00FD15D8" w:rsidRDefault="009D1AB2" w:rsidP="009D1AB2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Кафедра </w:t>
      </w:r>
      <w:proofErr w:type="spellStart"/>
      <w:r>
        <w:rPr>
          <w:sz w:val="28"/>
          <w:szCs w:val="28"/>
        </w:rPr>
        <w:t>схемотехники</w:t>
      </w:r>
      <w:proofErr w:type="spellEnd"/>
      <w:r>
        <w:rPr>
          <w:sz w:val="28"/>
          <w:szCs w:val="28"/>
        </w:rPr>
        <w:t xml:space="preserve"> электронных устройств</w:t>
      </w:r>
    </w:p>
    <w:p w:rsidR="00E60190" w:rsidRPr="00E60190" w:rsidRDefault="00E60190" w:rsidP="00E60190">
      <w:pPr>
        <w:spacing w:line="360" w:lineRule="auto"/>
        <w:jc w:val="center"/>
        <w:rPr>
          <w:sz w:val="28"/>
          <w:szCs w:val="28"/>
        </w:rPr>
      </w:pPr>
      <w:r w:rsidRPr="00E60190">
        <w:rPr>
          <w:sz w:val="28"/>
          <w:szCs w:val="28"/>
        </w:rPr>
        <w:t>Дисциплина «</w:t>
      </w:r>
      <w:proofErr w:type="spellStart"/>
      <w:r w:rsidRPr="00E60190">
        <w:rPr>
          <w:sz w:val="28"/>
          <w:szCs w:val="28"/>
        </w:rPr>
        <w:t>Схемотехника</w:t>
      </w:r>
      <w:proofErr w:type="spellEnd"/>
      <w:r w:rsidRPr="00E60190">
        <w:rPr>
          <w:sz w:val="28"/>
          <w:szCs w:val="28"/>
        </w:rPr>
        <w:t xml:space="preserve"> аналоговых электронных устройств»</w:t>
      </w:r>
    </w:p>
    <w:p w:rsidR="00E60190" w:rsidRPr="009D1AB2" w:rsidRDefault="00E60190" w:rsidP="009D1AB2">
      <w:pPr>
        <w:jc w:val="center"/>
        <w:rPr>
          <w:sz w:val="28"/>
          <w:szCs w:val="28"/>
        </w:rPr>
      </w:pPr>
    </w:p>
    <w:p w:rsidR="00FD15D8" w:rsidRDefault="00FD15D8" w:rsidP="00FD15D8">
      <w:pPr>
        <w:jc w:val="both"/>
      </w:pPr>
      <w:r>
        <w:t xml:space="preserve">                                                                                                                 </w:t>
      </w:r>
    </w:p>
    <w:p w:rsidR="00FD15D8" w:rsidRDefault="00FD15D8" w:rsidP="00FD15D8">
      <w:pPr>
        <w:jc w:val="both"/>
      </w:pPr>
      <w:r>
        <w:t xml:space="preserve">                                                                                                        </w:t>
      </w:r>
    </w:p>
    <w:p w:rsidR="00FD15D8" w:rsidRPr="006C3388" w:rsidRDefault="00FD15D8" w:rsidP="00FD15D8">
      <w:pPr>
        <w:jc w:val="both"/>
      </w:pPr>
    </w:p>
    <w:p w:rsidR="00FD15D8" w:rsidRPr="006C3388" w:rsidRDefault="00FD15D8" w:rsidP="00FD15D8">
      <w:pPr>
        <w:jc w:val="both"/>
      </w:pPr>
    </w:p>
    <w:p w:rsidR="00FD15D8" w:rsidRPr="0044730A" w:rsidRDefault="00FD15D8" w:rsidP="00FD15D8">
      <w:pPr>
        <w:jc w:val="both"/>
        <w:rPr>
          <w:sz w:val="40"/>
          <w:szCs w:val="40"/>
        </w:rPr>
      </w:pPr>
    </w:p>
    <w:p w:rsidR="00E60190" w:rsidRPr="00E60190" w:rsidRDefault="008A7873" w:rsidP="000925F3">
      <w:pPr>
        <w:tabs>
          <w:tab w:val="left" w:pos="1470"/>
        </w:tabs>
        <w:jc w:val="center"/>
        <w:rPr>
          <w:sz w:val="36"/>
          <w:szCs w:val="36"/>
        </w:rPr>
      </w:pPr>
      <w:r w:rsidRPr="00E60190">
        <w:rPr>
          <w:b/>
          <w:sz w:val="36"/>
          <w:szCs w:val="36"/>
        </w:rPr>
        <w:t>Курсовой проект</w:t>
      </w:r>
      <w:r w:rsidRPr="00E60190">
        <w:rPr>
          <w:sz w:val="36"/>
          <w:szCs w:val="36"/>
        </w:rPr>
        <w:t xml:space="preserve"> </w:t>
      </w:r>
    </w:p>
    <w:p w:rsidR="000925F3" w:rsidRPr="00E60190" w:rsidRDefault="00FD15D8" w:rsidP="00E60190">
      <w:pPr>
        <w:tabs>
          <w:tab w:val="left" w:pos="1470"/>
        </w:tabs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по </w:t>
      </w:r>
      <w:r w:rsidR="000925F3">
        <w:rPr>
          <w:sz w:val="28"/>
          <w:szCs w:val="28"/>
        </w:rPr>
        <w:t>теме:</w:t>
      </w:r>
    </w:p>
    <w:p w:rsidR="00FD15D8" w:rsidRPr="000925F3" w:rsidRDefault="00E60190" w:rsidP="008A7873">
      <w:pPr>
        <w:tabs>
          <w:tab w:val="left" w:pos="1470"/>
        </w:tabs>
        <w:jc w:val="center"/>
        <w:rPr>
          <w:b/>
        </w:rPr>
      </w:pPr>
      <w:r>
        <w:rPr>
          <w:b/>
          <w:sz w:val="28"/>
          <w:szCs w:val="28"/>
        </w:rPr>
        <w:t>«</w:t>
      </w:r>
      <w:r w:rsidR="00FD15D8" w:rsidRPr="000925F3">
        <w:rPr>
          <w:b/>
          <w:sz w:val="28"/>
          <w:szCs w:val="28"/>
        </w:rPr>
        <w:t>Проектирование усилителя-фотоприёмника ВОСПИ</w:t>
      </w:r>
      <w:r>
        <w:rPr>
          <w:b/>
          <w:sz w:val="28"/>
          <w:szCs w:val="28"/>
        </w:rPr>
        <w:t>»</w:t>
      </w:r>
    </w:p>
    <w:p w:rsidR="00FD15D8" w:rsidRDefault="00FD15D8" w:rsidP="00FD15D8">
      <w:pPr>
        <w:tabs>
          <w:tab w:val="left" w:pos="1470"/>
        </w:tabs>
        <w:jc w:val="both"/>
      </w:pPr>
    </w:p>
    <w:p w:rsidR="00FD15D8" w:rsidRDefault="00FD15D8" w:rsidP="00FD15D8">
      <w:pPr>
        <w:tabs>
          <w:tab w:val="left" w:pos="1470"/>
        </w:tabs>
        <w:jc w:val="both"/>
      </w:pPr>
    </w:p>
    <w:p w:rsidR="00E46278" w:rsidRDefault="00E46278" w:rsidP="00FD15D8">
      <w:pPr>
        <w:tabs>
          <w:tab w:val="left" w:pos="1470"/>
        </w:tabs>
        <w:jc w:val="both"/>
      </w:pPr>
    </w:p>
    <w:p w:rsidR="007506CD" w:rsidRDefault="007506CD" w:rsidP="00FD15D8">
      <w:pPr>
        <w:tabs>
          <w:tab w:val="left" w:pos="1470"/>
        </w:tabs>
        <w:jc w:val="both"/>
      </w:pPr>
    </w:p>
    <w:p w:rsidR="00E46278" w:rsidRDefault="00E46278" w:rsidP="00FD15D8">
      <w:pPr>
        <w:tabs>
          <w:tab w:val="left" w:pos="1470"/>
        </w:tabs>
        <w:jc w:val="both"/>
      </w:pPr>
    </w:p>
    <w:p w:rsidR="00084B24" w:rsidRDefault="00084B24" w:rsidP="00FD15D8">
      <w:pPr>
        <w:tabs>
          <w:tab w:val="left" w:pos="1470"/>
        </w:tabs>
        <w:jc w:val="both"/>
      </w:pPr>
    </w:p>
    <w:p w:rsidR="00E46278" w:rsidRDefault="00E46278" w:rsidP="00FD15D8">
      <w:pPr>
        <w:tabs>
          <w:tab w:val="left" w:pos="1470"/>
        </w:tabs>
        <w:jc w:val="both"/>
      </w:pPr>
    </w:p>
    <w:p w:rsidR="00233B81" w:rsidRDefault="00233B81" w:rsidP="00FD15D8">
      <w:pPr>
        <w:tabs>
          <w:tab w:val="left" w:pos="1470"/>
        </w:tabs>
        <w:jc w:val="both"/>
      </w:pPr>
    </w:p>
    <w:p w:rsidR="00FD15D8" w:rsidRDefault="00233B81" w:rsidP="00233B81">
      <w:pPr>
        <w:tabs>
          <w:tab w:val="left" w:pos="1470"/>
        </w:tabs>
        <w:jc w:val="right"/>
        <w:rPr>
          <w:sz w:val="28"/>
          <w:szCs w:val="28"/>
        </w:rPr>
      </w:pPr>
      <w:r>
        <w:rPr>
          <w:sz w:val="28"/>
          <w:szCs w:val="28"/>
        </w:rPr>
        <w:t>Выполнил:</w:t>
      </w:r>
    </w:p>
    <w:p w:rsidR="00233B81" w:rsidRDefault="00233B81" w:rsidP="00233B81">
      <w:pPr>
        <w:tabs>
          <w:tab w:val="left" w:pos="1470"/>
        </w:tabs>
        <w:jc w:val="right"/>
        <w:rPr>
          <w:sz w:val="28"/>
          <w:szCs w:val="28"/>
        </w:rPr>
      </w:pPr>
      <w:r>
        <w:rPr>
          <w:sz w:val="28"/>
          <w:szCs w:val="28"/>
        </w:rPr>
        <w:t>Студент И.А. Потапов</w:t>
      </w:r>
    </w:p>
    <w:p w:rsidR="00233B81" w:rsidRDefault="00233B81" w:rsidP="00384409">
      <w:pPr>
        <w:tabs>
          <w:tab w:val="left" w:pos="1470"/>
        </w:tabs>
        <w:rPr>
          <w:sz w:val="28"/>
          <w:szCs w:val="28"/>
        </w:rPr>
      </w:pPr>
    </w:p>
    <w:p w:rsidR="00233B81" w:rsidRDefault="005C1D7E" w:rsidP="00233B81">
      <w:pPr>
        <w:tabs>
          <w:tab w:val="left" w:pos="1470"/>
        </w:tabs>
        <w:jc w:val="right"/>
        <w:rPr>
          <w:sz w:val="28"/>
          <w:szCs w:val="28"/>
        </w:rPr>
      </w:pPr>
      <w:r>
        <w:rPr>
          <w:sz w:val="28"/>
          <w:szCs w:val="28"/>
        </w:rPr>
        <w:t>Преподаватель</w:t>
      </w:r>
      <w:r w:rsidR="00233B81">
        <w:rPr>
          <w:sz w:val="28"/>
          <w:szCs w:val="28"/>
        </w:rPr>
        <w:t>:</w:t>
      </w:r>
    </w:p>
    <w:p w:rsidR="00233B81" w:rsidRPr="00233B81" w:rsidRDefault="00233B81" w:rsidP="00233B81">
      <w:pPr>
        <w:tabs>
          <w:tab w:val="left" w:pos="1470"/>
        </w:tabs>
        <w:jc w:val="right"/>
        <w:rPr>
          <w:sz w:val="28"/>
          <w:szCs w:val="28"/>
        </w:rPr>
      </w:pPr>
      <w:r>
        <w:rPr>
          <w:sz w:val="28"/>
          <w:szCs w:val="28"/>
        </w:rPr>
        <w:t>Доцент В.А. Юрова</w:t>
      </w:r>
    </w:p>
    <w:p w:rsidR="00384409" w:rsidRDefault="00384409" w:rsidP="00FD15D8">
      <w:pPr>
        <w:tabs>
          <w:tab w:val="left" w:pos="1470"/>
        </w:tabs>
        <w:jc w:val="both"/>
      </w:pPr>
    </w:p>
    <w:p w:rsidR="00FD15D8" w:rsidRDefault="00384409" w:rsidP="00384409">
      <w:pPr>
        <w:tabs>
          <w:tab w:val="left" w:pos="1470"/>
        </w:tabs>
        <w:jc w:val="right"/>
        <w:rPr>
          <w:sz w:val="28"/>
          <w:szCs w:val="28"/>
        </w:rPr>
      </w:pPr>
      <w:r>
        <w:rPr>
          <w:sz w:val="28"/>
          <w:szCs w:val="28"/>
        </w:rPr>
        <w:t>Номер зачётной книжки:</w:t>
      </w:r>
    </w:p>
    <w:p w:rsidR="00384409" w:rsidRPr="00384409" w:rsidRDefault="00384409" w:rsidP="00384409">
      <w:pPr>
        <w:tabs>
          <w:tab w:val="left" w:pos="1470"/>
        </w:tabs>
        <w:jc w:val="right"/>
        <w:rPr>
          <w:sz w:val="28"/>
          <w:szCs w:val="28"/>
        </w:rPr>
      </w:pPr>
      <w:r>
        <w:rPr>
          <w:sz w:val="28"/>
          <w:szCs w:val="28"/>
        </w:rPr>
        <w:t>167</w:t>
      </w:r>
    </w:p>
    <w:p w:rsidR="00FD15D8" w:rsidRDefault="00FD15D8" w:rsidP="00FD15D8">
      <w:pPr>
        <w:tabs>
          <w:tab w:val="left" w:pos="1470"/>
        </w:tabs>
        <w:jc w:val="both"/>
      </w:pPr>
    </w:p>
    <w:p w:rsidR="00FD15D8" w:rsidRDefault="00FD15D8" w:rsidP="00FD15D8">
      <w:pPr>
        <w:tabs>
          <w:tab w:val="left" w:pos="1470"/>
        </w:tabs>
        <w:jc w:val="both"/>
      </w:pPr>
    </w:p>
    <w:p w:rsidR="002E1528" w:rsidRDefault="002E1528" w:rsidP="00FD15D8">
      <w:pPr>
        <w:tabs>
          <w:tab w:val="left" w:pos="1470"/>
        </w:tabs>
        <w:jc w:val="both"/>
      </w:pPr>
    </w:p>
    <w:p w:rsidR="002E1528" w:rsidRDefault="002E1528" w:rsidP="00FD15D8">
      <w:pPr>
        <w:tabs>
          <w:tab w:val="left" w:pos="1470"/>
        </w:tabs>
        <w:jc w:val="both"/>
      </w:pPr>
    </w:p>
    <w:p w:rsidR="00FD15D8" w:rsidRDefault="00FD15D8" w:rsidP="00FD15D8">
      <w:pPr>
        <w:tabs>
          <w:tab w:val="left" w:pos="1470"/>
        </w:tabs>
        <w:jc w:val="both"/>
      </w:pPr>
    </w:p>
    <w:p w:rsidR="003706BD" w:rsidRDefault="003706BD" w:rsidP="00FD15D8">
      <w:pPr>
        <w:tabs>
          <w:tab w:val="left" w:pos="1470"/>
        </w:tabs>
        <w:jc w:val="both"/>
      </w:pPr>
    </w:p>
    <w:p w:rsidR="003706BD" w:rsidRDefault="003706BD" w:rsidP="00FD15D8">
      <w:pPr>
        <w:tabs>
          <w:tab w:val="left" w:pos="1470"/>
        </w:tabs>
        <w:jc w:val="both"/>
      </w:pPr>
    </w:p>
    <w:p w:rsidR="003706BD" w:rsidRDefault="003706BD" w:rsidP="00FD15D8">
      <w:pPr>
        <w:tabs>
          <w:tab w:val="left" w:pos="1470"/>
        </w:tabs>
        <w:jc w:val="both"/>
      </w:pPr>
    </w:p>
    <w:p w:rsidR="00384409" w:rsidRDefault="00384409" w:rsidP="00FD15D8">
      <w:pPr>
        <w:tabs>
          <w:tab w:val="left" w:pos="1470"/>
        </w:tabs>
        <w:jc w:val="both"/>
      </w:pPr>
    </w:p>
    <w:p w:rsidR="00FD15D8" w:rsidRPr="00E8656D" w:rsidRDefault="00FD15D8" w:rsidP="002E1528">
      <w:pPr>
        <w:tabs>
          <w:tab w:val="left" w:pos="1470"/>
        </w:tabs>
        <w:jc w:val="center"/>
        <w:rPr>
          <w:sz w:val="28"/>
          <w:szCs w:val="28"/>
        </w:rPr>
      </w:pPr>
      <w:r w:rsidRPr="003370DA">
        <w:t>Санкт</w:t>
      </w:r>
      <w:r>
        <w:t>-Петербург</w:t>
      </w:r>
    </w:p>
    <w:p w:rsidR="00FD15D8" w:rsidRDefault="00FD15D8" w:rsidP="002E1528">
      <w:pPr>
        <w:tabs>
          <w:tab w:val="left" w:pos="3870"/>
        </w:tabs>
        <w:jc w:val="center"/>
      </w:pPr>
    </w:p>
    <w:p w:rsidR="003047E0" w:rsidRPr="003D6362" w:rsidRDefault="002E1528" w:rsidP="002E1528">
      <w:pPr>
        <w:jc w:val="center"/>
      </w:pPr>
      <w:r>
        <w:t xml:space="preserve">2017 </w:t>
      </w:r>
      <w:r w:rsidR="00FD15D8">
        <w:t>г</w:t>
      </w:r>
    </w:p>
    <w:p w:rsidR="00175034" w:rsidRDefault="00175034" w:rsidP="00175034">
      <w:pPr>
        <w:spacing w:after="200" w:line="276" w:lineRule="auto"/>
        <w:jc w:val="center"/>
        <w:rPr>
          <w:b/>
          <w:sz w:val="36"/>
          <w:szCs w:val="36"/>
        </w:rPr>
      </w:pPr>
      <w:r>
        <w:br w:type="page"/>
      </w:r>
      <w:r>
        <w:rPr>
          <w:b/>
          <w:sz w:val="36"/>
          <w:szCs w:val="36"/>
        </w:rPr>
        <w:lastRenderedPageBreak/>
        <w:t>Оглавление</w:t>
      </w:r>
    </w:p>
    <w:p w:rsidR="00175034" w:rsidRPr="00175034" w:rsidRDefault="00175034" w:rsidP="00175034">
      <w:pPr>
        <w:pStyle w:val="20"/>
        <w:tabs>
          <w:tab w:val="left" w:pos="660"/>
          <w:tab w:val="right" w:leader="dot" w:pos="9628"/>
        </w:tabs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175034">
        <w:rPr>
          <w:rFonts w:ascii="Times New Roman" w:hAnsi="Times New Roman" w:cs="Times New Roman"/>
          <w:noProof/>
          <w:sz w:val="28"/>
          <w:szCs w:val="28"/>
        </w:rPr>
        <w:t>1.</w:t>
      </w:r>
      <w:r w:rsidR="008A3C94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175034">
        <w:rPr>
          <w:rFonts w:ascii="Times New Roman" w:hAnsi="Times New Roman" w:cs="Times New Roman"/>
          <w:noProof/>
          <w:sz w:val="28"/>
          <w:szCs w:val="28"/>
        </w:rPr>
        <w:t xml:space="preserve">Задание </w:t>
      </w:r>
      <w:r w:rsidR="008A3C94">
        <w:rPr>
          <w:rFonts w:ascii="Times New Roman" w:hAnsi="Times New Roman" w:cs="Times New Roman"/>
          <w:noProof/>
          <w:sz w:val="28"/>
          <w:szCs w:val="28"/>
        </w:rPr>
        <w:t>и исходные данные</w:t>
      </w:r>
      <w:r w:rsidRPr="00175034">
        <w:rPr>
          <w:rFonts w:ascii="Times New Roman" w:hAnsi="Times New Roman" w:cs="Times New Roman"/>
          <w:noProof/>
          <w:webHidden/>
          <w:sz w:val="28"/>
          <w:szCs w:val="28"/>
        </w:rPr>
        <w:tab/>
      </w:r>
      <w:r>
        <w:rPr>
          <w:rFonts w:ascii="Times New Roman" w:hAnsi="Times New Roman" w:cs="Times New Roman"/>
          <w:noProof/>
          <w:webHidden/>
          <w:sz w:val="28"/>
          <w:szCs w:val="28"/>
        </w:rPr>
        <w:t>3</w:t>
      </w:r>
    </w:p>
    <w:p w:rsidR="00175034" w:rsidRPr="00175034" w:rsidRDefault="00175034" w:rsidP="00175034">
      <w:pPr>
        <w:pStyle w:val="20"/>
        <w:tabs>
          <w:tab w:val="left" w:pos="660"/>
          <w:tab w:val="right" w:leader="dot" w:pos="9628"/>
        </w:tabs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175034">
        <w:rPr>
          <w:rFonts w:ascii="Times New Roman" w:hAnsi="Times New Roman" w:cs="Times New Roman"/>
          <w:noProof/>
          <w:sz w:val="28"/>
          <w:szCs w:val="28"/>
        </w:rPr>
        <w:t>2.</w:t>
      </w:r>
      <w:r w:rsidR="008A3C94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175034">
        <w:rPr>
          <w:rFonts w:ascii="Times New Roman" w:hAnsi="Times New Roman" w:cs="Times New Roman"/>
          <w:noProof/>
          <w:sz w:val="28"/>
          <w:szCs w:val="28"/>
        </w:rPr>
        <w:t xml:space="preserve">Описание </w:t>
      </w:r>
      <w:r w:rsidR="00287CCF">
        <w:rPr>
          <w:rFonts w:ascii="Times New Roman" w:hAnsi="Times New Roman" w:cs="Times New Roman"/>
          <w:noProof/>
          <w:sz w:val="28"/>
          <w:szCs w:val="28"/>
        </w:rPr>
        <w:t>принципиальной схемы</w:t>
      </w:r>
      <w:r w:rsidRPr="00175034">
        <w:rPr>
          <w:rFonts w:ascii="Times New Roman" w:hAnsi="Times New Roman" w:cs="Times New Roman"/>
          <w:noProof/>
          <w:webHidden/>
          <w:sz w:val="28"/>
          <w:szCs w:val="28"/>
        </w:rPr>
        <w:tab/>
      </w:r>
      <w:r w:rsidR="007360C0" w:rsidRPr="00175034">
        <w:rPr>
          <w:rFonts w:ascii="Times New Roman" w:hAnsi="Times New Roman" w:cs="Times New Roman"/>
          <w:noProof/>
          <w:webHidden/>
          <w:sz w:val="28"/>
          <w:szCs w:val="28"/>
        </w:rPr>
        <w:fldChar w:fldCharType="begin"/>
      </w:r>
      <w:r w:rsidRPr="00175034">
        <w:rPr>
          <w:rFonts w:ascii="Times New Roman" w:hAnsi="Times New Roman" w:cs="Times New Roman"/>
          <w:noProof/>
          <w:webHidden/>
          <w:sz w:val="28"/>
          <w:szCs w:val="28"/>
        </w:rPr>
        <w:instrText xml:space="preserve"> PAGEREF _Toc404528579 \h </w:instrText>
      </w:r>
      <w:r w:rsidR="007360C0" w:rsidRPr="00175034">
        <w:rPr>
          <w:rFonts w:ascii="Times New Roman" w:hAnsi="Times New Roman" w:cs="Times New Roman"/>
          <w:noProof/>
          <w:webHidden/>
          <w:sz w:val="28"/>
          <w:szCs w:val="28"/>
        </w:rPr>
      </w:r>
      <w:r w:rsidR="007360C0" w:rsidRPr="00175034">
        <w:rPr>
          <w:rFonts w:ascii="Times New Roman" w:hAnsi="Times New Roman" w:cs="Times New Roman"/>
          <w:noProof/>
          <w:webHidden/>
          <w:sz w:val="28"/>
          <w:szCs w:val="28"/>
        </w:rPr>
        <w:fldChar w:fldCharType="separate"/>
      </w:r>
      <w:r w:rsidRPr="00175034">
        <w:rPr>
          <w:rFonts w:ascii="Times New Roman" w:hAnsi="Times New Roman" w:cs="Times New Roman"/>
          <w:noProof/>
          <w:webHidden/>
          <w:sz w:val="28"/>
          <w:szCs w:val="28"/>
        </w:rPr>
        <w:t>4</w:t>
      </w:r>
      <w:r w:rsidR="007360C0" w:rsidRPr="00175034">
        <w:rPr>
          <w:rFonts w:ascii="Times New Roman" w:hAnsi="Times New Roman" w:cs="Times New Roman"/>
          <w:noProof/>
          <w:webHidden/>
          <w:sz w:val="28"/>
          <w:szCs w:val="28"/>
        </w:rPr>
        <w:fldChar w:fldCharType="end"/>
      </w:r>
    </w:p>
    <w:p w:rsidR="00175034" w:rsidRPr="00175034" w:rsidRDefault="00175034" w:rsidP="00175034">
      <w:pPr>
        <w:pStyle w:val="20"/>
        <w:tabs>
          <w:tab w:val="left" w:pos="660"/>
          <w:tab w:val="right" w:leader="dot" w:pos="9628"/>
        </w:tabs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175034">
        <w:rPr>
          <w:rFonts w:ascii="Times New Roman" w:hAnsi="Times New Roman" w:cs="Times New Roman"/>
          <w:noProof/>
          <w:sz w:val="28"/>
          <w:szCs w:val="28"/>
        </w:rPr>
        <w:t>3.</w:t>
      </w:r>
      <w:r w:rsidR="008A3C94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="00287CCF">
        <w:rPr>
          <w:rFonts w:ascii="Times New Roman" w:hAnsi="Times New Roman" w:cs="Times New Roman"/>
          <w:noProof/>
          <w:sz w:val="28"/>
          <w:szCs w:val="28"/>
        </w:rPr>
        <w:t>Расчёт элементов по постоянному току</w:t>
      </w:r>
      <w:r w:rsidRPr="00175034">
        <w:rPr>
          <w:rFonts w:ascii="Times New Roman" w:hAnsi="Times New Roman" w:cs="Times New Roman"/>
          <w:noProof/>
          <w:webHidden/>
          <w:sz w:val="28"/>
          <w:szCs w:val="28"/>
        </w:rPr>
        <w:tab/>
        <w:t>6</w:t>
      </w:r>
    </w:p>
    <w:p w:rsidR="00175034" w:rsidRPr="00175034" w:rsidRDefault="00175034" w:rsidP="00175034">
      <w:pPr>
        <w:pStyle w:val="20"/>
        <w:tabs>
          <w:tab w:val="left" w:pos="880"/>
          <w:tab w:val="right" w:leader="dot" w:pos="9628"/>
        </w:tabs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175034">
        <w:rPr>
          <w:rFonts w:ascii="Times New Roman" w:hAnsi="Times New Roman" w:cs="Times New Roman"/>
          <w:noProof/>
          <w:sz w:val="28"/>
          <w:szCs w:val="28"/>
        </w:rPr>
        <w:t>3.1.</w:t>
      </w:r>
      <w:r w:rsidR="008A3C94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="00287CCF">
        <w:rPr>
          <w:rFonts w:ascii="Times New Roman" w:hAnsi="Times New Roman" w:cs="Times New Roman"/>
          <w:noProof/>
          <w:sz w:val="28"/>
          <w:szCs w:val="28"/>
        </w:rPr>
        <w:t>Предварительный расчёт резисторов по постоянному току</w:t>
      </w:r>
      <w:r w:rsidRPr="00175034">
        <w:rPr>
          <w:rFonts w:ascii="Times New Roman" w:hAnsi="Times New Roman" w:cs="Times New Roman"/>
          <w:noProof/>
          <w:webHidden/>
          <w:sz w:val="28"/>
          <w:szCs w:val="28"/>
        </w:rPr>
        <w:tab/>
        <w:t>6</w:t>
      </w:r>
    </w:p>
    <w:p w:rsidR="00175034" w:rsidRPr="00175034" w:rsidRDefault="00175034" w:rsidP="00175034">
      <w:pPr>
        <w:pStyle w:val="20"/>
        <w:tabs>
          <w:tab w:val="left" w:pos="1100"/>
          <w:tab w:val="right" w:leader="dot" w:pos="9628"/>
        </w:tabs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175034">
        <w:rPr>
          <w:rFonts w:ascii="Times New Roman" w:hAnsi="Times New Roman" w:cs="Times New Roman"/>
          <w:noProof/>
          <w:sz w:val="28"/>
          <w:szCs w:val="28"/>
        </w:rPr>
        <w:t>3.1.1.</w:t>
      </w:r>
      <w:r w:rsidR="008A3C94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="000D197F">
        <w:rPr>
          <w:rFonts w:ascii="Times New Roman" w:hAnsi="Times New Roman" w:cs="Times New Roman"/>
          <w:noProof/>
          <w:sz w:val="28"/>
          <w:szCs w:val="28"/>
        </w:rPr>
        <w:t>Предварительный расчё</w:t>
      </w:r>
      <w:r w:rsidRPr="00175034">
        <w:rPr>
          <w:rFonts w:ascii="Times New Roman" w:hAnsi="Times New Roman" w:cs="Times New Roman"/>
          <w:noProof/>
          <w:sz w:val="28"/>
          <w:szCs w:val="28"/>
        </w:rPr>
        <w:t xml:space="preserve">т резисторов диода </w:t>
      </w:r>
      <w:r w:rsidRPr="00175034">
        <w:rPr>
          <w:rFonts w:ascii="Times New Roman" w:hAnsi="Times New Roman" w:cs="Times New Roman"/>
          <w:noProof/>
          <w:sz w:val="28"/>
          <w:szCs w:val="28"/>
          <w:lang w:val="en-US"/>
        </w:rPr>
        <w:t>V</w:t>
      </w:r>
      <w:r w:rsidRPr="00175034">
        <w:rPr>
          <w:rFonts w:ascii="Times New Roman" w:hAnsi="Times New Roman" w:cs="Times New Roman"/>
          <w:noProof/>
          <w:sz w:val="28"/>
          <w:szCs w:val="28"/>
        </w:rPr>
        <w:t>1</w:t>
      </w:r>
      <w:r w:rsidRPr="00175034">
        <w:rPr>
          <w:rFonts w:ascii="Times New Roman" w:hAnsi="Times New Roman" w:cs="Times New Roman"/>
          <w:noProof/>
          <w:webHidden/>
          <w:sz w:val="28"/>
          <w:szCs w:val="28"/>
        </w:rPr>
        <w:tab/>
      </w:r>
      <w:r>
        <w:rPr>
          <w:rFonts w:ascii="Times New Roman" w:hAnsi="Times New Roman" w:cs="Times New Roman"/>
          <w:noProof/>
          <w:webHidden/>
          <w:sz w:val="28"/>
          <w:szCs w:val="28"/>
        </w:rPr>
        <w:t>6</w:t>
      </w:r>
    </w:p>
    <w:p w:rsidR="00175034" w:rsidRPr="00175034" w:rsidRDefault="00175034" w:rsidP="00175034">
      <w:pPr>
        <w:pStyle w:val="20"/>
        <w:tabs>
          <w:tab w:val="left" w:pos="1100"/>
          <w:tab w:val="right" w:leader="dot" w:pos="9628"/>
        </w:tabs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175034">
        <w:rPr>
          <w:rFonts w:ascii="Times New Roman" w:hAnsi="Times New Roman" w:cs="Times New Roman"/>
          <w:noProof/>
          <w:sz w:val="28"/>
          <w:szCs w:val="28"/>
        </w:rPr>
        <w:t>3.1.2.</w:t>
      </w:r>
      <w:r w:rsidR="008A3C94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175034">
        <w:rPr>
          <w:rFonts w:ascii="Times New Roman" w:hAnsi="Times New Roman" w:cs="Times New Roman"/>
          <w:noProof/>
          <w:sz w:val="28"/>
          <w:szCs w:val="28"/>
        </w:rPr>
        <w:t>Предварительный рас</w:t>
      </w:r>
      <w:r w:rsidR="000D197F">
        <w:rPr>
          <w:rFonts w:ascii="Times New Roman" w:hAnsi="Times New Roman" w:cs="Times New Roman"/>
          <w:noProof/>
          <w:sz w:val="28"/>
          <w:szCs w:val="28"/>
        </w:rPr>
        <w:t>чё</w:t>
      </w:r>
      <w:r w:rsidR="00EB28BB">
        <w:rPr>
          <w:rFonts w:ascii="Times New Roman" w:hAnsi="Times New Roman" w:cs="Times New Roman"/>
          <w:noProof/>
          <w:sz w:val="28"/>
          <w:szCs w:val="28"/>
        </w:rPr>
        <w:t>т по постоянному току каскада</w:t>
      </w:r>
      <w:r w:rsidRPr="00175034">
        <w:rPr>
          <w:rFonts w:ascii="Times New Roman" w:hAnsi="Times New Roman" w:cs="Times New Roman"/>
          <w:noProof/>
          <w:sz w:val="28"/>
          <w:szCs w:val="28"/>
        </w:rPr>
        <w:t xml:space="preserve"> на полевом транзисторе </w:t>
      </w:r>
      <w:r w:rsidRPr="00175034">
        <w:rPr>
          <w:rFonts w:ascii="Times New Roman" w:hAnsi="Times New Roman" w:cs="Times New Roman"/>
          <w:noProof/>
          <w:sz w:val="28"/>
          <w:szCs w:val="28"/>
          <w:lang w:val="en-US"/>
        </w:rPr>
        <w:t>V</w:t>
      </w:r>
      <w:r w:rsidRPr="00175034">
        <w:rPr>
          <w:rFonts w:ascii="Times New Roman" w:hAnsi="Times New Roman" w:cs="Times New Roman"/>
          <w:noProof/>
          <w:sz w:val="28"/>
          <w:szCs w:val="28"/>
        </w:rPr>
        <w:t>2</w:t>
      </w:r>
      <w:r w:rsidRPr="00175034">
        <w:rPr>
          <w:rFonts w:ascii="Times New Roman" w:hAnsi="Times New Roman" w:cs="Times New Roman"/>
          <w:noProof/>
          <w:webHidden/>
          <w:sz w:val="28"/>
          <w:szCs w:val="28"/>
        </w:rPr>
        <w:tab/>
      </w:r>
      <w:r w:rsidR="008620AA">
        <w:rPr>
          <w:rFonts w:ascii="Times New Roman" w:hAnsi="Times New Roman" w:cs="Times New Roman"/>
          <w:noProof/>
          <w:webHidden/>
          <w:sz w:val="28"/>
          <w:szCs w:val="28"/>
        </w:rPr>
        <w:t>8</w:t>
      </w:r>
    </w:p>
    <w:p w:rsidR="00175034" w:rsidRPr="00175034" w:rsidRDefault="00175034" w:rsidP="00175034">
      <w:pPr>
        <w:pStyle w:val="20"/>
        <w:tabs>
          <w:tab w:val="left" w:pos="1100"/>
          <w:tab w:val="right" w:leader="dot" w:pos="9628"/>
        </w:tabs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175034">
        <w:rPr>
          <w:rFonts w:ascii="Times New Roman" w:hAnsi="Times New Roman" w:cs="Times New Roman"/>
          <w:noProof/>
          <w:sz w:val="28"/>
          <w:szCs w:val="28"/>
        </w:rPr>
        <w:t>3.1.3.</w:t>
      </w:r>
      <w:r w:rsidR="008A3C94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="000D197F">
        <w:rPr>
          <w:rFonts w:ascii="Times New Roman" w:hAnsi="Times New Roman" w:cs="Times New Roman"/>
          <w:noProof/>
          <w:sz w:val="28"/>
          <w:szCs w:val="28"/>
        </w:rPr>
        <w:t>Расчё</w:t>
      </w:r>
      <w:r w:rsidRPr="00175034">
        <w:rPr>
          <w:rFonts w:ascii="Times New Roman" w:hAnsi="Times New Roman" w:cs="Times New Roman"/>
          <w:noProof/>
          <w:sz w:val="28"/>
          <w:szCs w:val="28"/>
        </w:rPr>
        <w:t xml:space="preserve">т по постоянному току каскадов  на биполярных транзисторах </w:t>
      </w:r>
      <w:r w:rsidRPr="00175034">
        <w:rPr>
          <w:rFonts w:ascii="Times New Roman" w:hAnsi="Times New Roman" w:cs="Times New Roman"/>
          <w:noProof/>
          <w:sz w:val="28"/>
          <w:szCs w:val="28"/>
          <w:lang w:val="en-US"/>
        </w:rPr>
        <w:t>V</w:t>
      </w:r>
      <w:r w:rsidRPr="00175034">
        <w:rPr>
          <w:rFonts w:ascii="Times New Roman" w:hAnsi="Times New Roman" w:cs="Times New Roman"/>
          <w:noProof/>
          <w:sz w:val="28"/>
          <w:szCs w:val="28"/>
        </w:rPr>
        <w:t xml:space="preserve">3, </w:t>
      </w:r>
      <w:r w:rsidRPr="00175034">
        <w:rPr>
          <w:rFonts w:ascii="Times New Roman" w:hAnsi="Times New Roman" w:cs="Times New Roman"/>
          <w:noProof/>
          <w:sz w:val="28"/>
          <w:szCs w:val="28"/>
          <w:lang w:val="en-US"/>
        </w:rPr>
        <w:t>V</w:t>
      </w:r>
      <w:r w:rsidRPr="00175034">
        <w:rPr>
          <w:rFonts w:ascii="Times New Roman" w:hAnsi="Times New Roman" w:cs="Times New Roman"/>
          <w:noProof/>
          <w:sz w:val="28"/>
          <w:szCs w:val="28"/>
        </w:rPr>
        <w:t>4</w:t>
      </w:r>
      <w:r w:rsidRPr="00175034">
        <w:rPr>
          <w:rFonts w:ascii="Times New Roman" w:hAnsi="Times New Roman" w:cs="Times New Roman"/>
          <w:noProof/>
          <w:webHidden/>
          <w:sz w:val="28"/>
          <w:szCs w:val="28"/>
        </w:rPr>
        <w:tab/>
      </w:r>
      <w:r w:rsidRPr="00175034">
        <w:rPr>
          <w:rFonts w:ascii="Times New Roman" w:hAnsi="Times New Roman" w:cs="Times New Roman"/>
          <w:noProof/>
          <w:webHidden/>
          <w:sz w:val="28"/>
          <w:szCs w:val="28"/>
        </w:rPr>
        <w:tab/>
      </w:r>
      <w:r w:rsidR="007360C0" w:rsidRPr="00175034">
        <w:rPr>
          <w:rFonts w:ascii="Times New Roman" w:hAnsi="Times New Roman" w:cs="Times New Roman"/>
          <w:noProof/>
          <w:webHidden/>
          <w:sz w:val="28"/>
          <w:szCs w:val="28"/>
        </w:rPr>
        <w:fldChar w:fldCharType="begin"/>
      </w:r>
      <w:r w:rsidRPr="00175034">
        <w:rPr>
          <w:rFonts w:ascii="Times New Roman" w:hAnsi="Times New Roman" w:cs="Times New Roman"/>
          <w:noProof/>
          <w:webHidden/>
          <w:sz w:val="28"/>
          <w:szCs w:val="28"/>
        </w:rPr>
        <w:instrText xml:space="preserve"> PAGEREF _Toc404528586 \h </w:instrText>
      </w:r>
      <w:r w:rsidR="007360C0" w:rsidRPr="00175034">
        <w:rPr>
          <w:rFonts w:ascii="Times New Roman" w:hAnsi="Times New Roman" w:cs="Times New Roman"/>
          <w:noProof/>
          <w:webHidden/>
          <w:sz w:val="28"/>
          <w:szCs w:val="28"/>
        </w:rPr>
      </w:r>
      <w:r w:rsidR="007360C0" w:rsidRPr="00175034">
        <w:rPr>
          <w:rFonts w:ascii="Times New Roman" w:hAnsi="Times New Roman" w:cs="Times New Roman"/>
          <w:noProof/>
          <w:webHidden/>
          <w:sz w:val="28"/>
          <w:szCs w:val="28"/>
        </w:rPr>
        <w:fldChar w:fldCharType="separate"/>
      </w:r>
      <w:r w:rsidRPr="00175034">
        <w:rPr>
          <w:rFonts w:ascii="Times New Roman" w:hAnsi="Times New Roman" w:cs="Times New Roman"/>
          <w:noProof/>
          <w:webHidden/>
          <w:sz w:val="28"/>
          <w:szCs w:val="28"/>
        </w:rPr>
        <w:t>10</w:t>
      </w:r>
      <w:r w:rsidR="007360C0" w:rsidRPr="00175034">
        <w:rPr>
          <w:rFonts w:ascii="Times New Roman" w:hAnsi="Times New Roman" w:cs="Times New Roman"/>
          <w:noProof/>
          <w:webHidden/>
          <w:sz w:val="28"/>
          <w:szCs w:val="28"/>
        </w:rPr>
        <w:fldChar w:fldCharType="end"/>
      </w:r>
    </w:p>
    <w:p w:rsidR="00175034" w:rsidRPr="00175034" w:rsidRDefault="00175034" w:rsidP="00175034">
      <w:pPr>
        <w:pStyle w:val="20"/>
        <w:tabs>
          <w:tab w:val="left" w:pos="1100"/>
          <w:tab w:val="right" w:leader="dot" w:pos="9628"/>
        </w:tabs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175034">
        <w:rPr>
          <w:rFonts w:ascii="Times New Roman" w:hAnsi="Times New Roman" w:cs="Times New Roman"/>
          <w:noProof/>
          <w:sz w:val="28"/>
          <w:szCs w:val="28"/>
        </w:rPr>
        <w:t>3.1.4.</w:t>
      </w:r>
      <w:r w:rsidR="008A3C94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="000D197F">
        <w:rPr>
          <w:rFonts w:ascii="Times New Roman" w:hAnsi="Times New Roman" w:cs="Times New Roman"/>
          <w:noProof/>
          <w:sz w:val="28"/>
          <w:szCs w:val="28"/>
        </w:rPr>
        <w:t>Расчё</w:t>
      </w:r>
      <w:r w:rsidRPr="00175034">
        <w:rPr>
          <w:rFonts w:ascii="Times New Roman" w:hAnsi="Times New Roman" w:cs="Times New Roman"/>
          <w:noProof/>
          <w:sz w:val="28"/>
          <w:szCs w:val="28"/>
        </w:rPr>
        <w:t>т по постоянному току в схеме на ОУ</w:t>
      </w:r>
      <w:r w:rsidRPr="00175034">
        <w:rPr>
          <w:rFonts w:ascii="Times New Roman" w:hAnsi="Times New Roman" w:cs="Times New Roman"/>
          <w:noProof/>
          <w:webHidden/>
          <w:sz w:val="28"/>
          <w:szCs w:val="28"/>
        </w:rPr>
        <w:tab/>
      </w:r>
      <w:r w:rsidR="008620AA">
        <w:rPr>
          <w:rFonts w:ascii="Times New Roman" w:hAnsi="Times New Roman" w:cs="Times New Roman"/>
          <w:noProof/>
          <w:webHidden/>
          <w:sz w:val="28"/>
          <w:szCs w:val="28"/>
        </w:rPr>
        <w:t>12</w:t>
      </w:r>
    </w:p>
    <w:p w:rsidR="00175034" w:rsidRPr="00175034" w:rsidRDefault="00175034" w:rsidP="00175034">
      <w:pPr>
        <w:pStyle w:val="20"/>
        <w:tabs>
          <w:tab w:val="left" w:pos="1100"/>
          <w:tab w:val="right" w:leader="dot" w:pos="9628"/>
        </w:tabs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175034">
        <w:rPr>
          <w:rFonts w:ascii="Times New Roman" w:hAnsi="Times New Roman" w:cs="Times New Roman"/>
          <w:noProof/>
          <w:sz w:val="28"/>
          <w:szCs w:val="28"/>
        </w:rPr>
        <w:t>3.1.5.</w:t>
      </w:r>
      <w:r w:rsidR="008A3C94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="000D197F">
        <w:rPr>
          <w:rFonts w:ascii="Times New Roman" w:hAnsi="Times New Roman" w:cs="Times New Roman"/>
          <w:noProof/>
          <w:sz w:val="28"/>
          <w:szCs w:val="28"/>
        </w:rPr>
        <w:t>Проверка расчё</w:t>
      </w:r>
      <w:r w:rsidRPr="00175034">
        <w:rPr>
          <w:rFonts w:ascii="Times New Roman" w:hAnsi="Times New Roman" w:cs="Times New Roman"/>
          <w:noProof/>
          <w:sz w:val="28"/>
          <w:szCs w:val="28"/>
        </w:rPr>
        <w:t>та по постоянному току с помощью компьютера</w:t>
      </w:r>
      <w:r w:rsidRPr="00175034">
        <w:rPr>
          <w:rFonts w:ascii="Times New Roman" w:hAnsi="Times New Roman" w:cs="Times New Roman"/>
          <w:noProof/>
          <w:webHidden/>
          <w:sz w:val="28"/>
          <w:szCs w:val="28"/>
        </w:rPr>
        <w:tab/>
      </w:r>
      <w:r w:rsidR="008620AA">
        <w:rPr>
          <w:rFonts w:ascii="Times New Roman" w:hAnsi="Times New Roman" w:cs="Times New Roman"/>
          <w:noProof/>
          <w:webHidden/>
          <w:sz w:val="28"/>
          <w:szCs w:val="28"/>
        </w:rPr>
        <w:t>12</w:t>
      </w:r>
    </w:p>
    <w:p w:rsidR="00175034" w:rsidRPr="00175034" w:rsidRDefault="00175034" w:rsidP="00175034">
      <w:pPr>
        <w:pStyle w:val="20"/>
        <w:tabs>
          <w:tab w:val="left" w:pos="660"/>
          <w:tab w:val="right" w:leader="dot" w:pos="9628"/>
        </w:tabs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175034">
        <w:rPr>
          <w:rFonts w:ascii="Times New Roman" w:hAnsi="Times New Roman" w:cs="Times New Roman"/>
          <w:noProof/>
          <w:sz w:val="28"/>
          <w:szCs w:val="28"/>
        </w:rPr>
        <w:t>4.</w:t>
      </w:r>
      <w:r w:rsidR="008A3C94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="000D197F">
        <w:rPr>
          <w:rFonts w:ascii="Times New Roman" w:hAnsi="Times New Roman" w:cs="Times New Roman"/>
          <w:noProof/>
          <w:sz w:val="28"/>
          <w:szCs w:val="28"/>
        </w:rPr>
        <w:t>Расчё</w:t>
      </w:r>
      <w:r w:rsidRPr="00175034">
        <w:rPr>
          <w:rFonts w:ascii="Times New Roman" w:hAnsi="Times New Roman" w:cs="Times New Roman"/>
          <w:noProof/>
          <w:sz w:val="28"/>
          <w:szCs w:val="28"/>
        </w:rPr>
        <w:t>т по сигналу</w:t>
      </w:r>
      <w:r w:rsidRPr="00175034">
        <w:rPr>
          <w:rFonts w:ascii="Times New Roman" w:hAnsi="Times New Roman" w:cs="Times New Roman"/>
          <w:noProof/>
          <w:webHidden/>
          <w:sz w:val="28"/>
          <w:szCs w:val="28"/>
        </w:rPr>
        <w:tab/>
      </w:r>
      <w:r w:rsidR="000216BA">
        <w:rPr>
          <w:rFonts w:ascii="Times New Roman" w:hAnsi="Times New Roman" w:cs="Times New Roman"/>
          <w:noProof/>
          <w:webHidden/>
          <w:sz w:val="28"/>
          <w:szCs w:val="28"/>
        </w:rPr>
        <w:t>17</w:t>
      </w:r>
    </w:p>
    <w:p w:rsidR="00175034" w:rsidRPr="00175034" w:rsidRDefault="00175034" w:rsidP="00175034">
      <w:pPr>
        <w:pStyle w:val="20"/>
        <w:tabs>
          <w:tab w:val="left" w:pos="660"/>
          <w:tab w:val="right" w:leader="dot" w:pos="9628"/>
        </w:tabs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175034">
        <w:rPr>
          <w:rFonts w:ascii="Times New Roman" w:hAnsi="Times New Roman" w:cs="Times New Roman"/>
          <w:noProof/>
          <w:sz w:val="28"/>
          <w:szCs w:val="28"/>
        </w:rPr>
        <w:t>5.</w:t>
      </w:r>
      <w:r w:rsidR="008A3C94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="000216BA" w:rsidRPr="000216BA">
        <w:rPr>
          <w:rFonts w:ascii="Times New Roman" w:hAnsi="Times New Roman" w:cs="Times New Roman"/>
          <w:sz w:val="28"/>
          <w:szCs w:val="28"/>
        </w:rPr>
        <w:t>Проверка на соответствие требованиям ТЗ параметров спроектированной схемы</w:t>
      </w:r>
      <w:r w:rsidR="000216BA" w:rsidRPr="000216BA">
        <w:rPr>
          <w:sz w:val="28"/>
          <w:szCs w:val="28"/>
        </w:rPr>
        <w:t>.</w:t>
      </w:r>
      <w:r w:rsidRPr="00175034">
        <w:rPr>
          <w:rFonts w:ascii="Times New Roman" w:hAnsi="Times New Roman" w:cs="Times New Roman"/>
          <w:noProof/>
          <w:webHidden/>
          <w:sz w:val="28"/>
          <w:szCs w:val="28"/>
        </w:rPr>
        <w:tab/>
      </w:r>
      <w:r w:rsidR="000216BA">
        <w:rPr>
          <w:rFonts w:ascii="Times New Roman" w:hAnsi="Times New Roman" w:cs="Times New Roman"/>
          <w:noProof/>
          <w:webHidden/>
          <w:sz w:val="28"/>
          <w:szCs w:val="28"/>
        </w:rPr>
        <w:t>22</w:t>
      </w:r>
    </w:p>
    <w:p w:rsidR="00175034" w:rsidRPr="00175034" w:rsidRDefault="00175034" w:rsidP="00175034">
      <w:pPr>
        <w:pStyle w:val="20"/>
        <w:tabs>
          <w:tab w:val="left" w:pos="660"/>
          <w:tab w:val="right" w:leader="dot" w:pos="9628"/>
        </w:tabs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175034">
        <w:rPr>
          <w:rFonts w:ascii="Times New Roman" w:hAnsi="Times New Roman" w:cs="Times New Roman"/>
          <w:noProof/>
          <w:sz w:val="28"/>
          <w:szCs w:val="28"/>
        </w:rPr>
        <w:t>6.</w:t>
      </w:r>
      <w:r w:rsidR="008A3C94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175034">
        <w:rPr>
          <w:rFonts w:ascii="Times New Roman" w:hAnsi="Times New Roman" w:cs="Times New Roman"/>
          <w:noProof/>
          <w:sz w:val="28"/>
          <w:szCs w:val="28"/>
        </w:rPr>
        <w:t>Чертеж принципиальной схемы</w:t>
      </w:r>
      <w:r w:rsidR="008B10F1">
        <w:rPr>
          <w:rFonts w:ascii="Times New Roman" w:hAnsi="Times New Roman" w:cs="Times New Roman"/>
          <w:noProof/>
          <w:sz w:val="28"/>
          <w:szCs w:val="28"/>
        </w:rPr>
        <w:t xml:space="preserve"> и перечень элементов</w:t>
      </w:r>
      <w:r w:rsidRPr="00175034">
        <w:rPr>
          <w:rFonts w:ascii="Times New Roman" w:hAnsi="Times New Roman" w:cs="Times New Roman"/>
          <w:noProof/>
          <w:webHidden/>
          <w:sz w:val="28"/>
          <w:szCs w:val="28"/>
        </w:rPr>
        <w:tab/>
      </w:r>
      <w:r w:rsidR="008B10F1">
        <w:rPr>
          <w:rFonts w:ascii="Times New Roman" w:hAnsi="Times New Roman" w:cs="Times New Roman"/>
          <w:noProof/>
          <w:webHidden/>
          <w:sz w:val="28"/>
          <w:szCs w:val="28"/>
        </w:rPr>
        <w:t>23</w:t>
      </w:r>
    </w:p>
    <w:p w:rsidR="00175034" w:rsidRPr="00175034" w:rsidRDefault="00175034" w:rsidP="00175034">
      <w:pPr>
        <w:pStyle w:val="20"/>
        <w:tabs>
          <w:tab w:val="left" w:pos="660"/>
          <w:tab w:val="right" w:leader="dot" w:pos="9628"/>
        </w:tabs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175034">
        <w:rPr>
          <w:rFonts w:ascii="Times New Roman" w:hAnsi="Times New Roman" w:cs="Times New Roman"/>
          <w:noProof/>
          <w:sz w:val="28"/>
          <w:szCs w:val="28"/>
        </w:rPr>
        <w:t>7.</w:t>
      </w:r>
      <w:r w:rsidR="008A3C94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175034">
        <w:rPr>
          <w:rFonts w:ascii="Times New Roman" w:hAnsi="Times New Roman" w:cs="Times New Roman"/>
          <w:noProof/>
          <w:sz w:val="28"/>
          <w:szCs w:val="28"/>
        </w:rPr>
        <w:t>Список используемой литературы</w:t>
      </w:r>
      <w:r w:rsidRPr="00175034">
        <w:rPr>
          <w:rFonts w:ascii="Times New Roman" w:hAnsi="Times New Roman" w:cs="Times New Roman"/>
          <w:noProof/>
          <w:webHidden/>
          <w:sz w:val="28"/>
          <w:szCs w:val="28"/>
        </w:rPr>
        <w:tab/>
      </w:r>
      <w:r w:rsidR="008B10F1">
        <w:rPr>
          <w:rFonts w:ascii="Times New Roman" w:hAnsi="Times New Roman" w:cs="Times New Roman"/>
          <w:noProof/>
          <w:webHidden/>
          <w:sz w:val="28"/>
          <w:szCs w:val="28"/>
        </w:rPr>
        <w:t>25</w:t>
      </w:r>
    </w:p>
    <w:p w:rsidR="00175034" w:rsidRPr="00175034" w:rsidRDefault="00175034" w:rsidP="00175034">
      <w:pPr>
        <w:spacing w:after="200" w:line="276" w:lineRule="auto"/>
        <w:jc w:val="center"/>
        <w:rPr>
          <w:b/>
          <w:sz w:val="36"/>
          <w:szCs w:val="36"/>
        </w:rPr>
      </w:pPr>
    </w:p>
    <w:p w:rsidR="003D6362" w:rsidRDefault="003D6362" w:rsidP="002E1528">
      <w:pPr>
        <w:jc w:val="center"/>
      </w:pPr>
    </w:p>
    <w:p w:rsidR="00175034" w:rsidRDefault="00175034" w:rsidP="002E1528">
      <w:pPr>
        <w:jc w:val="center"/>
      </w:pPr>
    </w:p>
    <w:p w:rsidR="00175034" w:rsidRDefault="00175034" w:rsidP="002E1528">
      <w:pPr>
        <w:jc w:val="center"/>
      </w:pPr>
    </w:p>
    <w:p w:rsidR="00175034" w:rsidRDefault="00175034" w:rsidP="002E1528">
      <w:pPr>
        <w:jc w:val="center"/>
      </w:pPr>
    </w:p>
    <w:p w:rsidR="00175034" w:rsidRDefault="00175034" w:rsidP="002E1528">
      <w:pPr>
        <w:jc w:val="center"/>
      </w:pPr>
    </w:p>
    <w:p w:rsidR="00175034" w:rsidRDefault="00175034" w:rsidP="002E1528">
      <w:pPr>
        <w:jc w:val="center"/>
      </w:pPr>
    </w:p>
    <w:p w:rsidR="00175034" w:rsidRDefault="00175034" w:rsidP="002E1528">
      <w:pPr>
        <w:jc w:val="center"/>
      </w:pPr>
    </w:p>
    <w:p w:rsidR="00175034" w:rsidRDefault="00175034" w:rsidP="002E1528">
      <w:pPr>
        <w:jc w:val="center"/>
      </w:pPr>
    </w:p>
    <w:p w:rsidR="00175034" w:rsidRDefault="00175034" w:rsidP="002E1528">
      <w:pPr>
        <w:jc w:val="center"/>
      </w:pPr>
    </w:p>
    <w:p w:rsidR="00175034" w:rsidRDefault="00175034" w:rsidP="002E1528">
      <w:pPr>
        <w:jc w:val="center"/>
      </w:pPr>
    </w:p>
    <w:p w:rsidR="00175034" w:rsidRDefault="00175034" w:rsidP="002E1528">
      <w:pPr>
        <w:jc w:val="center"/>
      </w:pPr>
    </w:p>
    <w:p w:rsidR="00175034" w:rsidRDefault="00175034" w:rsidP="002E1528">
      <w:pPr>
        <w:jc w:val="center"/>
      </w:pPr>
    </w:p>
    <w:p w:rsidR="00175034" w:rsidRDefault="00175034" w:rsidP="002E1528">
      <w:pPr>
        <w:jc w:val="center"/>
      </w:pPr>
    </w:p>
    <w:p w:rsidR="00175034" w:rsidRDefault="00175034" w:rsidP="002E1528">
      <w:pPr>
        <w:jc w:val="center"/>
      </w:pPr>
    </w:p>
    <w:p w:rsidR="00175034" w:rsidRDefault="00175034" w:rsidP="002E1528">
      <w:pPr>
        <w:jc w:val="center"/>
      </w:pPr>
    </w:p>
    <w:p w:rsidR="00175034" w:rsidRDefault="00175034" w:rsidP="002E1528">
      <w:pPr>
        <w:jc w:val="center"/>
      </w:pPr>
    </w:p>
    <w:p w:rsidR="00175034" w:rsidRDefault="00175034" w:rsidP="002E1528">
      <w:pPr>
        <w:jc w:val="center"/>
      </w:pPr>
    </w:p>
    <w:p w:rsidR="00175034" w:rsidRDefault="00175034" w:rsidP="002E1528">
      <w:pPr>
        <w:jc w:val="center"/>
      </w:pPr>
    </w:p>
    <w:p w:rsidR="00910016" w:rsidRDefault="00910016" w:rsidP="002E1528">
      <w:pPr>
        <w:jc w:val="center"/>
      </w:pPr>
    </w:p>
    <w:p w:rsidR="00175034" w:rsidRPr="00FB2A0B" w:rsidRDefault="00175034" w:rsidP="002E1528">
      <w:pPr>
        <w:jc w:val="center"/>
      </w:pPr>
    </w:p>
    <w:p w:rsidR="009B6624" w:rsidRDefault="007E12EB" w:rsidP="000141EA">
      <w:pPr>
        <w:ind w:firstLine="708"/>
        <w:rPr>
          <w:b/>
          <w:sz w:val="36"/>
          <w:szCs w:val="36"/>
        </w:rPr>
      </w:pPr>
      <w:r w:rsidRPr="00A81F0C">
        <w:rPr>
          <w:b/>
          <w:sz w:val="36"/>
          <w:szCs w:val="36"/>
        </w:rPr>
        <w:lastRenderedPageBreak/>
        <w:t>1. Задание и исходные данные</w:t>
      </w:r>
    </w:p>
    <w:p w:rsidR="0073019D" w:rsidRPr="00A81F0C" w:rsidRDefault="0073019D" w:rsidP="000141EA">
      <w:pPr>
        <w:ind w:firstLine="708"/>
        <w:rPr>
          <w:b/>
          <w:sz w:val="36"/>
          <w:szCs w:val="36"/>
        </w:rPr>
      </w:pPr>
    </w:p>
    <w:p w:rsidR="00F2426E" w:rsidRDefault="00F2426E" w:rsidP="000141EA">
      <w:pPr>
        <w:rPr>
          <w:sz w:val="28"/>
          <w:szCs w:val="28"/>
        </w:rPr>
      </w:pPr>
      <w:r>
        <w:rPr>
          <w:sz w:val="28"/>
          <w:szCs w:val="28"/>
        </w:rPr>
        <w:t>Задание на курсовой проект представляет собой технические условия, по которым надлежит спроектировать устройство</w:t>
      </w:r>
      <w:r w:rsidRPr="00745F6E">
        <w:rPr>
          <w:sz w:val="28"/>
          <w:szCs w:val="28"/>
        </w:rPr>
        <w:t>,</w:t>
      </w:r>
      <w:r>
        <w:rPr>
          <w:sz w:val="28"/>
          <w:szCs w:val="28"/>
        </w:rPr>
        <w:t xml:space="preserve"> работающее в режиме </w:t>
      </w:r>
      <w:r w:rsidR="003A4872">
        <w:rPr>
          <w:sz w:val="28"/>
          <w:szCs w:val="28"/>
        </w:rPr>
        <w:t>малого сигнала.</w:t>
      </w:r>
    </w:p>
    <w:p w:rsidR="00211047" w:rsidRPr="003A4872" w:rsidRDefault="00211047" w:rsidP="009B6624">
      <w:pPr>
        <w:ind w:firstLine="708"/>
        <w:rPr>
          <w:sz w:val="32"/>
          <w:szCs w:val="32"/>
        </w:rPr>
      </w:pPr>
    </w:p>
    <w:p w:rsidR="007E12EB" w:rsidRPr="007E12EB" w:rsidRDefault="007E12EB" w:rsidP="009B6624">
      <w:pPr>
        <w:rPr>
          <w:sz w:val="28"/>
          <w:szCs w:val="28"/>
        </w:rPr>
      </w:pPr>
      <w:r w:rsidRPr="007E12EB">
        <w:rPr>
          <w:sz w:val="28"/>
          <w:szCs w:val="28"/>
        </w:rPr>
        <w:t>Таблица 1</w:t>
      </w:r>
      <w:r>
        <w:rPr>
          <w:sz w:val="28"/>
          <w:szCs w:val="28"/>
        </w:rPr>
        <w:t xml:space="preserve"> – параметры полевого транзистора КП 307Б</w:t>
      </w:r>
    </w:p>
    <w:tbl>
      <w:tblPr>
        <w:tblW w:w="0" w:type="auto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1701"/>
        <w:gridCol w:w="1417"/>
        <w:gridCol w:w="1276"/>
        <w:gridCol w:w="1559"/>
      </w:tblGrid>
      <w:tr w:rsidR="00FA4FD3" w:rsidTr="005A1FBA">
        <w:trPr>
          <w:trHeight w:val="218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FA4FD3" w:rsidRDefault="00FA4FD3" w:rsidP="009B6624">
            <w:pPr>
              <w:jc w:val="both"/>
              <w:rPr>
                <w:rFonts w:cs="Calibri"/>
                <w:lang w:eastAsia="en-US"/>
              </w:rPr>
            </w:pPr>
            <w:r>
              <w:t>Параметр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FA4FD3" w:rsidRDefault="00FA4FD3" w:rsidP="009B6624">
            <w:pPr>
              <w:jc w:val="both"/>
              <w:rPr>
                <w:rFonts w:ascii="Calibri" w:eastAsia="Calibri" w:hAnsi="Calibri" w:cs="Calibri"/>
                <w:lang w:eastAsia="en-US"/>
              </w:rPr>
            </w:pPr>
            <w:proofErr w:type="spellStart"/>
            <w:r>
              <w:t>Нач</w:t>
            </w:r>
            <w:proofErr w:type="spellEnd"/>
            <w:r>
              <w:t>.</w:t>
            </w:r>
          </w:p>
          <w:p w:rsidR="00FA4FD3" w:rsidRDefault="00FA4FD3" w:rsidP="009B6624">
            <w:pPr>
              <w:jc w:val="both"/>
            </w:pPr>
            <w:r>
              <w:t>ток стока</w:t>
            </w:r>
          </w:p>
          <w:p w:rsidR="00FA4FD3" w:rsidRDefault="00FA4FD3" w:rsidP="009B6624">
            <w:pPr>
              <w:jc w:val="both"/>
              <w:rPr>
                <w:rFonts w:cs="Calibri"/>
                <w:sz w:val="32"/>
                <w:szCs w:val="32"/>
                <w:vertAlign w:val="subscript"/>
                <w:lang w:eastAsia="en-US"/>
              </w:rPr>
            </w:pPr>
            <w:proofErr w:type="spellStart"/>
            <w:r w:rsidRPr="003E671C">
              <w:rPr>
                <w:sz w:val="28"/>
                <w:szCs w:val="28"/>
                <w:lang w:val="en-US"/>
              </w:rPr>
              <w:t>I</w:t>
            </w:r>
            <w:r w:rsidRPr="003E671C">
              <w:rPr>
                <w:sz w:val="28"/>
                <w:szCs w:val="28"/>
                <w:vertAlign w:val="subscript"/>
                <w:lang w:val="en-US"/>
              </w:rPr>
              <w:t>c</w:t>
            </w:r>
            <w:proofErr w:type="spellEnd"/>
            <w:r>
              <w:rPr>
                <w:sz w:val="32"/>
                <w:szCs w:val="32"/>
                <w:vertAlign w:val="subscript"/>
              </w:rPr>
              <w:t xml:space="preserve"> </w:t>
            </w:r>
            <w:proofErr w:type="spellStart"/>
            <w:r>
              <w:rPr>
                <w:sz w:val="32"/>
                <w:szCs w:val="32"/>
                <w:vertAlign w:val="subscript"/>
              </w:rPr>
              <w:t>нач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FA4FD3" w:rsidRDefault="00FA4FD3" w:rsidP="009B6624">
            <w:pPr>
              <w:jc w:val="both"/>
              <w:rPr>
                <w:rFonts w:ascii="Calibri" w:eastAsia="Calibri" w:hAnsi="Calibri" w:cs="Calibri"/>
                <w:lang w:eastAsia="en-US"/>
              </w:rPr>
            </w:pPr>
            <w:r>
              <w:t>Крутизна</w:t>
            </w:r>
          </w:p>
          <w:p w:rsidR="00FA4FD3" w:rsidRDefault="00FA4FD3" w:rsidP="009B6624">
            <w:pPr>
              <w:jc w:val="both"/>
            </w:pPr>
            <w:r>
              <w:t>макс.</w:t>
            </w:r>
          </w:p>
          <w:p w:rsidR="00FA4FD3" w:rsidRPr="003E671C" w:rsidRDefault="00FA4FD3" w:rsidP="009B6624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proofErr w:type="spellStart"/>
            <w:r w:rsidRPr="003E671C">
              <w:rPr>
                <w:sz w:val="28"/>
                <w:szCs w:val="28"/>
                <w:lang w:val="en-US"/>
              </w:rPr>
              <w:t>S</w:t>
            </w:r>
            <w:r w:rsidRPr="003E671C">
              <w:rPr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FA4FD3" w:rsidRDefault="00FA4FD3" w:rsidP="009B6624">
            <w:pPr>
              <w:jc w:val="both"/>
              <w:rPr>
                <w:rFonts w:ascii="Calibri" w:eastAsia="Calibri" w:hAnsi="Calibri" w:cs="Calibri"/>
                <w:lang w:eastAsia="en-US"/>
              </w:rPr>
            </w:pPr>
            <w:r>
              <w:t>Напряжение</w:t>
            </w:r>
          </w:p>
          <w:p w:rsidR="00FA4FD3" w:rsidRDefault="00FA4FD3" w:rsidP="009B6624">
            <w:pPr>
              <w:jc w:val="both"/>
            </w:pPr>
            <w:r>
              <w:t>отсечки</w:t>
            </w:r>
          </w:p>
          <w:p w:rsidR="00FA4FD3" w:rsidRPr="003E671C" w:rsidRDefault="00FA4FD3" w:rsidP="009B6624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 w:rsidRPr="003E671C">
              <w:rPr>
                <w:sz w:val="28"/>
                <w:szCs w:val="28"/>
                <w:lang w:val="en-US"/>
              </w:rPr>
              <w:t>U</w:t>
            </w:r>
            <w:proofErr w:type="spellStart"/>
            <w:r w:rsidRPr="003E671C">
              <w:rPr>
                <w:sz w:val="28"/>
                <w:szCs w:val="28"/>
                <w:vertAlign w:val="subscript"/>
              </w:rPr>
              <w:t>отс</w:t>
            </w:r>
            <w:proofErr w:type="spellEnd"/>
            <w:r w:rsidRPr="003E671C">
              <w:rPr>
                <w:sz w:val="28"/>
                <w:szCs w:val="28"/>
                <w:vertAlign w:val="subscript"/>
              </w:rPr>
              <w:t>.</w:t>
            </w:r>
          </w:p>
        </w:tc>
      </w:tr>
      <w:tr w:rsidR="00FA4FD3" w:rsidTr="005A1FBA">
        <w:trPr>
          <w:trHeight w:val="185"/>
        </w:trPr>
        <w:tc>
          <w:tcPr>
            <w:tcW w:w="170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A4FD3" w:rsidRPr="003E671C" w:rsidRDefault="00FA4FD3" w:rsidP="009B6624">
            <w:pPr>
              <w:jc w:val="both"/>
              <w:rPr>
                <w:rFonts w:ascii="Calibri" w:eastAsia="Calibri" w:hAnsi="Calibri" w:cs="Calibri"/>
                <w:lang w:eastAsia="en-US"/>
              </w:rPr>
            </w:pPr>
            <w:r w:rsidRPr="003E671C">
              <w:t>Единицы</w:t>
            </w:r>
          </w:p>
          <w:p w:rsidR="00FA4FD3" w:rsidRDefault="00FA4FD3" w:rsidP="009B6624">
            <w:pPr>
              <w:jc w:val="both"/>
              <w:rPr>
                <w:rFonts w:cs="Calibri"/>
                <w:lang w:eastAsia="en-US"/>
              </w:rPr>
            </w:pPr>
            <w:r>
              <w:t>измерения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A4FD3" w:rsidRDefault="00FA4FD3" w:rsidP="009B6624">
            <w:pPr>
              <w:jc w:val="both"/>
              <w:rPr>
                <w:rFonts w:cs="Calibri"/>
                <w:lang w:val="en-US" w:eastAsia="en-US"/>
              </w:rPr>
            </w:pPr>
            <w:r>
              <w:t>м</w:t>
            </w:r>
            <w:proofErr w:type="gramStart"/>
            <w:r>
              <w:rPr>
                <w:lang w:val="en-US"/>
              </w:rPr>
              <w:t>A</w:t>
            </w:r>
            <w:proofErr w:type="gramEnd"/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A4FD3" w:rsidRDefault="00FA4FD3" w:rsidP="009B6624">
            <w:pPr>
              <w:jc w:val="both"/>
              <w:rPr>
                <w:rFonts w:cs="Calibri"/>
                <w:lang w:val="en-US" w:eastAsia="en-US"/>
              </w:rPr>
            </w:pPr>
            <w:r>
              <w:t>м</w:t>
            </w:r>
            <w:proofErr w:type="gramStart"/>
            <w:r>
              <w:rPr>
                <w:lang w:val="en-US"/>
              </w:rPr>
              <w:t>A</w:t>
            </w:r>
            <w:proofErr w:type="gramEnd"/>
            <w:r>
              <w:rPr>
                <w:lang w:val="en-US"/>
              </w:rPr>
              <w:t>/B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A4FD3" w:rsidRDefault="00FA4FD3" w:rsidP="009B6624">
            <w:pPr>
              <w:jc w:val="both"/>
              <w:rPr>
                <w:rFonts w:cs="Calibri"/>
                <w:lang w:val="en-US" w:eastAsia="en-US"/>
              </w:rPr>
            </w:pPr>
            <w:r>
              <w:rPr>
                <w:lang w:val="en-US"/>
              </w:rPr>
              <w:t>B</w:t>
            </w:r>
          </w:p>
        </w:tc>
      </w:tr>
      <w:tr w:rsidR="00FA4FD3" w:rsidTr="005A1FBA"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A4FD3" w:rsidRDefault="00BD08E4" w:rsidP="009B6624">
            <w:pPr>
              <w:jc w:val="both"/>
              <w:rPr>
                <w:rFonts w:cs="Calibri"/>
                <w:lang w:eastAsia="en-US"/>
              </w:rPr>
            </w:pPr>
            <w:r>
              <w:t>КП 307Б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A4FD3" w:rsidRDefault="00FA4FD3" w:rsidP="009B6624">
            <w:pPr>
              <w:jc w:val="both"/>
              <w:rPr>
                <w:rFonts w:cs="Calibri"/>
                <w:lang w:eastAsia="en-US"/>
              </w:rPr>
            </w:pPr>
            <w:r>
              <w:t>1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A4FD3" w:rsidRDefault="00FA4FD3" w:rsidP="009B6624">
            <w:pPr>
              <w:jc w:val="both"/>
              <w:rPr>
                <w:rFonts w:cs="Calibri"/>
                <w:lang w:eastAsia="en-US"/>
              </w:rPr>
            </w:pPr>
            <w:r>
              <w:t>15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A4FD3" w:rsidRDefault="00FA4FD3" w:rsidP="009B6624">
            <w:pPr>
              <w:jc w:val="both"/>
              <w:rPr>
                <w:rFonts w:cs="Calibri"/>
                <w:lang w:eastAsia="en-US"/>
              </w:rPr>
            </w:pPr>
            <w:r>
              <w:t>-2.5</w:t>
            </w:r>
          </w:p>
        </w:tc>
      </w:tr>
    </w:tbl>
    <w:p w:rsidR="00705D37" w:rsidRDefault="00705D37" w:rsidP="009B6624">
      <w:pPr>
        <w:jc w:val="both"/>
        <w:rPr>
          <w:sz w:val="28"/>
          <w:szCs w:val="28"/>
        </w:rPr>
      </w:pPr>
      <w:r>
        <w:rPr>
          <w:sz w:val="28"/>
          <w:szCs w:val="28"/>
        </w:rPr>
        <w:t>Входная ёмкость</w:t>
      </w:r>
      <w:proofErr w:type="gramStart"/>
      <w:r>
        <w:rPr>
          <w:sz w:val="28"/>
          <w:szCs w:val="28"/>
          <w:lang w:val="en-US"/>
        </w:rPr>
        <w:t>C</w:t>
      </w:r>
      <w:proofErr w:type="gramEnd"/>
      <w:r>
        <w:rPr>
          <w:sz w:val="28"/>
          <w:szCs w:val="28"/>
          <w:vertAlign w:val="subscript"/>
        </w:rPr>
        <w:t>зи</w:t>
      </w:r>
      <w:r>
        <w:rPr>
          <w:sz w:val="28"/>
          <w:szCs w:val="28"/>
        </w:rPr>
        <w:t>=5пФ, проходная ёмкость С</w:t>
      </w:r>
      <w:r>
        <w:rPr>
          <w:sz w:val="28"/>
          <w:szCs w:val="28"/>
          <w:vertAlign w:val="subscript"/>
        </w:rPr>
        <w:t>зс</w:t>
      </w:r>
      <w:r w:rsidR="00616E76">
        <w:rPr>
          <w:sz w:val="28"/>
          <w:szCs w:val="28"/>
        </w:rPr>
        <w:t>=1.5</w:t>
      </w:r>
      <w:r w:rsidR="00515E77">
        <w:rPr>
          <w:sz w:val="28"/>
          <w:szCs w:val="28"/>
        </w:rPr>
        <w:t xml:space="preserve">пФ. </w:t>
      </w:r>
      <w:r w:rsidR="00515E77" w:rsidRPr="00381E37">
        <w:rPr>
          <w:sz w:val="28"/>
          <w:szCs w:val="28"/>
        </w:rPr>
        <w:t xml:space="preserve">Напряжение затвор-исток  для всех транзисторов </w:t>
      </w:r>
      <w:r w:rsidR="00515E77">
        <w:rPr>
          <w:sz w:val="28"/>
          <w:szCs w:val="28"/>
        </w:rPr>
        <w:t xml:space="preserve">принимаем </w:t>
      </w:r>
      <w:proofErr w:type="gramStart"/>
      <w:r w:rsidR="00515E77" w:rsidRPr="00381E37">
        <w:rPr>
          <w:sz w:val="28"/>
          <w:szCs w:val="28"/>
          <w:lang w:val="en-US"/>
        </w:rPr>
        <w:t>U</w:t>
      </w:r>
      <w:proofErr w:type="spellStart"/>
      <w:proofErr w:type="gramEnd"/>
      <w:r w:rsidR="00515E77" w:rsidRPr="00381E37">
        <w:rPr>
          <w:sz w:val="28"/>
          <w:szCs w:val="28"/>
        </w:rPr>
        <w:t>зи</w:t>
      </w:r>
      <w:proofErr w:type="spellEnd"/>
      <w:r w:rsidR="00515E77" w:rsidRPr="00381E37">
        <w:rPr>
          <w:sz w:val="28"/>
          <w:szCs w:val="28"/>
        </w:rPr>
        <w:t xml:space="preserve"> = -1В</w:t>
      </w:r>
      <w:r w:rsidR="00515E77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7E12EB" w:rsidRDefault="007E12EB" w:rsidP="009B6624">
      <w:pPr>
        <w:rPr>
          <w:b/>
          <w:sz w:val="32"/>
          <w:szCs w:val="32"/>
        </w:rPr>
      </w:pPr>
    </w:p>
    <w:p w:rsidR="00705D37" w:rsidRDefault="00705D37" w:rsidP="009B6624">
      <w:pPr>
        <w:rPr>
          <w:sz w:val="28"/>
          <w:szCs w:val="28"/>
        </w:rPr>
      </w:pPr>
      <w:r>
        <w:rPr>
          <w:sz w:val="28"/>
          <w:szCs w:val="28"/>
        </w:rPr>
        <w:t xml:space="preserve">Таблица 2 </w:t>
      </w:r>
      <w:r w:rsidR="00A85062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730648">
        <w:rPr>
          <w:sz w:val="28"/>
          <w:szCs w:val="28"/>
        </w:rPr>
        <w:t>параметры биполярного транзистора КТ382А</w:t>
      </w:r>
    </w:p>
    <w:tbl>
      <w:tblPr>
        <w:tblW w:w="0" w:type="auto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458"/>
        <w:gridCol w:w="633"/>
        <w:gridCol w:w="938"/>
        <w:gridCol w:w="752"/>
        <w:gridCol w:w="846"/>
        <w:gridCol w:w="817"/>
        <w:gridCol w:w="697"/>
        <w:gridCol w:w="535"/>
        <w:gridCol w:w="456"/>
      </w:tblGrid>
      <w:tr w:rsidR="00A85062" w:rsidTr="005A1FBA">
        <w:trPr>
          <w:trHeight w:val="218"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A85062" w:rsidRDefault="00A85062" w:rsidP="009B6624">
            <w:pPr>
              <w:jc w:val="both"/>
              <w:rPr>
                <w:rFonts w:ascii="Calibri" w:eastAsia="Calibri" w:hAnsi="Calibri" w:cs="Calibri"/>
                <w:lang w:eastAsia="en-US"/>
              </w:rPr>
            </w:pPr>
            <w:r>
              <w:t>Тип</w:t>
            </w:r>
          </w:p>
          <w:p w:rsidR="00A85062" w:rsidRDefault="00A85062" w:rsidP="009B6624">
            <w:pPr>
              <w:jc w:val="both"/>
              <w:rPr>
                <w:rFonts w:cs="Calibri"/>
                <w:lang w:eastAsia="en-US"/>
              </w:rPr>
            </w:pPr>
            <w:r>
              <w:t>транзистор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5062" w:rsidRDefault="00A85062" w:rsidP="009B6624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proofErr w:type="spellStart"/>
            <w:r>
              <w:rPr>
                <w:sz w:val="28"/>
                <w:szCs w:val="28"/>
              </w:rPr>
              <w:t>Р</w:t>
            </w:r>
            <w:r>
              <w:rPr>
                <w:sz w:val="28"/>
                <w:szCs w:val="28"/>
                <w:vertAlign w:val="subscript"/>
              </w:rPr>
              <w:t>к</w:t>
            </w:r>
            <w:proofErr w:type="spellEnd"/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A85062" w:rsidRPr="001D6143" w:rsidRDefault="00A85062" w:rsidP="009B6624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>
              <w:rPr>
                <w:sz w:val="28"/>
                <w:szCs w:val="28"/>
                <w:lang w:val="en-US"/>
              </w:rPr>
              <w:t>U</w:t>
            </w:r>
            <w:proofErr w:type="spellStart"/>
            <w:r>
              <w:rPr>
                <w:sz w:val="28"/>
                <w:szCs w:val="28"/>
                <w:vertAlign w:val="subscript"/>
              </w:rPr>
              <w:t>кэ</w:t>
            </w:r>
            <w:proofErr w:type="spellEnd"/>
            <w:r>
              <w:rPr>
                <w:sz w:val="28"/>
                <w:szCs w:val="28"/>
                <w:vertAlign w:val="subscript"/>
              </w:rPr>
              <w:t xml:space="preserve"> </w:t>
            </w:r>
            <w:r>
              <w:rPr>
                <w:sz w:val="28"/>
                <w:szCs w:val="28"/>
                <w:vertAlign w:val="subscript"/>
                <w:lang w:val="en-US"/>
              </w:rPr>
              <w:t>max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A85062" w:rsidRPr="001D6143" w:rsidRDefault="00A85062" w:rsidP="009B6624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>
              <w:rPr>
                <w:sz w:val="28"/>
                <w:szCs w:val="28"/>
                <w:lang w:val="en-US"/>
              </w:rPr>
              <w:t>I</w:t>
            </w:r>
            <w:r>
              <w:rPr>
                <w:sz w:val="28"/>
                <w:szCs w:val="28"/>
                <w:vertAlign w:val="subscript"/>
              </w:rPr>
              <w:t xml:space="preserve">к </w:t>
            </w:r>
            <w:r>
              <w:rPr>
                <w:sz w:val="28"/>
                <w:szCs w:val="28"/>
                <w:vertAlign w:val="subscript"/>
                <w:lang w:val="en-US"/>
              </w:rPr>
              <w:t>max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A85062" w:rsidRPr="001D6143" w:rsidRDefault="00A85062" w:rsidP="009B6624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 w:rsidRPr="001D6143">
              <w:rPr>
                <w:sz w:val="28"/>
                <w:szCs w:val="28"/>
                <w:vertAlign w:val="subscript"/>
              </w:rPr>
              <w:t>21</w:t>
            </w:r>
            <w:r>
              <w:rPr>
                <w:sz w:val="28"/>
                <w:szCs w:val="28"/>
                <w:vertAlign w:val="subscript"/>
                <w:lang w:val="en-US"/>
              </w:rPr>
              <w:t>max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A85062" w:rsidRPr="001D6143" w:rsidRDefault="00A85062" w:rsidP="009B6624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 w:rsidRPr="001D6143">
              <w:rPr>
                <w:sz w:val="28"/>
                <w:szCs w:val="28"/>
                <w:vertAlign w:val="subscript"/>
              </w:rPr>
              <w:t>21</w:t>
            </w:r>
            <w:r>
              <w:rPr>
                <w:sz w:val="28"/>
                <w:szCs w:val="28"/>
                <w:vertAlign w:val="subscript"/>
                <w:lang w:val="en-US"/>
              </w:rPr>
              <w:t>mi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5062" w:rsidRDefault="00A85062" w:rsidP="009B6624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>
              <w:rPr>
                <w:sz w:val="28"/>
                <w:szCs w:val="28"/>
                <w:lang w:val="en-US"/>
              </w:rPr>
              <w:t>f</w:t>
            </w:r>
            <w:r>
              <w:rPr>
                <w:sz w:val="28"/>
                <w:szCs w:val="28"/>
                <w:vertAlign w:val="subscript"/>
              </w:rPr>
              <w:t>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5062" w:rsidRDefault="00A85062" w:rsidP="009B6624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proofErr w:type="spellStart"/>
            <w:r>
              <w:rPr>
                <w:sz w:val="28"/>
                <w:szCs w:val="28"/>
              </w:rPr>
              <w:t>С</w:t>
            </w:r>
            <w:r>
              <w:rPr>
                <w:sz w:val="28"/>
                <w:szCs w:val="28"/>
                <w:vertAlign w:val="subscript"/>
              </w:rPr>
              <w:t>к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5062" w:rsidRDefault="00A85062" w:rsidP="009B6624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>
              <w:rPr>
                <w:sz w:val="28"/>
                <w:szCs w:val="28"/>
              </w:rPr>
              <w:t>τ</w:t>
            </w:r>
            <w:r>
              <w:rPr>
                <w:sz w:val="28"/>
                <w:szCs w:val="28"/>
                <w:vertAlign w:val="subscript"/>
              </w:rPr>
              <w:t>к</w:t>
            </w:r>
          </w:p>
        </w:tc>
      </w:tr>
      <w:tr w:rsidR="00A85062" w:rsidTr="005A1FBA">
        <w:trPr>
          <w:trHeight w:val="309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A85062" w:rsidRDefault="00A85062" w:rsidP="009B6624">
            <w:pPr>
              <w:jc w:val="both"/>
              <w:rPr>
                <w:rFonts w:cs="Calibri"/>
                <w:lang w:eastAsia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5062" w:rsidRDefault="00A85062" w:rsidP="009B6624">
            <w:pPr>
              <w:jc w:val="both"/>
              <w:rPr>
                <w:rFonts w:cs="Calibri"/>
                <w:lang w:eastAsia="en-US"/>
              </w:rPr>
            </w:pPr>
            <w:r>
              <w:t>м</w:t>
            </w:r>
            <w:proofErr w:type="gramStart"/>
            <w:r>
              <w:rPr>
                <w:lang w:val="en-US"/>
              </w:rPr>
              <w:t>B</w:t>
            </w:r>
            <w:proofErr w:type="gramEnd"/>
            <w:r>
              <w:t>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A85062" w:rsidRDefault="00A85062" w:rsidP="009B6624">
            <w:pPr>
              <w:jc w:val="both"/>
              <w:rPr>
                <w:rFonts w:cs="Calibri"/>
                <w:lang w:eastAsia="en-US"/>
              </w:rPr>
            </w:pPr>
            <w:r>
              <w:t>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A85062" w:rsidRPr="001D6143" w:rsidRDefault="00A85062" w:rsidP="009B6624">
            <w:pPr>
              <w:jc w:val="both"/>
              <w:rPr>
                <w:rFonts w:cs="Calibri"/>
                <w:lang w:eastAsia="en-US"/>
              </w:rPr>
            </w:pPr>
            <w:r>
              <w:t>м</w:t>
            </w:r>
            <w:proofErr w:type="gramStart"/>
            <w:r>
              <w:rPr>
                <w:lang w:val="en-US"/>
              </w:rPr>
              <w:t>A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A85062" w:rsidRDefault="00A85062" w:rsidP="009B6624">
            <w:pPr>
              <w:jc w:val="both"/>
              <w:rPr>
                <w:rFonts w:cs="Calibri"/>
                <w:vertAlign w:val="subscript"/>
                <w:lang w:eastAsia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A85062" w:rsidRDefault="00A85062" w:rsidP="009B6624">
            <w:pPr>
              <w:jc w:val="both"/>
              <w:rPr>
                <w:rFonts w:cs="Calibri"/>
                <w:vertAlign w:val="subscript"/>
                <w:lang w:eastAsia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5062" w:rsidRDefault="00A85062" w:rsidP="009B6624">
            <w:pPr>
              <w:jc w:val="both"/>
              <w:rPr>
                <w:rFonts w:cs="Calibri"/>
                <w:lang w:eastAsia="en-US"/>
              </w:rPr>
            </w:pPr>
            <w:r>
              <w:t>МГц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5062" w:rsidRDefault="00A85062" w:rsidP="009B6624">
            <w:pPr>
              <w:jc w:val="both"/>
              <w:rPr>
                <w:rFonts w:cs="Calibri"/>
                <w:lang w:eastAsia="en-US"/>
              </w:rPr>
            </w:pPr>
            <w:r>
              <w:t>пФ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5062" w:rsidRDefault="00A85062" w:rsidP="009B6624">
            <w:pPr>
              <w:jc w:val="both"/>
              <w:rPr>
                <w:rFonts w:cs="Calibri"/>
                <w:lang w:eastAsia="en-US"/>
              </w:rPr>
            </w:pPr>
            <w:proofErr w:type="spellStart"/>
            <w:r>
              <w:t>пс</w:t>
            </w:r>
            <w:proofErr w:type="spellEnd"/>
          </w:p>
        </w:tc>
      </w:tr>
      <w:tr w:rsidR="00A85062" w:rsidTr="005A1FBA"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85062" w:rsidRDefault="00A85062" w:rsidP="009B6624">
            <w:pPr>
              <w:jc w:val="both"/>
              <w:rPr>
                <w:rFonts w:cs="Calibri"/>
                <w:lang w:eastAsia="en-US"/>
              </w:rPr>
            </w:pPr>
            <w:r>
              <w:t>КТ382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85062" w:rsidRDefault="00A85062" w:rsidP="009B6624">
            <w:pPr>
              <w:jc w:val="both"/>
              <w:rPr>
                <w:rFonts w:cs="Calibri"/>
                <w:lang w:eastAsia="en-US"/>
              </w:rPr>
            </w:pPr>
            <w:r>
              <w:t>1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85062" w:rsidRDefault="00A85062" w:rsidP="009B6624">
            <w:pPr>
              <w:jc w:val="both"/>
              <w:rPr>
                <w:rFonts w:cs="Calibri"/>
                <w:lang w:eastAsia="en-US"/>
              </w:rPr>
            </w:pPr>
            <w:r>
              <w:t>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85062" w:rsidRDefault="00A85062" w:rsidP="009B6624">
            <w:pPr>
              <w:jc w:val="both"/>
              <w:rPr>
                <w:rFonts w:cs="Calibri"/>
                <w:lang w:eastAsia="en-US"/>
              </w:rPr>
            </w:pPr>
            <w: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85062" w:rsidRDefault="00A85062" w:rsidP="009B6624">
            <w:pPr>
              <w:jc w:val="both"/>
              <w:rPr>
                <w:rFonts w:cs="Calibri"/>
                <w:lang w:eastAsia="en-US"/>
              </w:rPr>
            </w:pPr>
            <w:r>
              <w:t>3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85062" w:rsidRDefault="00A85062" w:rsidP="009B6624">
            <w:pPr>
              <w:jc w:val="both"/>
              <w:rPr>
                <w:rFonts w:cs="Calibri"/>
                <w:lang w:eastAsia="en-US"/>
              </w:rPr>
            </w:pPr>
            <w:r>
              <w:t>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5062" w:rsidRDefault="00A85062" w:rsidP="009B6624">
            <w:pPr>
              <w:jc w:val="both"/>
              <w:rPr>
                <w:rFonts w:cs="Calibri"/>
                <w:lang w:eastAsia="en-US"/>
              </w:rPr>
            </w:pPr>
            <w:r>
              <w:t>18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5062" w:rsidRDefault="00A85062" w:rsidP="009B6624">
            <w:pPr>
              <w:jc w:val="both"/>
              <w:rPr>
                <w:rFonts w:cs="Calibri"/>
                <w:lang w:eastAsia="en-US"/>
              </w:rPr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5062" w:rsidRDefault="00A85062" w:rsidP="009B6624">
            <w:pPr>
              <w:jc w:val="both"/>
              <w:rPr>
                <w:rFonts w:cs="Calibri"/>
                <w:lang w:eastAsia="en-US"/>
              </w:rPr>
            </w:pPr>
            <w:r>
              <w:t>15</w:t>
            </w:r>
          </w:p>
        </w:tc>
      </w:tr>
    </w:tbl>
    <w:p w:rsidR="00A85062" w:rsidRDefault="00A85062" w:rsidP="009B6624">
      <w:pPr>
        <w:rPr>
          <w:sz w:val="28"/>
          <w:szCs w:val="28"/>
        </w:rPr>
      </w:pPr>
    </w:p>
    <w:p w:rsidR="002F0DB7" w:rsidRDefault="002F0DB7" w:rsidP="009B6624">
      <w:pPr>
        <w:rPr>
          <w:sz w:val="28"/>
          <w:szCs w:val="28"/>
        </w:rPr>
      </w:pPr>
      <w:r>
        <w:rPr>
          <w:sz w:val="28"/>
          <w:szCs w:val="28"/>
        </w:rPr>
        <w:t>Таблица 3</w:t>
      </w:r>
    </w:p>
    <w:tbl>
      <w:tblPr>
        <w:tblW w:w="0" w:type="auto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215"/>
        <w:gridCol w:w="1446"/>
        <w:gridCol w:w="1261"/>
        <w:gridCol w:w="1276"/>
      </w:tblGrid>
      <w:tr w:rsidR="00F54D9B" w:rsidTr="005A1FBA">
        <w:trPr>
          <w:trHeight w:val="218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F54D9B" w:rsidRDefault="00F54D9B" w:rsidP="009B6624">
            <w:pPr>
              <w:jc w:val="both"/>
              <w:rPr>
                <w:rFonts w:ascii="Calibri" w:eastAsia="Calibri" w:hAnsi="Calibri" w:cs="Calibri"/>
                <w:lang w:eastAsia="en-US"/>
              </w:rPr>
            </w:pPr>
            <w:r>
              <w:t>Источник</w:t>
            </w:r>
          </w:p>
          <w:p w:rsidR="00F54D9B" w:rsidRDefault="00F54D9B" w:rsidP="009B6624">
            <w:pPr>
              <w:jc w:val="both"/>
            </w:pPr>
            <w:r>
              <w:t>питания</w:t>
            </w:r>
          </w:p>
          <w:p w:rsidR="00F54D9B" w:rsidRDefault="00F54D9B" w:rsidP="009B6624">
            <w:pPr>
              <w:jc w:val="both"/>
              <w:rPr>
                <w:rFonts w:cs="Calibri"/>
                <w:lang w:eastAsia="en-US"/>
              </w:rPr>
            </w:pPr>
            <w:r>
              <w:t>Е</w:t>
            </w:r>
            <w:proofErr w:type="gramStart"/>
            <w:r>
              <w:rPr>
                <w:vertAlign w:val="subscript"/>
              </w:rPr>
              <w:t>0</w:t>
            </w:r>
            <w:proofErr w:type="gramEnd"/>
          </w:p>
        </w:tc>
        <w:tc>
          <w:tcPr>
            <w:tcW w:w="144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F54D9B" w:rsidRDefault="00F54D9B" w:rsidP="009B6624">
            <w:pPr>
              <w:jc w:val="both"/>
            </w:pPr>
            <w:r>
              <w:t>Выходное</w:t>
            </w:r>
          </w:p>
          <w:p w:rsidR="00F54D9B" w:rsidRDefault="00F54D9B" w:rsidP="009B6624">
            <w:pPr>
              <w:jc w:val="both"/>
              <w:rPr>
                <w:lang w:val="en-US"/>
              </w:rPr>
            </w:pPr>
            <w:r>
              <w:t>напряжение</w:t>
            </w:r>
          </w:p>
          <w:p w:rsidR="00F54D9B" w:rsidRPr="00493D99" w:rsidRDefault="00F54D9B" w:rsidP="009B6624">
            <w:pPr>
              <w:jc w:val="both"/>
              <w:rPr>
                <w:lang w:val="en-US"/>
              </w:rPr>
            </w:pPr>
          </w:p>
          <w:p w:rsidR="00F54D9B" w:rsidRPr="00290386" w:rsidRDefault="00F54D9B" w:rsidP="009B6624">
            <w:pPr>
              <w:jc w:val="both"/>
            </w:pPr>
            <w:r>
              <w:rPr>
                <w:lang w:val="en-US"/>
              </w:rPr>
              <w:t>U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vertAlign w:val="subscript"/>
              </w:rPr>
              <w:t>Н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F54D9B" w:rsidRDefault="00F54D9B" w:rsidP="009B6624">
            <w:pPr>
              <w:jc w:val="both"/>
              <w:rPr>
                <w:rFonts w:ascii="Calibri" w:eastAsia="Calibri" w:hAnsi="Calibri" w:cs="Calibri"/>
                <w:lang w:eastAsia="en-US"/>
              </w:rPr>
            </w:pPr>
            <w:r>
              <w:t>Нижняя</w:t>
            </w:r>
          </w:p>
          <w:p w:rsidR="00F54D9B" w:rsidRDefault="00F54D9B" w:rsidP="009B6624">
            <w:pPr>
              <w:jc w:val="both"/>
            </w:pPr>
            <w:r>
              <w:t>частота</w:t>
            </w:r>
          </w:p>
          <w:p w:rsidR="00F54D9B" w:rsidRDefault="00F54D9B" w:rsidP="009B6624">
            <w:pPr>
              <w:jc w:val="both"/>
              <w:rPr>
                <w:rFonts w:cs="Calibri"/>
                <w:sz w:val="32"/>
                <w:szCs w:val="32"/>
                <w:vertAlign w:val="subscript"/>
                <w:lang w:eastAsia="en-US"/>
              </w:rPr>
            </w:pPr>
            <w:r>
              <w:rPr>
                <w:sz w:val="32"/>
                <w:szCs w:val="32"/>
                <w:lang w:val="en-US"/>
              </w:rPr>
              <w:t>f</w:t>
            </w:r>
            <w:proofErr w:type="spellStart"/>
            <w:r>
              <w:t>н</w:t>
            </w:r>
            <w:proofErr w:type="spellEnd"/>
            <w:r w:rsidR="007360C0">
              <w:rPr>
                <w:sz w:val="18"/>
                <w:szCs w:val="18"/>
                <w:vertAlign w:val="subscript"/>
              </w:rPr>
              <w:fldChar w:fldCharType="begin"/>
            </w:r>
            <w:r>
              <w:rPr>
                <w:sz w:val="18"/>
                <w:szCs w:val="18"/>
                <w:vertAlign w:val="subscript"/>
              </w:rPr>
              <w:instrText xml:space="preserve"> QUOTE </w:instrText>
            </w:r>
            <w:r w:rsidR="00250353" w:rsidRPr="007360C0">
              <w:rPr>
                <w:position w:val="-5"/>
                <w:vertAlign w:val="subscript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2pt" equationxml="&lt;">
                  <v:imagedata r:id="rId8" o:title="" chromakey="white"/>
                </v:shape>
              </w:pict>
            </w:r>
            <w:r>
              <w:rPr>
                <w:sz w:val="18"/>
                <w:szCs w:val="18"/>
                <w:vertAlign w:val="subscript"/>
              </w:rPr>
              <w:instrText xml:space="preserve"> </w:instrText>
            </w:r>
            <w:r w:rsidR="007360C0">
              <w:rPr>
                <w:sz w:val="18"/>
                <w:szCs w:val="18"/>
                <w:vertAlign w:val="subscript"/>
              </w:rPr>
              <w:fldChar w:fldCharType="separate"/>
            </w:r>
            <w:r w:rsidR="00250353" w:rsidRPr="007360C0">
              <w:rPr>
                <w:position w:val="-5"/>
                <w:vertAlign w:val="subscript"/>
              </w:rPr>
              <w:pict>
                <v:shape id="_x0000_i1026" type="#_x0000_t75" style="width:11.25pt;height:12pt" equationxml="&lt;">
                  <v:imagedata r:id="rId8" o:title="" chromakey="white"/>
                </v:shape>
              </w:pict>
            </w:r>
            <w:r w:rsidR="007360C0">
              <w:rPr>
                <w:sz w:val="18"/>
                <w:szCs w:val="18"/>
                <w:vertAlign w:val="subscript"/>
              </w:rPr>
              <w:fldChar w:fldCharType="end"/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F54D9B" w:rsidRDefault="00F54D9B" w:rsidP="009B6624">
            <w:pPr>
              <w:jc w:val="both"/>
              <w:rPr>
                <w:rFonts w:ascii="Calibri" w:eastAsia="Calibri" w:hAnsi="Calibri" w:cs="Calibri"/>
                <w:lang w:eastAsia="en-US"/>
              </w:rPr>
            </w:pPr>
            <w:r>
              <w:rPr>
                <w:vertAlign w:val="subscript"/>
              </w:rPr>
              <w:t>.</w:t>
            </w:r>
            <w:r>
              <w:t>Верхняя</w:t>
            </w:r>
          </w:p>
          <w:p w:rsidR="00F54D9B" w:rsidRDefault="00F54D9B" w:rsidP="009B6624">
            <w:pPr>
              <w:jc w:val="both"/>
            </w:pPr>
            <w:r>
              <w:t>частота</w:t>
            </w:r>
          </w:p>
          <w:p w:rsidR="00F54D9B" w:rsidRDefault="00F54D9B" w:rsidP="009B6624">
            <w:pPr>
              <w:jc w:val="both"/>
              <w:rPr>
                <w:rFonts w:cs="Calibri"/>
                <w:sz w:val="32"/>
                <w:szCs w:val="32"/>
                <w:lang w:eastAsia="en-US"/>
              </w:rPr>
            </w:pPr>
            <w:r>
              <w:rPr>
                <w:sz w:val="32"/>
                <w:szCs w:val="32"/>
                <w:lang w:val="en-US"/>
              </w:rPr>
              <w:t>f</w:t>
            </w:r>
            <w:r>
              <w:t>в</w:t>
            </w:r>
            <w:r w:rsidR="007360C0">
              <w:rPr>
                <w:sz w:val="18"/>
                <w:szCs w:val="18"/>
                <w:vertAlign w:val="subscript"/>
              </w:rPr>
              <w:fldChar w:fldCharType="begin"/>
            </w:r>
            <w:r>
              <w:rPr>
                <w:sz w:val="18"/>
                <w:szCs w:val="18"/>
                <w:vertAlign w:val="subscript"/>
              </w:rPr>
              <w:instrText xml:space="preserve"> QUOTE </w:instrText>
            </w:r>
            <w:r w:rsidR="00250353" w:rsidRPr="007360C0">
              <w:rPr>
                <w:position w:val="-5"/>
                <w:vertAlign w:val="subscript"/>
              </w:rPr>
              <w:pict>
                <v:shape id="_x0000_i1027" type="#_x0000_t75" style="width:11.25pt;height:12pt" equationxml="&lt;">
                  <v:imagedata r:id="rId8" o:title="" chromakey="white"/>
                </v:shape>
              </w:pict>
            </w:r>
            <w:r>
              <w:rPr>
                <w:sz w:val="18"/>
                <w:szCs w:val="18"/>
                <w:vertAlign w:val="subscript"/>
              </w:rPr>
              <w:instrText xml:space="preserve"> </w:instrText>
            </w:r>
            <w:r w:rsidR="007360C0">
              <w:rPr>
                <w:sz w:val="18"/>
                <w:szCs w:val="18"/>
                <w:vertAlign w:val="subscript"/>
              </w:rPr>
              <w:fldChar w:fldCharType="separate"/>
            </w:r>
            <w:r w:rsidR="00250353" w:rsidRPr="007360C0">
              <w:rPr>
                <w:position w:val="-5"/>
                <w:vertAlign w:val="subscript"/>
              </w:rPr>
              <w:pict>
                <v:shape id="_x0000_i1028" type="#_x0000_t75" style="width:11.25pt;height:12pt" equationxml="&lt;">
                  <v:imagedata r:id="rId8" o:title="" chromakey="white"/>
                </v:shape>
              </w:pict>
            </w:r>
            <w:r w:rsidR="007360C0">
              <w:rPr>
                <w:sz w:val="18"/>
                <w:szCs w:val="18"/>
                <w:vertAlign w:val="subscript"/>
              </w:rPr>
              <w:fldChar w:fldCharType="end"/>
            </w:r>
            <w:r>
              <w:rPr>
                <w:sz w:val="18"/>
                <w:szCs w:val="18"/>
                <w:vertAlign w:val="subscript"/>
              </w:rPr>
              <w:t xml:space="preserve">   </w:t>
            </w:r>
          </w:p>
        </w:tc>
      </w:tr>
      <w:tr w:rsidR="00F54D9B" w:rsidTr="005A1FBA">
        <w:trPr>
          <w:trHeight w:val="185"/>
        </w:trPr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54D9B" w:rsidRDefault="00F54D9B" w:rsidP="009B6624">
            <w:pPr>
              <w:jc w:val="both"/>
              <w:rPr>
                <w:rFonts w:cs="Calibri"/>
                <w:lang w:eastAsia="en-US"/>
              </w:rPr>
            </w:pPr>
            <w:r>
              <w:t>В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54D9B" w:rsidRPr="00493D99" w:rsidRDefault="00F54D9B" w:rsidP="009B6624">
            <w:pPr>
              <w:jc w:val="both"/>
            </w:pPr>
            <w:r>
              <w:t>В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54D9B" w:rsidRDefault="00F54D9B" w:rsidP="009B6624">
            <w:pPr>
              <w:jc w:val="both"/>
              <w:rPr>
                <w:rFonts w:cs="Calibri"/>
                <w:lang w:eastAsia="en-US"/>
              </w:rPr>
            </w:pPr>
            <w:r>
              <w:t>кГц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54D9B" w:rsidRDefault="00F54D9B" w:rsidP="009B6624">
            <w:pPr>
              <w:jc w:val="both"/>
              <w:rPr>
                <w:rFonts w:cs="Calibri"/>
                <w:lang w:eastAsia="en-US"/>
              </w:rPr>
            </w:pPr>
            <w:r>
              <w:t>МГц</w:t>
            </w:r>
          </w:p>
        </w:tc>
      </w:tr>
      <w:tr w:rsidR="00F54D9B" w:rsidTr="005A1FBA">
        <w:trPr>
          <w:trHeight w:val="21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4D9B" w:rsidRDefault="00F54D9B" w:rsidP="009B6624">
            <w:pPr>
              <w:jc w:val="both"/>
              <w:rPr>
                <w:rFonts w:cs="Calibri"/>
                <w:lang w:eastAsia="en-US"/>
              </w:rPr>
            </w:pPr>
            <w:r>
              <w:t>12</w:t>
            </w:r>
          </w:p>
        </w:tc>
        <w:tc>
          <w:tcPr>
            <w:tcW w:w="1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D9B" w:rsidRDefault="00F54D9B" w:rsidP="009B6624">
            <w:pPr>
              <w:jc w:val="both"/>
            </w:pPr>
            <w:r>
              <w:t>3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4D9B" w:rsidRDefault="00F54D9B" w:rsidP="009B6624">
            <w:pPr>
              <w:jc w:val="both"/>
              <w:rPr>
                <w:rFonts w:cs="Calibri"/>
                <w:lang w:eastAsia="en-US"/>
              </w:rPr>
            </w:pPr>
            <w:r>
              <w:t>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4D9B" w:rsidRDefault="00F54D9B" w:rsidP="009B6624">
            <w:pPr>
              <w:jc w:val="both"/>
              <w:rPr>
                <w:rFonts w:cs="Calibri"/>
                <w:lang w:eastAsia="en-US"/>
              </w:rPr>
            </w:pPr>
            <w:r>
              <w:t>2</w:t>
            </w:r>
          </w:p>
        </w:tc>
      </w:tr>
    </w:tbl>
    <w:p w:rsidR="00F54D9B" w:rsidRDefault="00F54D9B" w:rsidP="009B6624">
      <w:pPr>
        <w:rPr>
          <w:sz w:val="28"/>
          <w:szCs w:val="28"/>
        </w:rPr>
      </w:pPr>
    </w:p>
    <w:p w:rsidR="00A80CCA" w:rsidRDefault="00A80CCA" w:rsidP="009B6624">
      <w:pPr>
        <w:rPr>
          <w:sz w:val="28"/>
          <w:szCs w:val="28"/>
          <w:lang w:eastAsia="en-US"/>
        </w:rPr>
      </w:pPr>
      <w:r>
        <w:rPr>
          <w:sz w:val="28"/>
          <w:szCs w:val="28"/>
        </w:rPr>
        <w:t xml:space="preserve">Таблица 4 - </w:t>
      </w:r>
      <w:r>
        <w:rPr>
          <w:sz w:val="28"/>
          <w:szCs w:val="28"/>
          <w:lang w:eastAsia="en-US"/>
        </w:rPr>
        <w:t>т</w:t>
      </w:r>
      <w:r w:rsidRPr="009048E5">
        <w:rPr>
          <w:sz w:val="28"/>
          <w:szCs w:val="28"/>
          <w:lang w:eastAsia="en-US"/>
        </w:rPr>
        <w:t xml:space="preserve">ип микросхемы  </w:t>
      </w:r>
      <w:r w:rsidRPr="009048E5">
        <w:rPr>
          <w:sz w:val="28"/>
          <w:szCs w:val="28"/>
          <w:lang w:val="en-US" w:eastAsia="en-US"/>
        </w:rPr>
        <w:t>AD</w:t>
      </w:r>
      <w:r w:rsidRPr="009048E5">
        <w:rPr>
          <w:sz w:val="28"/>
          <w:szCs w:val="28"/>
          <w:lang w:eastAsia="en-US"/>
        </w:rPr>
        <w:t>1 операционного усилителя</w:t>
      </w:r>
    </w:p>
    <w:tbl>
      <w:tblPr>
        <w:tblW w:w="0" w:type="auto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276"/>
        <w:gridCol w:w="2835"/>
        <w:gridCol w:w="2126"/>
      </w:tblGrid>
      <w:tr w:rsidR="00A80CCA" w:rsidTr="005A1FBA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0CCA" w:rsidRPr="002A121A" w:rsidRDefault="00A80CCA" w:rsidP="009B6624">
            <w:pPr>
              <w:jc w:val="both"/>
              <w:rPr>
                <w:sz w:val="28"/>
                <w:szCs w:val="28"/>
              </w:rPr>
            </w:pPr>
            <w:r w:rsidRPr="002A121A">
              <w:rPr>
                <w:sz w:val="28"/>
                <w:szCs w:val="28"/>
              </w:rPr>
              <w:t>тип ОУ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0CCA" w:rsidRPr="002A121A" w:rsidRDefault="00A80CCA" w:rsidP="009B6624">
            <w:pPr>
              <w:jc w:val="both"/>
              <w:rPr>
                <w:sz w:val="28"/>
                <w:szCs w:val="28"/>
              </w:rPr>
            </w:pPr>
            <w:r w:rsidRPr="002A121A">
              <w:rPr>
                <w:sz w:val="28"/>
                <w:szCs w:val="28"/>
              </w:rPr>
              <w:t xml:space="preserve">Частота единичного усиления </w:t>
            </w:r>
            <w:r w:rsidRPr="002A121A">
              <w:rPr>
                <w:sz w:val="28"/>
                <w:szCs w:val="28"/>
                <w:lang w:val="en-US"/>
              </w:rPr>
              <w:t>f</w:t>
            </w:r>
            <w:r w:rsidRPr="002A121A">
              <w:rPr>
                <w:sz w:val="28"/>
                <w:szCs w:val="28"/>
                <w:vertAlign w:val="subscript"/>
              </w:rPr>
              <w:t xml:space="preserve">1                     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0CCA" w:rsidRPr="002A121A" w:rsidRDefault="00A80CCA" w:rsidP="009B6624">
            <w:pPr>
              <w:jc w:val="both"/>
              <w:rPr>
                <w:sz w:val="28"/>
                <w:szCs w:val="28"/>
              </w:rPr>
            </w:pPr>
            <w:r w:rsidRPr="002A121A">
              <w:rPr>
                <w:sz w:val="28"/>
                <w:szCs w:val="28"/>
              </w:rPr>
              <w:t xml:space="preserve">Коэффициент усиления ОУ              </w:t>
            </w:r>
          </w:p>
        </w:tc>
      </w:tr>
      <w:tr w:rsidR="00A80CCA" w:rsidTr="005A1FBA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0CCA" w:rsidRPr="002A121A" w:rsidRDefault="00A80CCA" w:rsidP="009B6624">
            <w:pPr>
              <w:jc w:val="both"/>
              <w:rPr>
                <w:rFonts w:ascii="Arial Rounded MT Bold" w:hAnsi="Arial Rounded MT Bold"/>
                <w:sz w:val="48"/>
                <w:szCs w:val="48"/>
              </w:rPr>
            </w:pPr>
            <w:r w:rsidRPr="002A121A">
              <w:rPr>
                <w:sz w:val="28"/>
                <w:szCs w:val="28"/>
                <w:lang w:val="en-US"/>
              </w:rPr>
              <w:t>OPA655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0CCA" w:rsidRPr="002A121A" w:rsidRDefault="00A80CCA" w:rsidP="009B6624">
            <w:pPr>
              <w:jc w:val="both"/>
              <w:rPr>
                <w:sz w:val="28"/>
                <w:szCs w:val="28"/>
              </w:rPr>
            </w:pPr>
            <w:r w:rsidRPr="002A121A">
              <w:rPr>
                <w:sz w:val="28"/>
                <w:szCs w:val="28"/>
              </w:rPr>
              <w:t>400  МГц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0CCA" w:rsidRPr="002A121A" w:rsidRDefault="00A80CCA" w:rsidP="009B6624">
            <w:pPr>
              <w:jc w:val="both"/>
              <w:rPr>
                <w:sz w:val="28"/>
                <w:szCs w:val="28"/>
              </w:rPr>
            </w:pPr>
            <w:r w:rsidRPr="002A121A">
              <w:rPr>
                <w:sz w:val="28"/>
                <w:szCs w:val="28"/>
              </w:rPr>
              <w:t>55 дБ</w:t>
            </w:r>
          </w:p>
        </w:tc>
      </w:tr>
    </w:tbl>
    <w:p w:rsidR="005C2574" w:rsidRDefault="005C2574" w:rsidP="009B6624">
      <w:pPr>
        <w:jc w:val="both"/>
        <w:rPr>
          <w:sz w:val="28"/>
          <w:szCs w:val="28"/>
        </w:rPr>
      </w:pPr>
      <w:r>
        <w:rPr>
          <w:sz w:val="28"/>
          <w:szCs w:val="28"/>
        </w:rPr>
        <w:t>Конденсаторы С1-С8</w:t>
      </w:r>
      <w:r w:rsidRPr="00381E37">
        <w:rPr>
          <w:sz w:val="28"/>
          <w:szCs w:val="28"/>
        </w:rPr>
        <w:t xml:space="preserve"> выбирают</w:t>
      </w:r>
      <w:r>
        <w:rPr>
          <w:sz w:val="28"/>
          <w:szCs w:val="28"/>
        </w:rPr>
        <w:t>ся равными 1…5 мкФ.</w:t>
      </w:r>
    </w:p>
    <w:p w:rsidR="007A456D" w:rsidRPr="00291C23" w:rsidRDefault="007A456D" w:rsidP="009B6624">
      <w:pPr>
        <w:jc w:val="both"/>
        <w:rPr>
          <w:sz w:val="28"/>
          <w:szCs w:val="28"/>
        </w:rPr>
      </w:pPr>
      <w:r w:rsidRPr="00381E37">
        <w:rPr>
          <w:sz w:val="28"/>
          <w:szCs w:val="28"/>
        </w:rPr>
        <w:t xml:space="preserve">Ток источника сигнала </w:t>
      </w:r>
      <w:proofErr w:type="spellStart"/>
      <w:r w:rsidRPr="00DD08A4">
        <w:rPr>
          <w:sz w:val="28"/>
          <w:szCs w:val="28"/>
          <w:lang w:val="en-US"/>
        </w:rPr>
        <w:t>I</w:t>
      </w:r>
      <w:r w:rsidRPr="00DD08A4">
        <w:rPr>
          <w:sz w:val="28"/>
          <w:szCs w:val="28"/>
          <w:vertAlign w:val="subscript"/>
          <w:lang w:val="en-US"/>
        </w:rPr>
        <w:t>m</w:t>
      </w:r>
      <w:proofErr w:type="spellEnd"/>
      <w:r w:rsidRPr="00DD08A4">
        <w:rPr>
          <w:sz w:val="28"/>
          <w:szCs w:val="28"/>
          <w:vertAlign w:val="subscript"/>
        </w:rPr>
        <w:t>1</w:t>
      </w:r>
      <w:r w:rsidR="00136605">
        <w:rPr>
          <w:sz w:val="28"/>
          <w:szCs w:val="28"/>
        </w:rPr>
        <w:t xml:space="preserve">=1мкА. </w:t>
      </w:r>
      <w:r>
        <w:rPr>
          <w:sz w:val="28"/>
          <w:szCs w:val="28"/>
        </w:rPr>
        <w:t xml:space="preserve">Сопротивление внешней нагрузки </w:t>
      </w:r>
      <w:r w:rsidRPr="0014560F">
        <w:rPr>
          <w:sz w:val="36"/>
          <w:szCs w:val="36"/>
        </w:rPr>
        <w:t xml:space="preserve">  </w:t>
      </w:r>
      <w:r w:rsidRPr="008A51CF">
        <w:rPr>
          <w:sz w:val="28"/>
          <w:szCs w:val="28"/>
          <w:lang w:val="en-US"/>
        </w:rPr>
        <w:t>R</w:t>
      </w:r>
      <w:r w:rsidRPr="008A51CF">
        <w:rPr>
          <w:sz w:val="28"/>
          <w:szCs w:val="28"/>
          <w:vertAlign w:val="subscript"/>
        </w:rPr>
        <w:t>2Н</w:t>
      </w:r>
      <w:r w:rsidRPr="008A51CF">
        <w:rPr>
          <w:sz w:val="28"/>
          <w:szCs w:val="28"/>
        </w:rPr>
        <w:t>=3кОм.</w:t>
      </w:r>
      <w:r w:rsidRPr="0014560F">
        <w:rPr>
          <w:sz w:val="36"/>
          <w:szCs w:val="36"/>
        </w:rPr>
        <w:t xml:space="preserve"> </w:t>
      </w:r>
      <w:r>
        <w:rPr>
          <w:sz w:val="28"/>
          <w:szCs w:val="28"/>
        </w:rPr>
        <w:t xml:space="preserve">   </w:t>
      </w:r>
      <w:r>
        <w:rPr>
          <w:i/>
          <w:color w:val="00A84C"/>
          <w:sz w:val="22"/>
          <w:szCs w:val="22"/>
        </w:rPr>
        <w:t xml:space="preserve">                                            </w:t>
      </w:r>
      <w:r>
        <w:rPr>
          <w:sz w:val="28"/>
          <w:szCs w:val="28"/>
        </w:rPr>
        <w:t xml:space="preserve">    </w:t>
      </w:r>
    </w:p>
    <w:p w:rsidR="009B6624" w:rsidRDefault="009B6624" w:rsidP="009B6624">
      <w:pPr>
        <w:rPr>
          <w:sz w:val="28"/>
          <w:szCs w:val="28"/>
        </w:rPr>
      </w:pPr>
    </w:p>
    <w:p w:rsidR="00141E5B" w:rsidRDefault="009B6624" w:rsidP="009B6624">
      <w:pPr>
        <w:rPr>
          <w:sz w:val="28"/>
          <w:szCs w:val="28"/>
        </w:rPr>
      </w:pPr>
      <w:r>
        <w:rPr>
          <w:sz w:val="28"/>
          <w:szCs w:val="28"/>
        </w:rPr>
        <w:tab/>
      </w:r>
    </w:p>
    <w:p w:rsidR="00141E5B" w:rsidRDefault="00141E5B" w:rsidP="009B6624">
      <w:pPr>
        <w:rPr>
          <w:sz w:val="28"/>
          <w:szCs w:val="28"/>
        </w:rPr>
      </w:pPr>
    </w:p>
    <w:p w:rsidR="00141E5B" w:rsidRDefault="00141E5B" w:rsidP="009B6624">
      <w:pPr>
        <w:rPr>
          <w:sz w:val="28"/>
          <w:szCs w:val="28"/>
        </w:rPr>
      </w:pPr>
    </w:p>
    <w:p w:rsidR="00141E5B" w:rsidRDefault="00141E5B" w:rsidP="009B6624">
      <w:pPr>
        <w:rPr>
          <w:sz w:val="28"/>
          <w:szCs w:val="28"/>
        </w:rPr>
      </w:pPr>
    </w:p>
    <w:p w:rsidR="00141E5B" w:rsidRDefault="00141E5B" w:rsidP="009B6624">
      <w:pPr>
        <w:rPr>
          <w:sz w:val="28"/>
          <w:szCs w:val="28"/>
        </w:rPr>
      </w:pPr>
    </w:p>
    <w:p w:rsidR="00141E5B" w:rsidRDefault="00141E5B" w:rsidP="009B6624">
      <w:pPr>
        <w:rPr>
          <w:sz w:val="28"/>
          <w:szCs w:val="28"/>
        </w:rPr>
      </w:pPr>
    </w:p>
    <w:p w:rsidR="00141E5B" w:rsidRDefault="00141E5B" w:rsidP="009B6624">
      <w:pPr>
        <w:rPr>
          <w:sz w:val="28"/>
          <w:szCs w:val="28"/>
        </w:rPr>
      </w:pPr>
    </w:p>
    <w:p w:rsidR="000141EA" w:rsidRDefault="000141EA" w:rsidP="009B6624">
      <w:pPr>
        <w:rPr>
          <w:sz w:val="28"/>
          <w:szCs w:val="28"/>
        </w:rPr>
      </w:pPr>
    </w:p>
    <w:p w:rsidR="00887495" w:rsidRDefault="009B6624" w:rsidP="00887495">
      <w:pPr>
        <w:ind w:firstLine="708"/>
        <w:rPr>
          <w:b/>
          <w:sz w:val="36"/>
          <w:szCs w:val="36"/>
        </w:rPr>
      </w:pPr>
      <w:r w:rsidRPr="00A81F0C">
        <w:rPr>
          <w:b/>
          <w:sz w:val="36"/>
          <w:szCs w:val="36"/>
        </w:rPr>
        <w:lastRenderedPageBreak/>
        <w:t>2. Описание принципиальной схемы</w:t>
      </w:r>
    </w:p>
    <w:p w:rsidR="0073019D" w:rsidRPr="00A81F0C" w:rsidRDefault="0073019D" w:rsidP="00887495">
      <w:pPr>
        <w:ind w:firstLine="708"/>
        <w:rPr>
          <w:b/>
          <w:sz w:val="36"/>
          <w:szCs w:val="36"/>
        </w:rPr>
      </w:pPr>
    </w:p>
    <w:p w:rsidR="00463D66" w:rsidRDefault="00463D66" w:rsidP="00463D66">
      <w:pPr>
        <w:tabs>
          <w:tab w:val="left" w:pos="3705"/>
        </w:tabs>
        <w:jc w:val="both"/>
        <w:rPr>
          <w:sz w:val="28"/>
          <w:szCs w:val="28"/>
        </w:rPr>
      </w:pPr>
      <w:r>
        <w:rPr>
          <w:sz w:val="28"/>
          <w:szCs w:val="28"/>
        </w:rPr>
        <w:t>Принципиальная схема усилителя представлена на рис. 1. Усилитель</w:t>
      </w:r>
    </w:p>
    <w:p w:rsidR="00463D66" w:rsidRDefault="00463D66" w:rsidP="00463D66">
      <w:pPr>
        <w:tabs>
          <w:tab w:val="left" w:pos="3705"/>
        </w:tabs>
        <w:jc w:val="both"/>
        <w:rPr>
          <w:sz w:val="28"/>
          <w:szCs w:val="28"/>
        </w:rPr>
      </w:pPr>
      <w:r w:rsidRPr="00850969">
        <w:rPr>
          <w:sz w:val="28"/>
          <w:szCs w:val="28"/>
        </w:rPr>
        <w:t>состоит из предварительных каска</w:t>
      </w:r>
      <w:r w:rsidR="0041005D">
        <w:rPr>
          <w:sz w:val="28"/>
          <w:szCs w:val="28"/>
        </w:rPr>
        <w:t>дов и основного усилителя</w:t>
      </w:r>
      <w:r w:rsidRPr="00850969">
        <w:rPr>
          <w:sz w:val="28"/>
          <w:szCs w:val="28"/>
        </w:rPr>
        <w:t>.</w:t>
      </w:r>
    </w:p>
    <w:p w:rsidR="00153EF8" w:rsidRDefault="00463D66" w:rsidP="00463D66">
      <w:pPr>
        <w:rPr>
          <w:sz w:val="28"/>
          <w:szCs w:val="28"/>
        </w:rPr>
      </w:pPr>
      <w:r>
        <w:rPr>
          <w:sz w:val="28"/>
          <w:szCs w:val="28"/>
        </w:rPr>
        <w:t xml:space="preserve">Источником сигнала является ток фотодиода –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1. Даже когда свет падает на фотодиод  V1, его внутреннее сопротивление при фототоке </w:t>
      </w:r>
      <w:r w:rsidRPr="00DD08A4">
        <w:rPr>
          <w:sz w:val="28"/>
          <w:szCs w:val="28"/>
          <w:lang w:val="en-US"/>
        </w:rPr>
        <w:t>I</w:t>
      </w:r>
      <w:r w:rsidRPr="00DD08A4">
        <w:rPr>
          <w:sz w:val="28"/>
          <w:szCs w:val="28"/>
          <w:vertAlign w:val="subscript"/>
          <w:lang w:val="en-US"/>
        </w:rPr>
        <w:t>m</w:t>
      </w:r>
      <w:r w:rsidRPr="00DD08A4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=1мкА остаётся большим. Вследствие этого источник сигнала является генератором тока.</w:t>
      </w:r>
      <w:r w:rsidRPr="00201153">
        <w:rPr>
          <w:sz w:val="28"/>
          <w:szCs w:val="28"/>
        </w:rPr>
        <w:t xml:space="preserve"> </w:t>
      </w:r>
      <w:r>
        <w:rPr>
          <w:sz w:val="28"/>
          <w:szCs w:val="28"/>
        </w:rPr>
        <w:t>Элементы С</w:t>
      </w:r>
      <w:proofErr w:type="gramStart"/>
      <w:r>
        <w:rPr>
          <w:sz w:val="28"/>
          <w:szCs w:val="28"/>
        </w:rPr>
        <w:t>1</w:t>
      </w:r>
      <w:proofErr w:type="gramEnd"/>
      <w:r w:rsidRPr="00201153">
        <w:rPr>
          <w:sz w:val="28"/>
          <w:szCs w:val="28"/>
        </w:rPr>
        <w:t>,</w:t>
      </w:r>
      <w:r>
        <w:rPr>
          <w:sz w:val="28"/>
          <w:szCs w:val="28"/>
        </w:rPr>
        <w:t>R2 образуют развязывающий фильтр по цепям питания (Е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>).</w:t>
      </w:r>
    </w:p>
    <w:p w:rsidR="00B738BD" w:rsidRDefault="00B738BD" w:rsidP="00B738BD">
      <w:pPr>
        <w:rPr>
          <w:b/>
          <w:sz w:val="32"/>
          <w:szCs w:val="32"/>
        </w:rPr>
      </w:pPr>
      <w:r>
        <w:rPr>
          <w:noProof/>
          <w:color w:val="0070C0"/>
          <w:sz w:val="28"/>
          <w:szCs w:val="28"/>
        </w:rPr>
        <w:drawing>
          <wp:inline distT="0" distB="0" distL="0" distR="0">
            <wp:extent cx="5019675" cy="2162175"/>
            <wp:effectExtent l="19050" t="0" r="9525" b="0"/>
            <wp:docPr id="1" name="Рисунок 168" descr="К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КП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38BD" w:rsidRDefault="00B738BD" w:rsidP="00B738BD">
      <w:pPr>
        <w:jc w:val="center"/>
        <w:rPr>
          <w:sz w:val="28"/>
          <w:szCs w:val="28"/>
        </w:rPr>
      </w:pPr>
      <w:r w:rsidRPr="00263FC9">
        <w:t>Рис.1 Принципиальная схема усилителя</w:t>
      </w:r>
      <w:r w:rsidRPr="00586D09">
        <w:rPr>
          <w:sz w:val="28"/>
          <w:szCs w:val="28"/>
        </w:rPr>
        <w:t>.</w:t>
      </w:r>
    </w:p>
    <w:p w:rsidR="00B738BD" w:rsidRDefault="00B738BD" w:rsidP="00463D66">
      <w:pPr>
        <w:rPr>
          <w:sz w:val="28"/>
          <w:szCs w:val="28"/>
        </w:rPr>
      </w:pPr>
    </w:p>
    <w:p w:rsidR="00463D66" w:rsidRPr="00475C45" w:rsidRDefault="00463D66" w:rsidP="00463D66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В качестве активного элемента первого каскада выбран полевой транзистор</w:t>
      </w:r>
      <w:r w:rsidRPr="00223492">
        <w:rPr>
          <w:sz w:val="28"/>
          <w:szCs w:val="28"/>
        </w:rPr>
        <w:t>,</w:t>
      </w:r>
      <w:r>
        <w:rPr>
          <w:sz w:val="28"/>
          <w:szCs w:val="28"/>
        </w:rPr>
        <w:t xml:space="preserve"> так как он обладает меньшим уровнем собственных шумов. Входная цепь устройства образована</w:t>
      </w:r>
      <w:r w:rsidRPr="00B9623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ходным сопротивлением каскада  V2 и суммарной </w:t>
      </w:r>
      <w:r w:rsidRPr="00EF71D9">
        <w:rPr>
          <w:sz w:val="28"/>
          <w:szCs w:val="28"/>
        </w:rPr>
        <w:t>емкостью</w:t>
      </w:r>
      <w:r>
        <w:rPr>
          <w:sz w:val="28"/>
          <w:szCs w:val="28"/>
        </w:rPr>
        <w:t xml:space="preserve"> С, состоящей из проходной емкости Сд фотодиода V1, входной емкости Свх транзистора  V2 и емкости</w:t>
      </w:r>
      <w:r w:rsidRPr="005E7000">
        <w:rPr>
          <w:sz w:val="28"/>
          <w:szCs w:val="28"/>
        </w:rPr>
        <w:t xml:space="preserve"> монтажа См</w:t>
      </w:r>
      <w:r>
        <w:rPr>
          <w:sz w:val="28"/>
          <w:szCs w:val="28"/>
        </w:rPr>
        <w:t xml:space="preserve">. Хотя входное сопротивление полевого транзистора V2 - </w:t>
      </w:r>
      <w:r w:rsidRPr="00523695">
        <w:rPr>
          <w:sz w:val="32"/>
          <w:szCs w:val="32"/>
          <w:lang w:val="en-US"/>
        </w:rPr>
        <w:t>r</w:t>
      </w:r>
      <w:r>
        <w:rPr>
          <w:sz w:val="22"/>
          <w:szCs w:val="22"/>
        </w:rPr>
        <w:t>зи</w:t>
      </w:r>
      <w:r w:rsidRPr="00A64DBA">
        <w:rPr>
          <w:sz w:val="28"/>
          <w:szCs w:val="28"/>
        </w:rPr>
        <w:t xml:space="preserve"> велико</w:t>
      </w:r>
      <w:r>
        <w:rPr>
          <w:sz w:val="28"/>
          <w:szCs w:val="28"/>
        </w:rPr>
        <w:t xml:space="preserve">, входное сопротивление каскада определяется делителем напряжения на его затворе        (параллельным соединением резисторов </w:t>
      </w:r>
      <w:r>
        <w:rPr>
          <w:sz w:val="28"/>
          <w:szCs w:val="28"/>
          <w:lang w:val="en-US"/>
        </w:rPr>
        <w:t>R</w:t>
      </w:r>
      <w:r w:rsidRPr="00A64DBA">
        <w:rPr>
          <w:sz w:val="28"/>
          <w:szCs w:val="28"/>
        </w:rPr>
        <w:t>3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R</w:t>
      </w:r>
      <w:r w:rsidRPr="00A64DBA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Pr="00A64DBA">
        <w:rPr>
          <w:sz w:val="28"/>
          <w:szCs w:val="28"/>
        </w:rPr>
        <w:t>.</w:t>
      </w:r>
      <w:r>
        <w:rPr>
          <w:sz w:val="28"/>
          <w:szCs w:val="28"/>
        </w:rPr>
        <w:t xml:space="preserve"> Данная входная цепь и будет определять частоту верхнего среза </w:t>
      </w:r>
      <w:proofErr w:type="gramStart"/>
      <w:r>
        <w:rPr>
          <w:sz w:val="28"/>
          <w:szCs w:val="28"/>
          <w:lang w:val="en-US"/>
        </w:rPr>
        <w:t>f</w:t>
      </w:r>
      <w:proofErr w:type="gramEnd"/>
      <w:r>
        <w:rPr>
          <w:sz w:val="28"/>
          <w:szCs w:val="28"/>
          <w:vertAlign w:val="subscript"/>
        </w:rPr>
        <w:t>ВХ</w:t>
      </w:r>
      <w:r w:rsidR="007360C0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250353" w:rsidRPr="007360C0">
        <w:rPr>
          <w:position w:val="-5"/>
          <w:vertAlign w:val="subscript"/>
        </w:rPr>
        <w:pict>
          <v:shape id="_x0000_i1029" type="#_x0000_t75" style="width:11.25pt;height:12pt" equationxml="&lt;">
            <v:imagedata r:id="rId8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7360C0">
        <w:rPr>
          <w:sz w:val="18"/>
          <w:szCs w:val="18"/>
          <w:vertAlign w:val="subscript"/>
        </w:rPr>
        <w:fldChar w:fldCharType="separate"/>
      </w:r>
      <w:r w:rsidR="00250353" w:rsidRPr="007360C0">
        <w:rPr>
          <w:position w:val="-5"/>
          <w:vertAlign w:val="subscript"/>
        </w:rPr>
        <w:pict>
          <v:shape id="_x0000_i1030" type="#_x0000_t75" style="width:11.25pt;height:12pt" equationxml="&lt;">
            <v:imagedata r:id="rId8" o:title="" chromakey="white"/>
          </v:shape>
        </w:pict>
      </w:r>
      <w:r w:rsidR="007360C0">
        <w:rPr>
          <w:sz w:val="18"/>
          <w:szCs w:val="18"/>
          <w:vertAlign w:val="subscript"/>
        </w:rPr>
        <w:fldChar w:fldCharType="end"/>
      </w:r>
      <w:r>
        <w:rPr>
          <w:sz w:val="28"/>
          <w:szCs w:val="28"/>
        </w:rPr>
        <w:t xml:space="preserve">. Биполярный транзистор V3, включенный по схеме общий коллектор (ОК) служит буферным каскадом с большим входным и малым выходным сопротивлениями. Транзистор </w:t>
      </w:r>
      <w:r>
        <w:rPr>
          <w:sz w:val="28"/>
          <w:szCs w:val="28"/>
          <w:lang w:val="en-US"/>
        </w:rPr>
        <w:t>V</w:t>
      </w:r>
      <w:r w:rsidRPr="00365C8B">
        <w:rPr>
          <w:sz w:val="28"/>
          <w:szCs w:val="28"/>
        </w:rPr>
        <w:t xml:space="preserve">4 </w:t>
      </w:r>
      <w:r>
        <w:rPr>
          <w:sz w:val="28"/>
          <w:szCs w:val="28"/>
        </w:rPr>
        <w:t xml:space="preserve">включен по схеме  с  общим эмиттером (ОЭ). Его нагрузкой является </w:t>
      </w:r>
      <w:r w:rsidRPr="00726A4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елитель напряжения на резисторах </w:t>
      </w:r>
      <w:r>
        <w:rPr>
          <w:sz w:val="28"/>
          <w:szCs w:val="28"/>
          <w:lang w:val="en-US"/>
        </w:rPr>
        <w:t>R</w:t>
      </w:r>
      <w:r w:rsidRPr="00726A40">
        <w:rPr>
          <w:sz w:val="28"/>
          <w:szCs w:val="28"/>
        </w:rPr>
        <w:t xml:space="preserve">12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13, обеспечивающий потенциал средней точки однополярного напряжения питания</w:t>
      </w:r>
      <w:r w:rsidR="008A51CF">
        <w:rPr>
          <w:sz w:val="28"/>
          <w:szCs w:val="28"/>
        </w:rPr>
        <w:t xml:space="preserve"> </w:t>
      </w:r>
      <w:r>
        <w:rPr>
          <w:sz w:val="28"/>
          <w:szCs w:val="28"/>
        </w:rPr>
        <w:t>Е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операционного усилителя</w:t>
      </w:r>
      <w:r w:rsidRPr="00726A40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AD</w:t>
      </w:r>
      <w:r w:rsidRPr="00726A40">
        <w:rPr>
          <w:sz w:val="28"/>
          <w:szCs w:val="28"/>
        </w:rPr>
        <w:t>1</w:t>
      </w:r>
      <w:r>
        <w:rPr>
          <w:sz w:val="28"/>
          <w:szCs w:val="28"/>
        </w:rPr>
        <w:t>. По этой причине</w:t>
      </w:r>
      <w:r w:rsidRPr="0043420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</w:t>
      </w:r>
      <w:r w:rsidRPr="00726A40">
        <w:rPr>
          <w:sz w:val="28"/>
          <w:szCs w:val="28"/>
        </w:rPr>
        <w:t>12</w:t>
      </w:r>
      <w:r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13. Чтобы коэффициент усиления каскада на </w:t>
      </w:r>
      <w:r>
        <w:rPr>
          <w:sz w:val="28"/>
          <w:szCs w:val="28"/>
          <w:lang w:val="en-US"/>
        </w:rPr>
        <w:t>V</w:t>
      </w:r>
      <w:r w:rsidRPr="00475C45">
        <w:rPr>
          <w:sz w:val="28"/>
          <w:szCs w:val="28"/>
        </w:rPr>
        <w:t xml:space="preserve">4 </w:t>
      </w:r>
      <w:r>
        <w:rPr>
          <w:sz w:val="28"/>
          <w:szCs w:val="28"/>
        </w:rPr>
        <w:t xml:space="preserve">не снижался из-за шунтирования его нагрузки </w:t>
      </w:r>
      <w:r>
        <w:rPr>
          <w:sz w:val="28"/>
          <w:szCs w:val="28"/>
          <w:lang w:val="en-US"/>
        </w:rPr>
        <w:t>R</w:t>
      </w:r>
      <w:r w:rsidRPr="00475C45">
        <w:rPr>
          <w:sz w:val="28"/>
          <w:szCs w:val="28"/>
        </w:rPr>
        <w:t>10</w:t>
      </w:r>
      <w:r>
        <w:rPr>
          <w:sz w:val="28"/>
          <w:szCs w:val="28"/>
        </w:rPr>
        <w:t xml:space="preserve"> резисторами</w:t>
      </w:r>
      <w:r w:rsidRPr="00475C45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</w:t>
      </w:r>
      <w:r w:rsidRPr="00726A40">
        <w:rPr>
          <w:sz w:val="28"/>
          <w:szCs w:val="28"/>
        </w:rPr>
        <w:t>12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13 их следует выбирать равными  5</w:t>
      </w:r>
      <w:r w:rsidRPr="00475C45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</w:t>
      </w:r>
      <w:r w:rsidRPr="00475C45">
        <w:rPr>
          <w:sz w:val="28"/>
          <w:szCs w:val="28"/>
        </w:rPr>
        <w:t>10</w:t>
      </w:r>
      <w:r>
        <w:rPr>
          <w:sz w:val="28"/>
          <w:szCs w:val="28"/>
        </w:rPr>
        <w:t>.</w:t>
      </w:r>
    </w:p>
    <w:p w:rsidR="00463D66" w:rsidRDefault="00463D66" w:rsidP="00463D66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365C8B">
        <w:rPr>
          <w:sz w:val="28"/>
          <w:szCs w:val="28"/>
        </w:rPr>
        <w:t xml:space="preserve"> </w:t>
      </w:r>
      <w:r>
        <w:rPr>
          <w:sz w:val="28"/>
          <w:szCs w:val="28"/>
        </w:rPr>
        <w:t>Для расширения полосы пропускания в области верхних частот в каскаде ОЭ может быть применена отрицательная обратная связь (ОС) и основанная на ней  эмиттерная коррекция (R11</w:t>
      </w:r>
      <w:r w:rsidRPr="00A64DBA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C</w:t>
      </w:r>
      <w:r w:rsidR="00BA0CBA">
        <w:rPr>
          <w:sz w:val="28"/>
          <w:szCs w:val="28"/>
        </w:rPr>
        <w:t>5)</w:t>
      </w:r>
      <w:r>
        <w:rPr>
          <w:sz w:val="28"/>
          <w:szCs w:val="28"/>
        </w:rPr>
        <w:t>.</w:t>
      </w:r>
      <w:r w:rsidRPr="003517B4">
        <w:rPr>
          <w:sz w:val="28"/>
          <w:szCs w:val="28"/>
        </w:rPr>
        <w:t xml:space="preserve">  </w:t>
      </w:r>
      <w:r>
        <w:rPr>
          <w:sz w:val="28"/>
          <w:szCs w:val="28"/>
        </w:rPr>
        <w:t>В области нижних частот АЧХ определяется разделительными конденсаторами С</w:t>
      </w:r>
      <w:proofErr w:type="gramStart"/>
      <w:r>
        <w:rPr>
          <w:sz w:val="28"/>
          <w:szCs w:val="28"/>
        </w:rPr>
        <w:t>2</w:t>
      </w:r>
      <w:proofErr w:type="gramEnd"/>
      <w:r w:rsidRPr="003517B4">
        <w:rPr>
          <w:sz w:val="28"/>
          <w:szCs w:val="28"/>
        </w:rPr>
        <w:t>,</w:t>
      </w:r>
      <w:r>
        <w:rPr>
          <w:sz w:val="28"/>
          <w:szCs w:val="28"/>
        </w:rPr>
        <w:t>С4,C6,</w:t>
      </w:r>
      <w:r w:rsidRPr="00291C23">
        <w:rPr>
          <w:sz w:val="28"/>
          <w:szCs w:val="28"/>
        </w:rPr>
        <w:t xml:space="preserve"> </w:t>
      </w:r>
      <w:r>
        <w:rPr>
          <w:sz w:val="28"/>
          <w:szCs w:val="28"/>
        </w:rPr>
        <w:t>С7,</w:t>
      </w:r>
    </w:p>
    <w:p w:rsidR="00463D66" w:rsidRDefault="00463D66" w:rsidP="00463D66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>С8 и блокировочными конденсаторами С3 и С5</w:t>
      </w:r>
      <w:r w:rsidRPr="00631F89">
        <w:rPr>
          <w:sz w:val="28"/>
          <w:szCs w:val="28"/>
        </w:rPr>
        <w:t xml:space="preserve">, </w:t>
      </w:r>
      <w:r>
        <w:rPr>
          <w:sz w:val="28"/>
          <w:szCs w:val="28"/>
        </w:rPr>
        <w:t>устраняющими местную</w:t>
      </w:r>
    </w:p>
    <w:p w:rsidR="00463D66" w:rsidRDefault="00463D66" w:rsidP="00463D66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обратную связь</w:t>
      </w:r>
      <w:r w:rsidRPr="00FB0A91">
        <w:rPr>
          <w:sz w:val="28"/>
          <w:szCs w:val="28"/>
        </w:rPr>
        <w:t xml:space="preserve"> </w:t>
      </w:r>
      <w:r>
        <w:rPr>
          <w:sz w:val="28"/>
          <w:szCs w:val="28"/>
        </w:rPr>
        <w:t>по сигналу.</w:t>
      </w:r>
    </w:p>
    <w:p w:rsidR="00153EF8" w:rsidRDefault="00463D66" w:rsidP="00463D66">
      <w:pPr>
        <w:rPr>
          <w:sz w:val="28"/>
          <w:szCs w:val="28"/>
        </w:rPr>
      </w:pPr>
      <w:r>
        <w:rPr>
          <w:sz w:val="28"/>
          <w:szCs w:val="28"/>
        </w:rPr>
        <w:t xml:space="preserve">       Основное усиление сигнала по напряжению выполняет ОУ </w:t>
      </w:r>
      <w:r>
        <w:rPr>
          <w:sz w:val="28"/>
          <w:szCs w:val="28"/>
          <w:lang w:val="en-US"/>
        </w:rPr>
        <w:t>AD</w:t>
      </w:r>
      <w:r w:rsidRPr="00726A40">
        <w:rPr>
          <w:sz w:val="28"/>
          <w:szCs w:val="28"/>
        </w:rPr>
        <w:t>1</w:t>
      </w:r>
      <w:r>
        <w:rPr>
          <w:sz w:val="28"/>
          <w:szCs w:val="28"/>
        </w:rPr>
        <w:t xml:space="preserve">. Операционный усилитель должен довести  выходное напряжение  на средней частоте до заданного (действующего значения) </w:t>
      </w:r>
      <w:r>
        <w:rPr>
          <w:sz w:val="28"/>
          <w:szCs w:val="28"/>
          <w:lang w:val="en-US"/>
        </w:rPr>
        <w:t>U</w:t>
      </w:r>
      <w:r w:rsidRPr="00D02472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(табл.3). Сигнал подаётся на неинвертирующий вход. На этот же вход подаётся напряжение смещения с делителя 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12,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13. Оно необходимо для получения симметричного питания </w:t>
      </w:r>
      <w:r w:rsidRPr="00765276">
        <w:rPr>
          <w:sz w:val="28"/>
          <w:szCs w:val="28"/>
        </w:rPr>
        <w:t>ОУ в схеме с однополярным источником Е</w:t>
      </w:r>
      <w:r w:rsidRPr="00765276">
        <w:rPr>
          <w:sz w:val="28"/>
          <w:szCs w:val="28"/>
          <w:vertAlign w:val="subscript"/>
        </w:rPr>
        <w:t>0</w:t>
      </w:r>
      <w:r w:rsidRPr="00765276">
        <w:rPr>
          <w:sz w:val="28"/>
          <w:szCs w:val="28"/>
        </w:rPr>
        <w:t>.</w:t>
      </w:r>
    </w:p>
    <w:p w:rsidR="00E5447E" w:rsidRDefault="00E5447E" w:rsidP="00463D66">
      <w:pPr>
        <w:rPr>
          <w:sz w:val="28"/>
          <w:szCs w:val="28"/>
        </w:rPr>
      </w:pPr>
    </w:p>
    <w:p w:rsidR="00A81F0C" w:rsidRDefault="00E5447E" w:rsidP="00463D66">
      <w:pPr>
        <w:rPr>
          <w:b/>
          <w:sz w:val="32"/>
          <w:szCs w:val="32"/>
        </w:rPr>
      </w:pPr>
      <w:r>
        <w:rPr>
          <w:b/>
          <w:sz w:val="32"/>
          <w:szCs w:val="32"/>
        </w:rPr>
        <w:tab/>
      </w: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A81F0C" w:rsidRDefault="00A81F0C" w:rsidP="00463D66">
      <w:pPr>
        <w:rPr>
          <w:b/>
          <w:sz w:val="32"/>
          <w:szCs w:val="32"/>
        </w:rPr>
      </w:pPr>
    </w:p>
    <w:p w:rsidR="00E5447E" w:rsidRDefault="00E5447E" w:rsidP="00A81F0C">
      <w:pPr>
        <w:ind w:firstLine="708"/>
        <w:rPr>
          <w:b/>
          <w:sz w:val="36"/>
          <w:szCs w:val="36"/>
        </w:rPr>
      </w:pPr>
      <w:r w:rsidRPr="00A81F0C">
        <w:rPr>
          <w:b/>
          <w:sz w:val="36"/>
          <w:szCs w:val="36"/>
        </w:rPr>
        <w:lastRenderedPageBreak/>
        <w:t>3. Расчёт элементов по постоянному току</w:t>
      </w:r>
    </w:p>
    <w:p w:rsidR="0073019D" w:rsidRPr="00A81F0C" w:rsidRDefault="0073019D" w:rsidP="00A81F0C">
      <w:pPr>
        <w:ind w:firstLine="708"/>
        <w:rPr>
          <w:b/>
          <w:sz w:val="36"/>
          <w:szCs w:val="36"/>
        </w:rPr>
      </w:pPr>
    </w:p>
    <w:p w:rsidR="00E545BF" w:rsidRDefault="00E545BF" w:rsidP="00E545BF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>Схема усилителя по постоян</w:t>
      </w:r>
      <w:r w:rsidR="00C706F2">
        <w:rPr>
          <w:sz w:val="28"/>
          <w:szCs w:val="28"/>
        </w:rPr>
        <w:t>ному току представлена на рис.</w:t>
      </w:r>
      <w:r>
        <w:rPr>
          <w:sz w:val="28"/>
          <w:szCs w:val="28"/>
        </w:rPr>
        <w:t>2.  На этом рисунке показаны только те элементы схемы</w:t>
      </w:r>
      <w:r w:rsidRPr="00043F2C">
        <w:rPr>
          <w:sz w:val="28"/>
          <w:szCs w:val="28"/>
        </w:rPr>
        <w:t>,</w:t>
      </w:r>
      <w:r>
        <w:rPr>
          <w:sz w:val="28"/>
          <w:szCs w:val="28"/>
        </w:rPr>
        <w:t xml:space="preserve"> по которым протекают постоянные токи.  </w:t>
      </w:r>
    </w:p>
    <w:p w:rsidR="00E545BF" w:rsidRPr="00B771B5" w:rsidRDefault="00E545BF" w:rsidP="00E545BF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381625" cy="2543175"/>
            <wp:effectExtent l="19050" t="0" r="9525" b="0"/>
            <wp:docPr id="171" name="Рисунок 171" descr="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0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254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45BF" w:rsidRDefault="00E545BF" w:rsidP="00E545BF">
      <w:pPr>
        <w:tabs>
          <w:tab w:val="left" w:pos="3210"/>
        </w:tabs>
        <w:jc w:val="both"/>
      </w:pPr>
      <w:r>
        <w:t xml:space="preserve">           Рис.2</w:t>
      </w:r>
      <w:r w:rsidRPr="00586D09">
        <w:rPr>
          <w:sz w:val="28"/>
          <w:szCs w:val="28"/>
        </w:rPr>
        <w:t xml:space="preserve"> </w:t>
      </w:r>
      <w:r w:rsidRPr="00E07F29">
        <w:t>Схема</w:t>
      </w:r>
      <w:r>
        <w:t xml:space="preserve"> транзисторной части</w:t>
      </w:r>
      <w:r w:rsidRPr="00E07F29">
        <w:t xml:space="preserve"> усилителя по постоянному току</w:t>
      </w:r>
      <w:r w:rsidRPr="00586D09">
        <w:t>.</w:t>
      </w:r>
    </w:p>
    <w:p w:rsidR="00E545BF" w:rsidRPr="00586D09" w:rsidRDefault="00E545BF" w:rsidP="00E545BF">
      <w:pPr>
        <w:tabs>
          <w:tab w:val="left" w:pos="3210"/>
        </w:tabs>
        <w:jc w:val="both"/>
      </w:pPr>
    </w:p>
    <w:p w:rsidR="00C706F2" w:rsidRDefault="00E545BF" w:rsidP="00C706F2">
      <w:pPr>
        <w:rPr>
          <w:sz w:val="28"/>
          <w:szCs w:val="28"/>
        </w:rPr>
      </w:pPr>
      <w:r>
        <w:rPr>
          <w:sz w:val="28"/>
          <w:szCs w:val="28"/>
        </w:rPr>
        <w:t xml:space="preserve">     В связи с тем</w:t>
      </w:r>
      <w:r w:rsidRPr="00631F89">
        <w:rPr>
          <w:sz w:val="28"/>
          <w:szCs w:val="28"/>
        </w:rPr>
        <w:t xml:space="preserve">, </w:t>
      </w:r>
      <w:r>
        <w:rPr>
          <w:sz w:val="28"/>
          <w:szCs w:val="28"/>
        </w:rPr>
        <w:t>что конденсаторы не пропускают постоянный ток</w:t>
      </w:r>
      <w:r w:rsidRPr="00631F89">
        <w:rPr>
          <w:sz w:val="28"/>
          <w:szCs w:val="28"/>
        </w:rPr>
        <w:t>,</w:t>
      </w:r>
      <w:r>
        <w:rPr>
          <w:sz w:val="28"/>
          <w:szCs w:val="28"/>
        </w:rPr>
        <w:t xml:space="preserve"> рис.2 представляется состоящим из трех независимых фрагментов</w:t>
      </w:r>
      <w:r w:rsidRPr="002D4591">
        <w:rPr>
          <w:sz w:val="28"/>
          <w:szCs w:val="28"/>
        </w:rPr>
        <w:t xml:space="preserve"> </w:t>
      </w:r>
      <w:r>
        <w:rPr>
          <w:sz w:val="28"/>
          <w:szCs w:val="28"/>
        </w:rPr>
        <w:t>схемы</w:t>
      </w:r>
      <w:r w:rsidRPr="002D4591">
        <w:rPr>
          <w:sz w:val="28"/>
          <w:szCs w:val="28"/>
        </w:rPr>
        <w:t>:</w:t>
      </w:r>
      <w:r>
        <w:rPr>
          <w:sz w:val="28"/>
          <w:szCs w:val="28"/>
        </w:rPr>
        <w:t xml:space="preserve">  фрагмент с фотодиодом</w:t>
      </w:r>
      <w:r w:rsidRPr="002D4591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</w:t>
      </w:r>
      <w:r w:rsidRPr="002D4591">
        <w:rPr>
          <w:sz w:val="28"/>
          <w:szCs w:val="28"/>
        </w:rPr>
        <w:t xml:space="preserve"> </w:t>
      </w:r>
      <w:r>
        <w:rPr>
          <w:sz w:val="28"/>
          <w:szCs w:val="28"/>
        </w:rPr>
        <w:t>полевым транзистором и с биполярными транзисторами.</w:t>
      </w:r>
    </w:p>
    <w:p w:rsidR="00175034" w:rsidRDefault="00175034" w:rsidP="00C706F2">
      <w:pPr>
        <w:rPr>
          <w:sz w:val="28"/>
          <w:szCs w:val="28"/>
        </w:rPr>
      </w:pPr>
    </w:p>
    <w:p w:rsidR="00962B64" w:rsidRDefault="00962B64" w:rsidP="00C706F2">
      <w:pPr>
        <w:rPr>
          <w:sz w:val="28"/>
          <w:szCs w:val="28"/>
        </w:rPr>
      </w:pPr>
    </w:p>
    <w:p w:rsidR="00DC3276" w:rsidRPr="00902EF0" w:rsidRDefault="00DC3276" w:rsidP="00DC3276">
      <w:pPr>
        <w:rPr>
          <w:b/>
          <w:color w:val="000000"/>
          <w:sz w:val="32"/>
          <w:szCs w:val="32"/>
        </w:rPr>
      </w:pPr>
      <w:r w:rsidRPr="00902EF0">
        <w:rPr>
          <w:b/>
          <w:sz w:val="32"/>
          <w:szCs w:val="32"/>
        </w:rPr>
        <w:t>3.1</w:t>
      </w:r>
      <w:r w:rsidRPr="00902EF0">
        <w:rPr>
          <w:sz w:val="32"/>
          <w:szCs w:val="32"/>
        </w:rPr>
        <w:t xml:space="preserve"> </w:t>
      </w:r>
      <w:r w:rsidR="00902EF0">
        <w:rPr>
          <w:b/>
          <w:color w:val="000000"/>
          <w:sz w:val="32"/>
          <w:szCs w:val="32"/>
        </w:rPr>
        <w:t>Предварительный расчё</w:t>
      </w:r>
      <w:r w:rsidRPr="00902EF0">
        <w:rPr>
          <w:b/>
          <w:color w:val="000000"/>
          <w:sz w:val="32"/>
          <w:szCs w:val="32"/>
        </w:rPr>
        <w:t>т резисторов по постоянному току</w:t>
      </w:r>
    </w:p>
    <w:p w:rsidR="00962B64" w:rsidRPr="00902EF0" w:rsidRDefault="00962B64" w:rsidP="00DC3276">
      <w:pPr>
        <w:rPr>
          <w:sz w:val="32"/>
          <w:szCs w:val="32"/>
        </w:rPr>
      </w:pPr>
    </w:p>
    <w:p w:rsidR="00A81F0C" w:rsidRPr="00902EF0" w:rsidRDefault="00A81F0C" w:rsidP="00DC3276">
      <w:pPr>
        <w:ind w:firstLine="708"/>
        <w:rPr>
          <w:b/>
          <w:color w:val="000000"/>
          <w:sz w:val="32"/>
          <w:szCs w:val="32"/>
        </w:rPr>
      </w:pPr>
      <w:r w:rsidRPr="00902EF0">
        <w:rPr>
          <w:i/>
          <w:sz w:val="32"/>
          <w:szCs w:val="32"/>
        </w:rPr>
        <w:t xml:space="preserve"> </w:t>
      </w:r>
      <w:r w:rsidR="00902EF0">
        <w:rPr>
          <w:b/>
          <w:color w:val="000000"/>
          <w:sz w:val="32"/>
          <w:szCs w:val="32"/>
        </w:rPr>
        <w:t>3.1.1 Предварительный расчё</w:t>
      </w:r>
      <w:r w:rsidRPr="00902EF0">
        <w:rPr>
          <w:b/>
          <w:color w:val="000000"/>
          <w:sz w:val="32"/>
          <w:szCs w:val="32"/>
        </w:rPr>
        <w:t xml:space="preserve">т резисторов диода </w:t>
      </w:r>
      <w:r w:rsidRPr="00902EF0">
        <w:rPr>
          <w:b/>
          <w:color w:val="000000"/>
          <w:sz w:val="32"/>
          <w:szCs w:val="32"/>
          <w:lang w:val="en-US"/>
        </w:rPr>
        <w:t>V</w:t>
      </w:r>
      <w:r w:rsidRPr="00902EF0">
        <w:rPr>
          <w:b/>
          <w:color w:val="000000"/>
          <w:sz w:val="32"/>
          <w:szCs w:val="32"/>
        </w:rPr>
        <w:t>1</w:t>
      </w:r>
    </w:p>
    <w:p w:rsidR="009954EA" w:rsidRDefault="009954EA" w:rsidP="00DC3276">
      <w:pPr>
        <w:ind w:firstLine="708"/>
        <w:rPr>
          <w:color w:val="000000"/>
          <w:sz w:val="28"/>
          <w:szCs w:val="28"/>
        </w:rPr>
      </w:pPr>
    </w:p>
    <w:p w:rsidR="00560869" w:rsidRPr="00CC4A56" w:rsidRDefault="00560869" w:rsidP="00560869">
      <w:pPr>
        <w:rPr>
          <w:rFonts w:ascii="Arial" w:hAnsi="Arial" w:cs="Arial"/>
        </w:rPr>
      </w:pPr>
      <w:r w:rsidRPr="00632D7C">
        <w:t xml:space="preserve">     </w:t>
      </w:r>
      <w:r w:rsidRPr="00632D7C">
        <w:rPr>
          <w:sz w:val="28"/>
          <w:szCs w:val="28"/>
        </w:rPr>
        <w:t xml:space="preserve">Принципиальная схема цепей питания фотодиода </w:t>
      </w:r>
      <w:r w:rsidRPr="00632D7C">
        <w:rPr>
          <w:sz w:val="28"/>
          <w:szCs w:val="28"/>
          <w:lang w:val="en-US"/>
        </w:rPr>
        <w:t>V</w:t>
      </w:r>
      <w:r w:rsidR="00F90452">
        <w:rPr>
          <w:sz w:val="28"/>
          <w:szCs w:val="28"/>
        </w:rPr>
        <w:t>1</w:t>
      </w:r>
      <w:r w:rsidRPr="00632D7C">
        <w:rPr>
          <w:sz w:val="28"/>
          <w:szCs w:val="28"/>
        </w:rPr>
        <w:t xml:space="preserve"> и его типовая </w:t>
      </w:r>
      <w:proofErr w:type="spellStart"/>
      <w:proofErr w:type="gramStart"/>
      <w:r w:rsidRPr="00632D7C">
        <w:rPr>
          <w:sz w:val="28"/>
          <w:szCs w:val="28"/>
        </w:rPr>
        <w:t>вольт-амперная</w:t>
      </w:r>
      <w:proofErr w:type="spellEnd"/>
      <w:proofErr w:type="gramEnd"/>
      <w:r w:rsidRPr="00632D7C">
        <w:rPr>
          <w:sz w:val="28"/>
          <w:szCs w:val="28"/>
        </w:rPr>
        <w:t xml:space="preserve"> харак</w:t>
      </w:r>
      <w:r w:rsidR="00F90452">
        <w:rPr>
          <w:sz w:val="28"/>
          <w:szCs w:val="28"/>
        </w:rPr>
        <w:t>теристика</w:t>
      </w:r>
      <w:r>
        <w:rPr>
          <w:sz w:val="28"/>
          <w:szCs w:val="28"/>
        </w:rPr>
        <w:t xml:space="preserve"> приведены на рис.3</w:t>
      </w:r>
      <w:r w:rsidRPr="00632D7C">
        <w:rPr>
          <w:sz w:val="28"/>
          <w:szCs w:val="28"/>
        </w:rPr>
        <w:t>.</w:t>
      </w:r>
      <w:r w:rsidRPr="007B354B">
        <w:rPr>
          <w:sz w:val="28"/>
          <w:szCs w:val="28"/>
        </w:rPr>
        <w:t xml:space="preserve"> </w:t>
      </w:r>
      <w:r w:rsidRPr="00632D7C">
        <w:rPr>
          <w:sz w:val="28"/>
          <w:szCs w:val="28"/>
        </w:rPr>
        <w:t>Обратное смещение на фотодиод подается для вывода его в линейную</w:t>
      </w:r>
      <w:r>
        <w:rPr>
          <w:sz w:val="28"/>
          <w:szCs w:val="28"/>
        </w:rPr>
        <w:t xml:space="preserve"> </w:t>
      </w:r>
      <w:r w:rsidRPr="00632D7C">
        <w:rPr>
          <w:sz w:val="28"/>
          <w:szCs w:val="28"/>
        </w:rPr>
        <w:t xml:space="preserve">область   ВАХ.  Одновременно с этим увеличение напряжения 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</w:rPr>
        <w:t>ак  уменьшае</w:t>
      </w:r>
      <w:r>
        <w:rPr>
          <w:sz w:val="28"/>
          <w:szCs w:val="28"/>
        </w:rPr>
        <w:t>т</w:t>
      </w:r>
      <w:r w:rsidRPr="00632D7C">
        <w:t xml:space="preserve"> </w:t>
      </w:r>
      <w:r w:rsidRPr="00632D7C">
        <w:rPr>
          <w:sz w:val="28"/>
          <w:szCs w:val="28"/>
        </w:rPr>
        <w:t>проходную емкость фотодиода</w:t>
      </w:r>
      <w:r>
        <w:rPr>
          <w:sz w:val="28"/>
          <w:szCs w:val="28"/>
        </w:rPr>
        <w:t xml:space="preserve">. На рис.3,б показана также нагрузочная линия. При отсутствии светового сигнала через фотодиод протекает темновой ток. Он практически не создаёт падения напряжения на резисторах </w:t>
      </w:r>
      <w:r>
        <w:rPr>
          <w:sz w:val="28"/>
          <w:szCs w:val="28"/>
          <w:lang w:val="en-US"/>
        </w:rPr>
        <w:t>R</w:t>
      </w:r>
      <w:r w:rsidRPr="00877BD0">
        <w:rPr>
          <w:sz w:val="28"/>
          <w:szCs w:val="28"/>
        </w:rPr>
        <w:t>1,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2.  Вследствие этого к фотодиоду прикладывается всё напряжение питания Е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>.  При заданном уровне фототока исходная рабочая точка перемещается по нагрузочной линии в точку А.  С</w:t>
      </w:r>
      <w:r w:rsidRPr="00211B36">
        <w:rPr>
          <w:sz w:val="28"/>
          <w:szCs w:val="28"/>
        </w:rPr>
        <w:t>опротивление фотодиода постоянному току в этой точке с координатами</w:t>
      </w:r>
      <w:r>
        <w:rPr>
          <w:sz w:val="28"/>
          <w:szCs w:val="28"/>
        </w:rPr>
        <w:t xml:space="preserve">   </w:t>
      </w:r>
      <w:r w:rsidRPr="00211B36">
        <w:rPr>
          <w:sz w:val="28"/>
          <w:szCs w:val="28"/>
        </w:rPr>
        <w:t xml:space="preserve"> (</w:t>
      </w:r>
      <w:r w:rsidRPr="00211B36">
        <w:rPr>
          <w:sz w:val="28"/>
          <w:szCs w:val="28"/>
          <w:lang w:val="en-US"/>
        </w:rPr>
        <w:t>I</w:t>
      </w:r>
      <w:r w:rsidRPr="00211B36">
        <w:rPr>
          <w:sz w:val="28"/>
          <w:szCs w:val="28"/>
        </w:rPr>
        <w:t xml:space="preserve">1, </w:t>
      </w:r>
      <w:proofErr w:type="gramStart"/>
      <w:r w:rsidRPr="00211B36">
        <w:rPr>
          <w:sz w:val="28"/>
          <w:szCs w:val="28"/>
          <w:lang w:val="en-US"/>
        </w:rPr>
        <w:t>U</w:t>
      </w:r>
      <w:proofErr w:type="gramEnd"/>
      <w:r>
        <w:rPr>
          <w:sz w:val="28"/>
          <w:szCs w:val="28"/>
        </w:rPr>
        <w:t xml:space="preserve">ак)   </w:t>
      </w:r>
      <w:r w:rsidRPr="00211B36">
        <w:rPr>
          <w:sz w:val="28"/>
          <w:szCs w:val="28"/>
          <w:lang w:val="en-US"/>
        </w:rPr>
        <w:t>R</w:t>
      </w:r>
      <w:r w:rsidRPr="00211B36">
        <w:rPr>
          <w:sz w:val="28"/>
          <w:szCs w:val="28"/>
          <w:vertAlign w:val="subscript"/>
        </w:rPr>
        <w:t>Д</w:t>
      </w:r>
      <w:r w:rsidRPr="00211B36">
        <w:rPr>
          <w:sz w:val="28"/>
          <w:szCs w:val="28"/>
        </w:rPr>
        <w:t xml:space="preserve">= </w:t>
      </w:r>
      <w:r w:rsidRPr="00211B36">
        <w:rPr>
          <w:sz w:val="28"/>
          <w:szCs w:val="28"/>
          <w:lang w:val="en-US"/>
        </w:rPr>
        <w:t>U</w:t>
      </w:r>
      <w:r w:rsidRPr="00211B36">
        <w:rPr>
          <w:sz w:val="28"/>
          <w:szCs w:val="28"/>
        </w:rPr>
        <w:t>ак/</w:t>
      </w:r>
      <w:r w:rsidRPr="00211B36">
        <w:rPr>
          <w:sz w:val="28"/>
          <w:szCs w:val="28"/>
          <w:lang w:val="en-US"/>
        </w:rPr>
        <w:t>I</w:t>
      </w:r>
      <w:r w:rsidRPr="00211B36">
        <w:rPr>
          <w:sz w:val="28"/>
          <w:szCs w:val="28"/>
        </w:rPr>
        <w:t>1</w:t>
      </w:r>
      <w:r>
        <w:rPr>
          <w:rFonts w:ascii="Arial" w:hAnsi="Arial" w:cs="Arial"/>
        </w:rPr>
        <w:t xml:space="preserve"> </w:t>
      </w:r>
      <w:proofErr w:type="spellStart"/>
      <w:r w:rsidRPr="00BE654C">
        <w:rPr>
          <w:sz w:val="28"/>
          <w:szCs w:val="28"/>
        </w:rPr>
        <w:t>составяет</w:t>
      </w:r>
      <w:proofErr w:type="spellEnd"/>
      <w:r w:rsidRPr="00BE654C">
        <w:rPr>
          <w:sz w:val="28"/>
          <w:szCs w:val="28"/>
        </w:rPr>
        <w:t xml:space="preserve"> несколько мегаом</w:t>
      </w:r>
      <w:r>
        <w:rPr>
          <w:sz w:val="28"/>
          <w:szCs w:val="28"/>
        </w:rPr>
        <w:t>.</w:t>
      </w:r>
      <w:r>
        <w:rPr>
          <w:rFonts w:ascii="Arial" w:hAnsi="Arial" w:cs="Arial"/>
        </w:rPr>
        <w:t xml:space="preserve"> </w:t>
      </w:r>
      <w:r w:rsidR="00FE3280">
        <w:rPr>
          <w:sz w:val="28"/>
          <w:szCs w:val="28"/>
        </w:rPr>
        <w:t>Выб</w:t>
      </w:r>
      <w:r w:rsidR="00AA545B">
        <w:rPr>
          <w:sz w:val="28"/>
          <w:szCs w:val="28"/>
        </w:rPr>
        <w:t>е</w:t>
      </w:r>
      <w:r w:rsidRPr="00632D7C">
        <w:rPr>
          <w:sz w:val="28"/>
          <w:szCs w:val="28"/>
        </w:rPr>
        <w:t>рем напряжение анод-катод фотодиода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sz w:val="28"/>
          <w:szCs w:val="28"/>
          <w:lang w:val="en-US"/>
        </w:rPr>
        <w:t>U</w:t>
      </w:r>
      <w:r>
        <w:rPr>
          <w:rFonts w:ascii="Arial" w:hAnsi="Arial" w:cs="Arial"/>
        </w:rPr>
        <w:t>ак</w:t>
      </w:r>
      <w:r w:rsidR="00C724A8">
        <w:rPr>
          <w:rFonts w:ascii="Arial" w:hAnsi="Arial" w:cs="Arial"/>
        </w:rPr>
        <w:t xml:space="preserve"> = </w:t>
      </w:r>
      <w:r w:rsidR="00A103AD">
        <w:rPr>
          <w:rFonts w:ascii="Arial" w:hAnsi="Arial" w:cs="Arial"/>
        </w:rPr>
        <w:t>7</w:t>
      </w:r>
      <w:r w:rsidR="009A25BF">
        <w:rPr>
          <w:rFonts w:ascii="Arial" w:hAnsi="Arial" w:cs="Arial"/>
        </w:rPr>
        <w:t>.5</w:t>
      </w:r>
      <w:r w:rsidR="00C724A8">
        <w:rPr>
          <w:rFonts w:ascii="Arial" w:hAnsi="Arial" w:cs="Arial"/>
        </w:rPr>
        <w:t xml:space="preserve"> В</w:t>
      </w:r>
      <w:r w:rsidRPr="00EF71D9">
        <w:rPr>
          <w:rFonts w:ascii="Arial" w:hAnsi="Arial" w:cs="Arial"/>
        </w:rPr>
        <w:t>,</w:t>
      </w:r>
      <w:r w:rsidRPr="00EF71D9">
        <w:rPr>
          <w:sz w:val="28"/>
          <w:szCs w:val="28"/>
        </w:rPr>
        <w:t xml:space="preserve"> |Uак|&lt;</w:t>
      </w:r>
      <w:r w:rsidRPr="00EF71D9">
        <w:rPr>
          <w:sz w:val="28"/>
          <w:szCs w:val="28"/>
          <w:lang w:val="en-US"/>
        </w:rPr>
        <w:t>E</w:t>
      </w:r>
      <w:r w:rsidRPr="00EF71D9">
        <w:rPr>
          <w:sz w:val="18"/>
          <w:szCs w:val="18"/>
        </w:rPr>
        <w:t>0</w:t>
      </w:r>
      <w:r>
        <w:rPr>
          <w:sz w:val="28"/>
          <w:szCs w:val="28"/>
        </w:rPr>
        <w:t xml:space="preserve">.  </w:t>
      </w:r>
      <w:r>
        <w:rPr>
          <w:rFonts w:ascii="Arial" w:hAnsi="Arial" w:cs="Arial"/>
        </w:rPr>
        <w:t xml:space="preserve"> </w:t>
      </w:r>
      <w:r w:rsidRPr="00632D7C">
        <w:rPr>
          <w:sz w:val="28"/>
          <w:szCs w:val="28"/>
        </w:rPr>
        <w:t>Тогда на</w:t>
      </w:r>
      <w:r>
        <w:rPr>
          <w:rFonts w:ascii="Arial" w:hAnsi="Arial" w:cs="Arial"/>
        </w:rPr>
        <w:t xml:space="preserve"> </w:t>
      </w:r>
      <w:r w:rsidRPr="00632D7C">
        <w:rPr>
          <w:sz w:val="28"/>
          <w:szCs w:val="28"/>
        </w:rPr>
        <w:t>резисторах (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>1+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>2) должно быть падение напряжения,  равное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E</w:t>
      </w:r>
      <w:r>
        <w:rPr>
          <w:rFonts w:ascii="Arial" w:hAnsi="Arial" w:cs="Arial"/>
        </w:rPr>
        <w:t>о -</w:t>
      </w:r>
      <w:r>
        <w:rPr>
          <w:rFonts w:ascii="Arial" w:hAnsi="Arial" w:cs="Arial"/>
          <w:sz w:val="28"/>
          <w:szCs w:val="28"/>
        </w:rPr>
        <w:t xml:space="preserve"> </w:t>
      </w:r>
      <w:r w:rsidRPr="005F75C0">
        <w:rPr>
          <w:rFonts w:ascii="Arial" w:hAnsi="Arial" w:cs="Arial"/>
          <w:sz w:val="28"/>
          <w:szCs w:val="28"/>
          <w:lang w:val="en-US"/>
        </w:rPr>
        <w:lastRenderedPageBreak/>
        <w:t>U</w:t>
      </w:r>
      <w:r w:rsidRPr="005F75C0">
        <w:rPr>
          <w:rFonts w:ascii="Arial" w:hAnsi="Arial" w:cs="Arial"/>
        </w:rPr>
        <w:t>ак</w:t>
      </w:r>
      <w:r>
        <w:rPr>
          <w:rFonts w:ascii="Arial" w:hAnsi="Arial" w:cs="Arial"/>
        </w:rPr>
        <w:t>.</w:t>
      </w:r>
      <w:r w:rsidRPr="00506EE5">
        <w:rPr>
          <w:sz w:val="28"/>
          <w:szCs w:val="28"/>
        </w:rPr>
        <w:t xml:space="preserve"> </w:t>
      </w:r>
      <w:r>
        <w:rPr>
          <w:sz w:val="28"/>
          <w:szCs w:val="28"/>
        </w:rPr>
        <w:t>Задав напряжение на</w:t>
      </w:r>
      <w:r>
        <w:rPr>
          <w:rFonts w:ascii="Arial" w:hAnsi="Arial" w:cs="Arial"/>
        </w:rPr>
        <w:t xml:space="preserve">  </w:t>
      </w:r>
      <w:r w:rsidR="00EB28BB">
        <w:rPr>
          <w:sz w:val="28"/>
          <w:szCs w:val="28"/>
        </w:rPr>
        <w:t xml:space="preserve">аноде </w:t>
      </w:r>
      <w:proofErr w:type="spellStart"/>
      <w:r w:rsidR="00EB28BB">
        <w:rPr>
          <w:sz w:val="28"/>
          <w:szCs w:val="28"/>
        </w:rPr>
        <w:t>Uа</w:t>
      </w:r>
      <w:proofErr w:type="spellEnd"/>
      <w:r w:rsidR="00EB28BB">
        <w:rPr>
          <w:sz w:val="28"/>
          <w:szCs w:val="28"/>
        </w:rPr>
        <w:t xml:space="preserve"> = 0,1</w:t>
      </w:r>
      <w:proofErr w:type="gramStart"/>
      <w:r w:rsidR="00EB28BB">
        <w:rPr>
          <w:sz w:val="28"/>
          <w:szCs w:val="28"/>
        </w:rPr>
        <w:t>E</w:t>
      </w:r>
      <w:proofErr w:type="gramEnd"/>
      <w:r w:rsidR="00EB28BB">
        <w:rPr>
          <w:sz w:val="28"/>
          <w:szCs w:val="28"/>
        </w:rPr>
        <w:t>о,</w:t>
      </w:r>
      <w:r>
        <w:rPr>
          <w:sz w:val="28"/>
          <w:szCs w:val="28"/>
        </w:rPr>
        <w:t xml:space="preserve"> определяем по закону Кирхгофа напряжение</w:t>
      </w:r>
      <w:r w:rsidRPr="00BE654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катоде  </w:t>
      </w:r>
      <w:r>
        <w:rPr>
          <w:sz w:val="28"/>
          <w:szCs w:val="28"/>
          <w:lang w:val="en-US"/>
        </w:rPr>
        <w:t>U</w:t>
      </w:r>
      <w:r w:rsidRPr="00070711">
        <w:rPr>
          <w:sz w:val="28"/>
          <w:szCs w:val="28"/>
        </w:rPr>
        <w:t xml:space="preserve">к = </w:t>
      </w:r>
      <w:r>
        <w:rPr>
          <w:sz w:val="28"/>
          <w:szCs w:val="28"/>
          <w:lang w:val="en-US"/>
        </w:rPr>
        <w:t>U</w:t>
      </w:r>
      <w:r w:rsidRPr="00070711">
        <w:rPr>
          <w:sz w:val="28"/>
          <w:szCs w:val="28"/>
        </w:rPr>
        <w:t xml:space="preserve">а + </w:t>
      </w:r>
      <w:r>
        <w:rPr>
          <w:sz w:val="28"/>
          <w:szCs w:val="28"/>
          <w:lang w:val="en-US"/>
        </w:rPr>
        <w:t>U</w:t>
      </w:r>
      <w:r w:rsidRPr="00070711">
        <w:rPr>
          <w:sz w:val="28"/>
          <w:szCs w:val="28"/>
        </w:rPr>
        <w:t>ак</w:t>
      </w:r>
      <w:r>
        <w:rPr>
          <w:sz w:val="28"/>
          <w:szCs w:val="28"/>
        </w:rPr>
        <w:t xml:space="preserve">. </w:t>
      </w:r>
      <w:r>
        <w:rPr>
          <w:rFonts w:ascii="Arial" w:hAnsi="Arial" w:cs="Arial"/>
        </w:rPr>
        <w:t xml:space="preserve"> </w:t>
      </w:r>
    </w:p>
    <w:p w:rsidR="00560869" w:rsidRDefault="00250353" w:rsidP="00560869">
      <w:pPr>
        <w:tabs>
          <w:tab w:val="left" w:pos="3210"/>
        </w:tabs>
        <w:jc w:val="both"/>
        <w:rPr>
          <w:noProof/>
          <w:sz w:val="28"/>
          <w:szCs w:val="28"/>
        </w:rPr>
      </w:pPr>
      <w:r w:rsidRPr="007360C0">
        <w:rPr>
          <w:noProof/>
          <w:sz w:val="28"/>
          <w:szCs w:val="28"/>
        </w:rPr>
        <w:pict>
          <v:shape id="_x0000_i1031" type="#_x0000_t75" style="width:375.75pt;height:196.5pt">
            <v:imagedata r:id="rId11" o:title="Безымянный"/>
          </v:shape>
        </w:pict>
      </w:r>
    </w:p>
    <w:p w:rsidR="007D21F8" w:rsidRDefault="007D21F8" w:rsidP="00560869">
      <w:pPr>
        <w:tabs>
          <w:tab w:val="left" w:pos="3210"/>
        </w:tabs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         а)                                                 б) </w:t>
      </w:r>
    </w:p>
    <w:p w:rsidR="007D21F8" w:rsidRDefault="007D21F8" w:rsidP="00560869">
      <w:pPr>
        <w:tabs>
          <w:tab w:val="left" w:pos="3210"/>
        </w:tabs>
        <w:jc w:val="both"/>
        <w:rPr>
          <w:sz w:val="28"/>
          <w:szCs w:val="28"/>
        </w:rPr>
      </w:pPr>
    </w:p>
    <w:p w:rsidR="00560869" w:rsidRDefault="00560869" w:rsidP="00560869">
      <w:pPr>
        <w:jc w:val="both"/>
      </w:pPr>
      <w:r w:rsidRPr="00211B36">
        <w:t xml:space="preserve">               Рис.3 Принципиальная схема  цепей питания фотодиода а)  и его типовая  </w:t>
      </w:r>
    </w:p>
    <w:p w:rsidR="00560869" w:rsidRPr="00CC4A56" w:rsidRDefault="00560869" w:rsidP="00560869">
      <w:pPr>
        <w:jc w:val="both"/>
      </w:pPr>
      <w:r>
        <w:t xml:space="preserve">        </w:t>
      </w:r>
      <w:r w:rsidRPr="00211B36">
        <w:t xml:space="preserve">              </w:t>
      </w:r>
      <w:r>
        <w:t xml:space="preserve">   </w:t>
      </w:r>
      <w:r w:rsidRPr="00211B36">
        <w:t>вольт-амперная характеристика б)</w:t>
      </w:r>
      <w:r>
        <w:t xml:space="preserve"> </w:t>
      </w:r>
    </w:p>
    <w:p w:rsidR="00560869" w:rsidRPr="00CC4A56" w:rsidRDefault="00560869" w:rsidP="00560869">
      <w:pPr>
        <w:rPr>
          <w:rFonts w:ascii="Arial" w:hAnsi="Arial" w:cs="Arial"/>
        </w:rPr>
      </w:pPr>
    </w:p>
    <w:p w:rsidR="00DC3276" w:rsidRDefault="00560869" w:rsidP="00560869">
      <w:pPr>
        <w:rPr>
          <w:sz w:val="28"/>
          <w:szCs w:val="28"/>
        </w:rPr>
      </w:pPr>
      <w:r>
        <w:rPr>
          <w:sz w:val="28"/>
          <w:szCs w:val="28"/>
        </w:rPr>
        <w:t xml:space="preserve">Теперь, </w:t>
      </w:r>
      <w:r w:rsidRPr="006C5339">
        <w:rPr>
          <w:sz w:val="28"/>
          <w:szCs w:val="28"/>
        </w:rPr>
        <w:t>зная</w:t>
      </w:r>
      <w:r w:rsidRPr="006C5339">
        <w:rPr>
          <w:rFonts w:ascii="Arial" w:hAnsi="Arial" w:cs="Arial"/>
        </w:rPr>
        <w:t xml:space="preserve"> </w:t>
      </w:r>
      <w:r>
        <w:rPr>
          <w:sz w:val="28"/>
          <w:szCs w:val="28"/>
        </w:rPr>
        <w:t>фототок, вычисляем сопротивления резисторов R1 и R2:</w:t>
      </w:r>
    </w:p>
    <w:p w:rsidR="00EA4956" w:rsidRPr="00560869" w:rsidRDefault="00EA4956" w:rsidP="00560869">
      <w:pPr>
        <w:rPr>
          <w:sz w:val="28"/>
          <w:szCs w:val="28"/>
        </w:rPr>
      </w:pPr>
    </w:p>
    <w:p w:rsidR="00A81F0C" w:rsidRPr="003B1B46" w:rsidRDefault="007360C0" w:rsidP="00E545BF">
      <w:pPr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а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1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1∙12В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.2 МОм</m:t>
          </m:r>
        </m:oMath>
      </m:oMathPara>
    </w:p>
    <w:p w:rsidR="00EA4956" w:rsidRPr="00EA4956" w:rsidRDefault="00EA4956" w:rsidP="00E545BF">
      <w:pPr>
        <w:rPr>
          <w:sz w:val="28"/>
          <w:szCs w:val="28"/>
        </w:rPr>
      </w:pPr>
    </w:p>
    <w:p w:rsidR="00EA4956" w:rsidRDefault="007360C0" w:rsidP="00E545B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m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а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а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m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2В-1.2В-7.5В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м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3.3 МОм</m:t>
          </m:r>
        </m:oMath>
      </m:oMathPara>
    </w:p>
    <w:p w:rsidR="009A5254" w:rsidRDefault="009A5254" w:rsidP="00E545BF">
      <w:pPr>
        <w:rPr>
          <w:sz w:val="28"/>
          <w:szCs w:val="28"/>
        </w:rPr>
      </w:pPr>
    </w:p>
    <w:p w:rsidR="009A5254" w:rsidRDefault="009A5254" w:rsidP="00E545BF">
      <w:pPr>
        <w:rPr>
          <w:sz w:val="28"/>
          <w:szCs w:val="28"/>
        </w:rPr>
      </w:pPr>
      <w:r>
        <w:rPr>
          <w:sz w:val="28"/>
          <w:szCs w:val="28"/>
        </w:rPr>
        <w:t>Подберём номинальные значения в соответствии со шкалой номинальных значений сопротивлений и ёмкостей:</w:t>
      </w:r>
    </w:p>
    <w:p w:rsidR="009A5254" w:rsidRDefault="009A5254" w:rsidP="00E545BF">
      <w:pPr>
        <w:rPr>
          <w:sz w:val="28"/>
          <w:szCs w:val="28"/>
        </w:rPr>
      </w:pPr>
    </w:p>
    <w:p w:rsidR="009A5254" w:rsidRDefault="009A5254" w:rsidP="009A5254">
      <w:r>
        <w:rPr>
          <w:sz w:val="28"/>
          <w:szCs w:val="28"/>
        </w:rPr>
        <w:t xml:space="preserve">   Таблица 5</w:t>
      </w:r>
      <w:r>
        <w:rPr>
          <w:rFonts w:ascii="Arial" w:hAnsi="Arial" w:cs="Arial"/>
          <w:sz w:val="28"/>
          <w:szCs w:val="28"/>
        </w:rPr>
        <w:t xml:space="preserve">         </w:t>
      </w:r>
      <w:r>
        <w:rPr>
          <w:noProof/>
        </w:rPr>
        <w:drawing>
          <wp:inline distT="0" distB="0" distL="0" distR="0">
            <wp:extent cx="6162675" cy="838200"/>
            <wp:effectExtent l="19050" t="0" r="9525" b="0"/>
            <wp:docPr id="30" name="Рисунок 30" descr="Копия 0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Копия 0 1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267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4464" w:rsidRDefault="005D4464" w:rsidP="00E545BF">
      <w:pPr>
        <w:rPr>
          <w:sz w:val="28"/>
          <w:szCs w:val="28"/>
        </w:rPr>
      </w:pPr>
    </w:p>
    <w:p w:rsidR="00B55AA9" w:rsidRPr="00B55AA9" w:rsidRDefault="00B55AA9" w:rsidP="00E545BF">
      <w:pPr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,</m:t>
              </m:r>
              <m:r>
                <w:rPr>
                  <w:rFonts w:ascii="Cambria Math" w:hAnsi="Cambria Math"/>
                  <w:sz w:val="28"/>
                  <w:szCs w:val="28"/>
                </w:rPr>
                <m:t>НОМ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=1.2 МОм,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,</m:t>
              </m:r>
              <m:r>
                <w:rPr>
                  <w:rFonts w:ascii="Cambria Math" w:hAnsi="Cambria Math"/>
                  <w:sz w:val="28"/>
                  <w:szCs w:val="28"/>
                </w:rPr>
                <m:t>НОМ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3.3 МОм</m:t>
          </m:r>
        </m:oMath>
      </m:oMathPara>
    </w:p>
    <w:p w:rsidR="00B55AA9" w:rsidRDefault="00B55AA9" w:rsidP="00E545BF">
      <w:pPr>
        <w:rPr>
          <w:sz w:val="28"/>
          <w:szCs w:val="28"/>
        </w:rPr>
      </w:pPr>
    </w:p>
    <w:p w:rsidR="005D4464" w:rsidRDefault="005D4464" w:rsidP="00E545BF">
      <w:pPr>
        <w:rPr>
          <w:sz w:val="28"/>
          <w:szCs w:val="28"/>
        </w:rPr>
      </w:pPr>
      <w:r>
        <w:rPr>
          <w:sz w:val="28"/>
          <w:szCs w:val="28"/>
        </w:rPr>
        <w:t>Рассчитаем сопротивление фотодиода по постоянному току:</w:t>
      </w:r>
    </w:p>
    <w:p w:rsidR="005D4464" w:rsidRDefault="005D4464" w:rsidP="00E545BF">
      <w:pPr>
        <w:rPr>
          <w:sz w:val="28"/>
          <w:szCs w:val="28"/>
        </w:rPr>
      </w:pPr>
    </w:p>
    <w:p w:rsidR="005D4464" w:rsidRDefault="007360C0" w:rsidP="00E545B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а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7.5В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.1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5.9 МОм</m:t>
          </m:r>
        </m:oMath>
      </m:oMathPara>
    </w:p>
    <w:p w:rsidR="00902EF0" w:rsidRDefault="00902EF0" w:rsidP="00CE2AEA">
      <w:pPr>
        <w:jc w:val="both"/>
        <w:rPr>
          <w:sz w:val="28"/>
          <w:szCs w:val="28"/>
        </w:rPr>
      </w:pPr>
    </w:p>
    <w:p w:rsidR="009954EA" w:rsidRPr="00902EF0" w:rsidRDefault="00902EF0" w:rsidP="008620AA">
      <w:pPr>
        <w:ind w:firstLine="708"/>
        <w:jc w:val="center"/>
        <w:rPr>
          <w:rFonts w:ascii="Arial" w:hAnsi="Arial" w:cs="Arial"/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3.1.2  Предварительный расчё</w:t>
      </w:r>
      <w:r w:rsidR="00CE2AEA" w:rsidRPr="00902EF0">
        <w:rPr>
          <w:b/>
          <w:sz w:val="32"/>
          <w:szCs w:val="32"/>
        </w:rPr>
        <w:t>т</w:t>
      </w:r>
      <w:r w:rsidR="008620AA">
        <w:rPr>
          <w:b/>
          <w:sz w:val="32"/>
          <w:szCs w:val="32"/>
        </w:rPr>
        <w:t xml:space="preserve"> по постоянному току каскада на</w:t>
      </w:r>
      <w:r w:rsidR="00CE2AEA" w:rsidRPr="00902EF0">
        <w:rPr>
          <w:b/>
          <w:sz w:val="32"/>
          <w:szCs w:val="32"/>
        </w:rPr>
        <w:t xml:space="preserve"> полевом</w:t>
      </w:r>
      <w:r w:rsidR="00CE2AEA" w:rsidRPr="00902EF0">
        <w:rPr>
          <w:b/>
          <w:color w:val="C00000"/>
          <w:sz w:val="32"/>
          <w:szCs w:val="32"/>
        </w:rPr>
        <w:t xml:space="preserve"> </w:t>
      </w:r>
      <w:r w:rsidR="00CE2AEA" w:rsidRPr="00902EF0">
        <w:rPr>
          <w:b/>
          <w:sz w:val="32"/>
          <w:szCs w:val="32"/>
        </w:rPr>
        <w:t xml:space="preserve">транзисторе </w:t>
      </w:r>
      <w:r w:rsidR="00CE2AEA" w:rsidRPr="00902EF0">
        <w:rPr>
          <w:b/>
          <w:sz w:val="32"/>
          <w:szCs w:val="32"/>
          <w:lang w:val="en-US"/>
        </w:rPr>
        <w:t>V</w:t>
      </w:r>
      <w:r w:rsidR="00CE2AEA" w:rsidRPr="00902EF0">
        <w:rPr>
          <w:b/>
          <w:sz w:val="32"/>
          <w:szCs w:val="32"/>
        </w:rPr>
        <w:t>2</w:t>
      </w:r>
    </w:p>
    <w:p w:rsidR="009954EA" w:rsidRDefault="009954EA" w:rsidP="009954EA">
      <w:pPr>
        <w:ind w:firstLine="708"/>
        <w:jc w:val="both"/>
        <w:rPr>
          <w:rFonts w:ascii="Arial" w:hAnsi="Arial" w:cs="Arial"/>
        </w:rPr>
      </w:pPr>
    </w:p>
    <w:p w:rsidR="00866FCB" w:rsidRDefault="00866FCB" w:rsidP="00866FCB">
      <w:pPr>
        <w:jc w:val="both"/>
        <w:rPr>
          <w:sz w:val="28"/>
          <w:szCs w:val="28"/>
        </w:rPr>
      </w:pPr>
      <w:r>
        <w:rPr>
          <w:sz w:val="28"/>
          <w:szCs w:val="28"/>
        </w:rPr>
        <w:t>Определим ток покоя стока:</w:t>
      </w:r>
    </w:p>
    <w:p w:rsidR="005A1FBA" w:rsidRDefault="005A1FBA" w:rsidP="00866FCB">
      <w:pPr>
        <w:jc w:val="both"/>
        <w:rPr>
          <w:sz w:val="28"/>
          <w:szCs w:val="28"/>
        </w:rPr>
      </w:pPr>
    </w:p>
    <w:p w:rsidR="004115C7" w:rsidRPr="00866FCB" w:rsidRDefault="007360C0" w:rsidP="00866FCB">
      <w:pPr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 нач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(1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зи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тс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(1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-2.5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3.6 мА</m:t>
          </m:r>
        </m:oMath>
      </m:oMathPara>
    </w:p>
    <w:p w:rsidR="00866FCB" w:rsidRDefault="00866FCB" w:rsidP="009954EA">
      <w:pPr>
        <w:ind w:firstLine="708"/>
        <w:jc w:val="both"/>
        <w:rPr>
          <w:rFonts w:ascii="Arial" w:hAnsi="Arial" w:cs="Arial"/>
        </w:rPr>
      </w:pPr>
    </w:p>
    <w:p w:rsidR="00EC332B" w:rsidRDefault="00EC332B" w:rsidP="00EC332B">
      <w:pPr>
        <w:jc w:val="both"/>
        <w:rPr>
          <w:rFonts w:ascii="Arial" w:hAnsi="Arial" w:cs="Arial"/>
        </w:rPr>
      </w:pPr>
      <w:r>
        <w:rPr>
          <w:sz w:val="28"/>
          <w:szCs w:val="28"/>
        </w:rPr>
        <w:t>С</w:t>
      </w:r>
      <w:r w:rsidRPr="00287353">
        <w:rPr>
          <w:sz w:val="28"/>
          <w:szCs w:val="28"/>
        </w:rPr>
        <w:t xml:space="preserve">опротивление  затвор – исток   </w:t>
      </w:r>
      <w:r>
        <w:rPr>
          <w:sz w:val="28"/>
          <w:szCs w:val="28"/>
          <w:lang w:val="en-US"/>
        </w:rPr>
        <w:t>R</w:t>
      </w:r>
      <w:r w:rsidRPr="00287353">
        <w:rPr>
          <w:sz w:val="28"/>
          <w:szCs w:val="28"/>
        </w:rPr>
        <w:t xml:space="preserve">зи= </w:t>
      </w:r>
      <w:r w:rsidRPr="00287353">
        <w:rPr>
          <w:sz w:val="28"/>
          <w:szCs w:val="28"/>
          <w:lang w:val="en-US"/>
        </w:rPr>
        <w:t>U</w:t>
      </w:r>
      <w:r w:rsidRPr="00287353">
        <w:rPr>
          <w:sz w:val="28"/>
          <w:szCs w:val="28"/>
          <w:vertAlign w:val="subscript"/>
        </w:rPr>
        <w:t>ЗИ</w:t>
      </w:r>
      <w:r w:rsidRPr="00287353">
        <w:rPr>
          <w:sz w:val="28"/>
          <w:szCs w:val="28"/>
        </w:rPr>
        <w:t xml:space="preserve">/ </w:t>
      </w:r>
      <w:r w:rsidRPr="00287353">
        <w:rPr>
          <w:sz w:val="28"/>
          <w:szCs w:val="28"/>
          <w:lang w:val="en-US"/>
        </w:rPr>
        <w:t>I</w:t>
      </w:r>
      <w:r w:rsidRPr="00287353">
        <w:rPr>
          <w:sz w:val="28"/>
          <w:szCs w:val="28"/>
          <w:vertAlign w:val="subscript"/>
        </w:rPr>
        <w:t>УТ.З</w:t>
      </w:r>
      <w:r>
        <w:rPr>
          <w:sz w:val="28"/>
          <w:szCs w:val="28"/>
        </w:rPr>
        <w:t xml:space="preserve"> =1000 МОм</w:t>
      </w:r>
    </w:p>
    <w:p w:rsidR="009954EA" w:rsidRPr="009954EA" w:rsidRDefault="009954EA" w:rsidP="009954EA">
      <w:pPr>
        <w:jc w:val="both"/>
        <w:rPr>
          <w:rFonts w:ascii="Arial" w:hAnsi="Arial" w:cs="Arial"/>
        </w:rPr>
      </w:pPr>
      <w:r w:rsidRPr="00632D7C">
        <w:rPr>
          <w:sz w:val="28"/>
          <w:szCs w:val="28"/>
        </w:rPr>
        <w:t xml:space="preserve">Принципиальная схема каскада на полевом транзисторе </w:t>
      </w:r>
      <w:r w:rsidRPr="00632D7C">
        <w:rPr>
          <w:sz w:val="28"/>
          <w:szCs w:val="28"/>
          <w:lang w:val="en-US"/>
        </w:rPr>
        <w:t>V</w:t>
      </w:r>
      <w:r w:rsidRPr="00632D7C">
        <w:rPr>
          <w:sz w:val="28"/>
          <w:szCs w:val="28"/>
        </w:rPr>
        <w:t>2 по постоя</w:t>
      </w:r>
      <w:r>
        <w:rPr>
          <w:sz w:val="28"/>
          <w:szCs w:val="28"/>
        </w:rPr>
        <w:t>нному току представлена на рис.4.</w:t>
      </w:r>
    </w:p>
    <w:p w:rsidR="00C724A8" w:rsidRDefault="00250353" w:rsidP="00E545BF">
      <w:pPr>
        <w:rPr>
          <w:sz w:val="28"/>
          <w:szCs w:val="28"/>
        </w:rPr>
      </w:pPr>
      <w:r w:rsidRPr="007360C0">
        <w:rPr>
          <w:sz w:val="28"/>
          <w:szCs w:val="28"/>
        </w:rPr>
        <w:pict>
          <v:shape id="_x0000_i1032" type="#_x0000_t75" style="width:369.75pt;height:258pt">
            <v:imagedata r:id="rId13" o:title="Безымянный"/>
          </v:shape>
        </w:pict>
      </w:r>
    </w:p>
    <w:p w:rsidR="007D21F8" w:rsidRDefault="007D21F8" w:rsidP="00E545BF">
      <w:pPr>
        <w:rPr>
          <w:sz w:val="28"/>
          <w:szCs w:val="28"/>
        </w:rPr>
      </w:pPr>
      <w:r>
        <w:rPr>
          <w:sz w:val="28"/>
          <w:szCs w:val="28"/>
        </w:rPr>
        <w:t xml:space="preserve">              а)                                                      б)</w:t>
      </w:r>
    </w:p>
    <w:p w:rsidR="00440937" w:rsidRDefault="00440937" w:rsidP="00E545BF">
      <w:pPr>
        <w:rPr>
          <w:sz w:val="28"/>
          <w:szCs w:val="28"/>
        </w:rPr>
      </w:pPr>
    </w:p>
    <w:p w:rsidR="00440937" w:rsidRPr="00211B36" w:rsidRDefault="00440937" w:rsidP="00440937">
      <w:pPr>
        <w:jc w:val="both"/>
      </w:pPr>
      <w:r>
        <w:t>Рис.</w:t>
      </w:r>
      <w:r w:rsidR="008A18DC">
        <w:t>4</w:t>
      </w:r>
      <w:r w:rsidRPr="00211B36">
        <w:t xml:space="preserve"> Принципиальная схема по постоянному току каскада </w:t>
      </w:r>
      <w:r w:rsidRPr="00211B36">
        <w:rPr>
          <w:lang w:val="en-US"/>
        </w:rPr>
        <w:t>V</w:t>
      </w:r>
      <w:r w:rsidRPr="00211B36">
        <w:t>2 а)  и типовая воль</w:t>
      </w:r>
      <w:proofErr w:type="gramStart"/>
      <w:r w:rsidRPr="00211B36">
        <w:t>т-</w:t>
      </w:r>
      <w:proofErr w:type="gramEnd"/>
      <w:r w:rsidRPr="00211B36">
        <w:t xml:space="preserve"> амперная характеристика полевого транзистора с </w:t>
      </w:r>
      <w:r w:rsidRPr="00211B36">
        <w:rPr>
          <w:lang w:val="en-US"/>
        </w:rPr>
        <w:t>n</w:t>
      </w:r>
      <w:r w:rsidRPr="00211B36">
        <w:t>-каналом б)</w:t>
      </w:r>
    </w:p>
    <w:p w:rsidR="00440937" w:rsidRDefault="00440937" w:rsidP="00E545BF">
      <w:pPr>
        <w:rPr>
          <w:sz w:val="28"/>
          <w:szCs w:val="28"/>
        </w:rPr>
      </w:pPr>
    </w:p>
    <w:p w:rsidR="007D21F8" w:rsidRDefault="005A1FBA" w:rsidP="00E545BF">
      <w:pPr>
        <w:rPr>
          <w:sz w:val="28"/>
          <w:szCs w:val="28"/>
        </w:rPr>
      </w:pPr>
      <w:r>
        <w:rPr>
          <w:sz w:val="28"/>
          <w:szCs w:val="28"/>
        </w:rPr>
        <w:t>Определим крутизну:</w:t>
      </w:r>
    </w:p>
    <w:p w:rsidR="005A1FBA" w:rsidRDefault="005A1FBA" w:rsidP="00E545BF">
      <w:pPr>
        <w:rPr>
          <w:sz w:val="28"/>
          <w:szCs w:val="28"/>
        </w:rPr>
      </w:pPr>
    </w:p>
    <w:p w:rsidR="005A1FBA" w:rsidRDefault="005A1FBA" w:rsidP="00E545BF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S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зи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тс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=15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А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В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-1В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-2.5В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=9</m:t>
          </m:r>
          <m:f>
            <m:fPr>
              <m:type m:val="skw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мА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В</m:t>
              </m:r>
            </m:den>
          </m:f>
        </m:oMath>
      </m:oMathPara>
    </w:p>
    <w:p w:rsidR="00A460C7" w:rsidRDefault="00A460C7" w:rsidP="00E545BF">
      <w:pPr>
        <w:rPr>
          <w:sz w:val="28"/>
          <w:szCs w:val="28"/>
        </w:rPr>
      </w:pPr>
    </w:p>
    <w:p w:rsidR="00A460C7" w:rsidRDefault="00A460C7" w:rsidP="00E545BF">
      <w:pPr>
        <w:rPr>
          <w:sz w:val="28"/>
          <w:szCs w:val="28"/>
        </w:rPr>
      </w:pPr>
      <w:r>
        <w:rPr>
          <w:sz w:val="28"/>
          <w:szCs w:val="28"/>
        </w:rPr>
        <w:t xml:space="preserve">Как  правило, выбирают напряжение на истоке </w:t>
      </w:r>
      <w:r>
        <w:rPr>
          <w:sz w:val="28"/>
          <w:szCs w:val="28"/>
          <w:lang w:val="en-US"/>
        </w:rPr>
        <w:t>U</w:t>
      </w:r>
      <w:r w:rsidRPr="00B1024E">
        <w:rPr>
          <w:sz w:val="28"/>
          <w:szCs w:val="28"/>
        </w:rPr>
        <w:t xml:space="preserve">и = </w:t>
      </w:r>
      <w:r>
        <w:rPr>
          <w:sz w:val="28"/>
          <w:szCs w:val="28"/>
        </w:rPr>
        <w:t xml:space="preserve">0.2 Eo, а напряжение сток-исток </w:t>
      </w:r>
      <w:r>
        <w:rPr>
          <w:sz w:val="28"/>
          <w:szCs w:val="28"/>
          <w:lang w:val="en-US"/>
        </w:rPr>
        <w:t>U</w:t>
      </w:r>
      <w:r w:rsidRPr="00B1024E">
        <w:rPr>
          <w:sz w:val="28"/>
          <w:szCs w:val="28"/>
        </w:rPr>
        <w:t xml:space="preserve">си = </w:t>
      </w:r>
      <w:r>
        <w:rPr>
          <w:sz w:val="28"/>
          <w:szCs w:val="28"/>
          <w:lang w:val="en-US"/>
        </w:rPr>
        <w:t>E</w:t>
      </w:r>
      <w:r>
        <w:rPr>
          <w:sz w:val="20"/>
          <w:szCs w:val="20"/>
        </w:rPr>
        <w:t>0</w:t>
      </w:r>
      <w:r w:rsidRPr="00B1024E">
        <w:rPr>
          <w:sz w:val="28"/>
          <w:szCs w:val="28"/>
        </w:rPr>
        <w:t>/2.</w:t>
      </w:r>
      <w:r>
        <w:rPr>
          <w:sz w:val="28"/>
          <w:szCs w:val="28"/>
        </w:rPr>
        <w:t xml:space="preserve"> Тогда напряжение на стоке равно </w:t>
      </w:r>
      <w:r>
        <w:rPr>
          <w:sz w:val="28"/>
          <w:szCs w:val="28"/>
          <w:lang w:val="en-US"/>
        </w:rPr>
        <w:t>Uc</w:t>
      </w:r>
      <w:r w:rsidRPr="00B1024E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>и</w:t>
      </w:r>
      <w:r w:rsidRPr="00B1024E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U</w:t>
      </w:r>
      <w:r w:rsidRPr="00B1024E">
        <w:rPr>
          <w:sz w:val="28"/>
          <w:szCs w:val="28"/>
        </w:rPr>
        <w:t>си</w:t>
      </w:r>
      <w:r>
        <w:rPr>
          <w:sz w:val="28"/>
          <w:szCs w:val="28"/>
        </w:rPr>
        <w:t>. Отсюда сопротивления в цепи истока и стока</w:t>
      </w:r>
      <w:r w:rsidR="006132AC">
        <w:rPr>
          <w:sz w:val="28"/>
          <w:szCs w:val="28"/>
        </w:rPr>
        <w:t>:</w:t>
      </w:r>
    </w:p>
    <w:p w:rsidR="006132AC" w:rsidRDefault="006132AC" w:rsidP="00E545BF">
      <w:pPr>
        <w:rPr>
          <w:sz w:val="28"/>
          <w:szCs w:val="28"/>
        </w:rPr>
      </w:pPr>
    </w:p>
    <w:p w:rsidR="006132AC" w:rsidRDefault="007360C0" w:rsidP="00E545B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и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2∙12В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.6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667 Ом</m:t>
          </m:r>
        </m:oMath>
      </m:oMathPara>
    </w:p>
    <w:p w:rsidR="00B82BF5" w:rsidRDefault="00B82BF5" w:rsidP="00E545BF">
      <w:pPr>
        <w:rPr>
          <w:sz w:val="28"/>
          <w:szCs w:val="28"/>
        </w:rPr>
      </w:pPr>
    </w:p>
    <w:p w:rsidR="00B82BF5" w:rsidRDefault="007360C0" w:rsidP="00B82BF5">
      <w:pPr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6,НО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680 Ом</m:t>
          </m:r>
        </m:oMath>
      </m:oMathPara>
    </w:p>
    <w:p w:rsidR="0033415E" w:rsidRDefault="0033415E" w:rsidP="00E545BF">
      <w:pPr>
        <w:rPr>
          <w:sz w:val="28"/>
          <w:szCs w:val="28"/>
        </w:rPr>
      </w:pPr>
    </w:p>
    <w:p w:rsidR="0033415E" w:rsidRDefault="007360C0" w:rsidP="00E545B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и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и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0.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2В-0.2∙12В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2В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.6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AB6112" w:rsidRPr="00AB6112" w:rsidRDefault="00AB6112" w:rsidP="00E545BF">
      <w:pPr>
        <w:rPr>
          <w:sz w:val="28"/>
          <w:szCs w:val="28"/>
        </w:rPr>
      </w:pPr>
    </w:p>
    <w:p w:rsidR="005D09BD" w:rsidRPr="005D09BD" w:rsidRDefault="00AB6112" w:rsidP="00E545BF">
      <w:pPr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=1 кОм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,</m:t>
              </m:r>
              <m:r>
                <w:rPr>
                  <w:rFonts w:ascii="Cambria Math" w:hAnsi="Cambria Math"/>
                  <w:sz w:val="28"/>
                  <w:szCs w:val="28"/>
                </w:rPr>
                <m:t>НОМ</m:t>
              </m:r>
            </m:sub>
          </m:sSub>
        </m:oMath>
      </m:oMathPara>
    </w:p>
    <w:p w:rsidR="00DC1905" w:rsidRDefault="00DC1905" w:rsidP="00E545BF">
      <w:pPr>
        <w:rPr>
          <w:sz w:val="28"/>
          <w:szCs w:val="28"/>
        </w:rPr>
      </w:pPr>
    </w:p>
    <w:p w:rsidR="002D0644" w:rsidRDefault="00E21AE2" w:rsidP="00E545BF">
      <w:r>
        <w:rPr>
          <w:sz w:val="28"/>
          <w:szCs w:val="28"/>
        </w:rPr>
        <w:t xml:space="preserve">Напряжение на затворе Uз равно </w:t>
      </w:r>
      <w:r>
        <w:rPr>
          <w:sz w:val="28"/>
          <w:szCs w:val="28"/>
          <w:lang w:val="en-US"/>
        </w:rPr>
        <w:t>U</w:t>
      </w:r>
      <w:r w:rsidRPr="00814C55">
        <w:rPr>
          <w:sz w:val="28"/>
          <w:szCs w:val="28"/>
        </w:rPr>
        <w:t xml:space="preserve">з = </w:t>
      </w:r>
      <w:r>
        <w:rPr>
          <w:sz w:val="28"/>
          <w:szCs w:val="28"/>
        </w:rPr>
        <w:t>Uи + Uзи. Рассчитаем сопротивление R4</w:t>
      </w:r>
      <w:r w:rsidRPr="00814C55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814C55">
        <w:rPr>
          <w:sz w:val="28"/>
          <w:szCs w:val="28"/>
        </w:rPr>
        <w:t xml:space="preserve">исходя из заданной </w:t>
      </w:r>
      <w:r>
        <w:rPr>
          <w:sz w:val="28"/>
          <w:szCs w:val="28"/>
        </w:rPr>
        <w:t>верхней частоты</w:t>
      </w:r>
      <w:r w:rsidRPr="004F2028">
        <w:rPr>
          <w:sz w:val="32"/>
          <w:szCs w:val="32"/>
        </w:rPr>
        <w:t xml:space="preserve"> </w:t>
      </w:r>
      <w:r>
        <w:rPr>
          <w:sz w:val="32"/>
          <w:szCs w:val="32"/>
          <w:lang w:val="en-US"/>
        </w:rPr>
        <w:t>f</w:t>
      </w:r>
      <w:r>
        <w:t>в</w:t>
      </w:r>
      <w:r w:rsidR="007360C0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250353" w:rsidRPr="007360C0">
        <w:rPr>
          <w:position w:val="-5"/>
          <w:vertAlign w:val="subscript"/>
        </w:rPr>
        <w:pict>
          <v:shape id="_x0000_i1033" type="#_x0000_t75" style="width:11.25pt;height:12pt" equationxml="&lt;">
            <v:imagedata r:id="rId8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7360C0">
        <w:rPr>
          <w:sz w:val="18"/>
          <w:szCs w:val="18"/>
          <w:vertAlign w:val="subscript"/>
        </w:rPr>
        <w:fldChar w:fldCharType="separate"/>
      </w:r>
      <w:r w:rsidR="00250353" w:rsidRPr="007360C0">
        <w:rPr>
          <w:position w:val="-5"/>
          <w:vertAlign w:val="subscript"/>
        </w:rPr>
        <w:pict>
          <v:shape id="_x0000_i1034" type="#_x0000_t75" style="width:11.25pt;height:12pt" equationxml="&lt;">
            <v:imagedata r:id="rId8" o:title="" chromakey="white"/>
          </v:shape>
        </w:pict>
      </w:r>
      <w:r w:rsidR="007360C0">
        <w:rPr>
          <w:sz w:val="18"/>
          <w:szCs w:val="18"/>
          <w:vertAlign w:val="subscript"/>
        </w:rPr>
        <w:fldChar w:fldCharType="end"/>
      </w:r>
      <w:r>
        <w:rPr>
          <w:sz w:val="28"/>
          <w:szCs w:val="28"/>
        </w:rPr>
        <w:t xml:space="preserve">. Так как частота верхнего среза входной цепи </w:t>
      </w:r>
      <w:r w:rsidRPr="00014E7B">
        <w:rPr>
          <w:sz w:val="28"/>
          <w:szCs w:val="28"/>
          <w:lang w:val="en-US"/>
        </w:rPr>
        <w:t>f</w:t>
      </w:r>
      <w:proofErr w:type="spellStart"/>
      <w:r>
        <w:rPr>
          <w:sz w:val="22"/>
          <w:szCs w:val="22"/>
        </w:rPr>
        <w:t>вх</w:t>
      </w:r>
      <w:proofErr w:type="spellEnd"/>
      <w:r w:rsidR="007360C0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250353" w:rsidRPr="007360C0">
        <w:rPr>
          <w:position w:val="-5"/>
          <w:vertAlign w:val="subscript"/>
        </w:rPr>
        <w:pict>
          <v:shape id="_x0000_i1035" type="#_x0000_t75" style="width:11.25pt;height:12pt" equationxml="&lt;">
            <v:imagedata r:id="rId8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7360C0">
        <w:rPr>
          <w:sz w:val="18"/>
          <w:szCs w:val="18"/>
          <w:vertAlign w:val="subscript"/>
        </w:rPr>
        <w:fldChar w:fldCharType="separate"/>
      </w:r>
      <w:r w:rsidR="00250353" w:rsidRPr="007360C0">
        <w:rPr>
          <w:position w:val="-5"/>
          <w:vertAlign w:val="subscript"/>
        </w:rPr>
        <w:pict>
          <v:shape id="_x0000_i1036" type="#_x0000_t75" style="width:11.25pt;height:12pt" equationxml="&lt;">
            <v:imagedata r:id="rId8" o:title="" chromakey="white"/>
          </v:shape>
        </w:pict>
      </w:r>
      <w:r w:rsidR="007360C0">
        <w:rPr>
          <w:sz w:val="18"/>
          <w:szCs w:val="18"/>
          <w:vertAlign w:val="subscript"/>
        </w:rPr>
        <w:fldChar w:fldCharType="end"/>
      </w:r>
      <w:r>
        <w:rPr>
          <w:sz w:val="28"/>
          <w:szCs w:val="28"/>
        </w:rPr>
        <w:t xml:space="preserve"> </w:t>
      </w:r>
      <w:r w:rsidRPr="00014E7B">
        <w:rPr>
          <w:sz w:val="28"/>
          <w:szCs w:val="28"/>
        </w:rPr>
        <w:t>должна</w:t>
      </w:r>
      <w:r>
        <w:rPr>
          <w:sz w:val="28"/>
          <w:szCs w:val="28"/>
        </w:rPr>
        <w:t xml:space="preserve"> быть больше </w:t>
      </w:r>
      <w:r>
        <w:rPr>
          <w:sz w:val="32"/>
          <w:szCs w:val="32"/>
          <w:lang w:val="en-US"/>
        </w:rPr>
        <w:t>f</w:t>
      </w:r>
      <w:r>
        <w:t>в</w:t>
      </w:r>
      <w:r w:rsidR="007360C0"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250353" w:rsidRPr="007360C0">
        <w:rPr>
          <w:position w:val="-5"/>
          <w:vertAlign w:val="subscript"/>
        </w:rPr>
        <w:pict>
          <v:shape id="_x0000_i1037" type="#_x0000_t75" style="width:11.25pt;height:12pt" equationxml="&lt;">
            <v:imagedata r:id="rId8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 w:rsidR="007360C0">
        <w:rPr>
          <w:sz w:val="18"/>
          <w:szCs w:val="18"/>
          <w:vertAlign w:val="subscript"/>
        </w:rPr>
        <w:fldChar w:fldCharType="separate"/>
      </w:r>
      <w:r w:rsidR="00250353" w:rsidRPr="007360C0">
        <w:rPr>
          <w:position w:val="-5"/>
          <w:vertAlign w:val="subscript"/>
        </w:rPr>
        <w:pict>
          <v:shape id="_x0000_i1038" type="#_x0000_t75" style="width:11.25pt;height:12pt" equationxml="&lt;">
            <v:imagedata r:id="rId8" o:title="" chromakey="white"/>
          </v:shape>
        </w:pict>
      </w:r>
      <w:r w:rsidR="007360C0">
        <w:rPr>
          <w:sz w:val="18"/>
          <w:szCs w:val="18"/>
          <w:vertAlign w:val="subscript"/>
        </w:rPr>
        <w:fldChar w:fldCharType="end"/>
      </w:r>
      <w:r w:rsidRPr="00327E29">
        <w:rPr>
          <w:sz w:val="28"/>
          <w:szCs w:val="28"/>
        </w:rPr>
        <w:t>,</w:t>
      </w:r>
      <w:r>
        <w:rPr>
          <w:sz w:val="28"/>
          <w:szCs w:val="28"/>
        </w:rPr>
        <w:t xml:space="preserve"> а она определяется сопротивлением R4 и суммарной емкостью</w:t>
      </w:r>
      <w:proofErr w:type="gramStart"/>
      <w:r>
        <w:rPr>
          <w:sz w:val="28"/>
          <w:szCs w:val="28"/>
        </w:rPr>
        <w:t xml:space="preserve">  </w:t>
      </w:r>
      <w:r w:rsidRPr="00811D5D">
        <w:t>С</w:t>
      </w:r>
      <w:proofErr w:type="gramEnd"/>
      <w:r w:rsidRPr="00811D5D">
        <w:t xml:space="preserve"> = Сд+Свх+См</w:t>
      </w:r>
      <w:r w:rsidRPr="004F2028">
        <w:rPr>
          <w:sz w:val="28"/>
          <w:szCs w:val="28"/>
        </w:rPr>
        <w:t>,</w:t>
      </w:r>
      <w:r>
        <w:rPr>
          <w:sz w:val="28"/>
          <w:szCs w:val="28"/>
        </w:rPr>
        <w:t xml:space="preserve">   </w:t>
      </w:r>
      <w:r w:rsidRPr="00E0308B">
        <w:rPr>
          <w:sz w:val="28"/>
          <w:szCs w:val="28"/>
        </w:rPr>
        <w:t xml:space="preserve">где </w:t>
      </w:r>
      <w:r w:rsidRPr="00E0308B">
        <w:t>Сд</w:t>
      </w:r>
      <w:r w:rsidR="00827E18" w:rsidRPr="00827E18">
        <w:t xml:space="preserve"> = 1</w:t>
      </w:r>
      <w:r w:rsidR="00827E18">
        <w:t>пФ</w:t>
      </w:r>
      <w:r w:rsidRPr="00E0308B">
        <w:rPr>
          <w:sz w:val="28"/>
          <w:szCs w:val="28"/>
        </w:rPr>
        <w:t xml:space="preserve"> – проходная емкость диода, </w:t>
      </w:r>
      <w:r w:rsidRPr="00E0308B">
        <w:t>Свх</w:t>
      </w:r>
      <w:r w:rsidRPr="00E0308B">
        <w:rPr>
          <w:sz w:val="28"/>
          <w:szCs w:val="28"/>
        </w:rPr>
        <w:t xml:space="preserve"> – входная емкость транзистора </w:t>
      </w:r>
      <w:r w:rsidRPr="00E0308B">
        <w:rPr>
          <w:lang w:val="en-US"/>
        </w:rPr>
        <w:t>V</w:t>
      </w:r>
      <w:r w:rsidRPr="00E0308B">
        <w:t>2</w:t>
      </w:r>
      <w:r w:rsidRPr="00E0308B">
        <w:rPr>
          <w:sz w:val="28"/>
          <w:szCs w:val="28"/>
        </w:rPr>
        <w:t xml:space="preserve"> , </w:t>
      </w:r>
      <w:r w:rsidRPr="00E0308B">
        <w:t>Свх =</w:t>
      </w:r>
    </w:p>
    <w:p w:rsidR="00DC1905" w:rsidRDefault="002D0644" w:rsidP="00E545BF">
      <w:pPr>
        <w:rPr>
          <w:sz w:val="28"/>
          <w:szCs w:val="28"/>
        </w:rPr>
      </w:pPr>
      <w:r>
        <w:t>=</w:t>
      </w:r>
      <w:r w:rsidR="00E21AE2" w:rsidRPr="00E0308B">
        <w:t xml:space="preserve"> </w:t>
      </w:r>
      <w:proofErr w:type="spellStart"/>
      <w:r w:rsidR="00E21AE2" w:rsidRPr="00E0308B">
        <w:t>С</w:t>
      </w:r>
      <w:r w:rsidR="00E21AE2" w:rsidRPr="00E0308B">
        <w:rPr>
          <w:sz w:val="32"/>
          <w:szCs w:val="32"/>
          <w:vertAlign w:val="subscript"/>
        </w:rPr>
        <w:t>зи</w:t>
      </w:r>
      <w:proofErr w:type="spellEnd"/>
      <w:r w:rsidR="00E21AE2" w:rsidRPr="00E0308B">
        <w:rPr>
          <w:sz w:val="28"/>
          <w:szCs w:val="28"/>
        </w:rPr>
        <w:t xml:space="preserve"> +</w:t>
      </w:r>
      <w:r w:rsidR="00E21AE2" w:rsidRPr="00E0308B">
        <w:t>(S·</w:t>
      </w:r>
      <w:r w:rsidR="00E21AE2" w:rsidRPr="00E0308B">
        <w:rPr>
          <w:lang w:val="en-US"/>
        </w:rPr>
        <w:t>R</w:t>
      </w:r>
      <w:r w:rsidR="00E21AE2" w:rsidRPr="00E0308B">
        <w:t>5+1)·</w:t>
      </w:r>
      <w:proofErr w:type="gramStart"/>
      <w:r w:rsidR="00E21AE2" w:rsidRPr="00E0308B">
        <w:rPr>
          <w:lang w:val="en-US"/>
        </w:rPr>
        <w:t>C</w:t>
      </w:r>
      <w:proofErr w:type="spellStart"/>
      <w:proofErr w:type="gramEnd"/>
      <w:r w:rsidR="00E21AE2" w:rsidRPr="00E0308B">
        <w:rPr>
          <w:sz w:val="32"/>
          <w:szCs w:val="32"/>
          <w:vertAlign w:val="subscript"/>
        </w:rPr>
        <w:t>зс</w:t>
      </w:r>
      <w:proofErr w:type="spellEnd"/>
      <w:r w:rsidR="00E21AE2" w:rsidRPr="00E0308B">
        <w:rPr>
          <w:sz w:val="40"/>
          <w:szCs w:val="40"/>
        </w:rPr>
        <w:t>,</w:t>
      </w:r>
      <w:r w:rsidR="00E21AE2" w:rsidRPr="00E0308B">
        <w:rPr>
          <w:sz w:val="28"/>
          <w:szCs w:val="28"/>
        </w:rPr>
        <w:t xml:space="preserve"> </w:t>
      </w:r>
      <w:r w:rsidR="00E21AE2" w:rsidRPr="00E0308B">
        <w:t>См</w:t>
      </w:r>
      <w:r w:rsidR="00827E18">
        <w:t xml:space="preserve"> = 1пФ </w:t>
      </w:r>
      <w:r w:rsidR="00E21AE2" w:rsidRPr="00E0308B">
        <w:rPr>
          <w:sz w:val="28"/>
          <w:szCs w:val="28"/>
        </w:rPr>
        <w:t>– емкость монтажа, можно заключить, что необходимо</w:t>
      </w:r>
      <w:r w:rsidR="00E21AE2">
        <w:rPr>
          <w:sz w:val="28"/>
          <w:szCs w:val="28"/>
        </w:rPr>
        <w:t xml:space="preserve"> взять R4≤1/(2π</w:t>
      </w:r>
      <w:r w:rsidR="00E21AE2">
        <w:rPr>
          <w:sz w:val="32"/>
          <w:szCs w:val="32"/>
          <w:lang w:val="en-US"/>
        </w:rPr>
        <w:t>f</w:t>
      </w:r>
      <w:r w:rsidR="00E21AE2">
        <w:t>в</w:t>
      </w:r>
      <w:r w:rsidR="007360C0">
        <w:rPr>
          <w:sz w:val="18"/>
          <w:szCs w:val="18"/>
          <w:vertAlign w:val="subscript"/>
        </w:rPr>
        <w:fldChar w:fldCharType="begin"/>
      </w:r>
      <w:r w:rsidR="00E21AE2">
        <w:rPr>
          <w:sz w:val="18"/>
          <w:szCs w:val="18"/>
          <w:vertAlign w:val="subscript"/>
        </w:rPr>
        <w:instrText xml:space="preserve"> QUOTE </w:instrText>
      </w:r>
      <w:r w:rsidR="00250353" w:rsidRPr="007360C0">
        <w:rPr>
          <w:position w:val="-5"/>
          <w:vertAlign w:val="subscript"/>
        </w:rPr>
        <w:pict>
          <v:shape id="_x0000_i1039" type="#_x0000_t75" style="width:11.25pt;height:12pt" equationxml="&lt;">
            <v:imagedata r:id="rId8" o:title="" chromakey="white"/>
          </v:shape>
        </w:pict>
      </w:r>
      <w:r w:rsidR="00E21AE2">
        <w:rPr>
          <w:sz w:val="18"/>
          <w:szCs w:val="18"/>
          <w:vertAlign w:val="subscript"/>
        </w:rPr>
        <w:instrText xml:space="preserve"> </w:instrText>
      </w:r>
      <w:r w:rsidR="007360C0">
        <w:rPr>
          <w:sz w:val="18"/>
          <w:szCs w:val="18"/>
          <w:vertAlign w:val="subscript"/>
        </w:rPr>
        <w:fldChar w:fldCharType="separate"/>
      </w:r>
      <w:r w:rsidR="00250353" w:rsidRPr="007360C0">
        <w:rPr>
          <w:position w:val="-5"/>
          <w:vertAlign w:val="subscript"/>
        </w:rPr>
        <w:pict>
          <v:shape id="_x0000_i1040" type="#_x0000_t75" style="width:11.25pt;height:12pt" equationxml="&lt;">
            <v:imagedata r:id="rId8" o:title="" chromakey="white"/>
          </v:shape>
        </w:pict>
      </w:r>
      <w:r w:rsidR="007360C0">
        <w:rPr>
          <w:sz w:val="18"/>
          <w:szCs w:val="18"/>
          <w:vertAlign w:val="subscript"/>
        </w:rPr>
        <w:fldChar w:fldCharType="end"/>
      </w:r>
      <w:r w:rsidR="00E21AE2">
        <w:rPr>
          <w:sz w:val="28"/>
          <w:szCs w:val="28"/>
        </w:rPr>
        <w:t>·С)</w:t>
      </w:r>
      <w:r w:rsidR="0004354E">
        <w:rPr>
          <w:sz w:val="28"/>
          <w:szCs w:val="28"/>
        </w:rPr>
        <w:t>:</w:t>
      </w:r>
    </w:p>
    <w:p w:rsidR="0004354E" w:rsidRDefault="0004354E" w:rsidP="00E545BF">
      <w:pPr>
        <w:rPr>
          <w:sz w:val="28"/>
          <w:szCs w:val="28"/>
        </w:rPr>
      </w:pPr>
    </w:p>
    <w:p w:rsidR="0004354E" w:rsidRDefault="007360C0" w:rsidP="00E545B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≤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C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(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х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B75B72" w:rsidRDefault="00B75B72" w:rsidP="00E545BF">
      <w:pPr>
        <w:rPr>
          <w:sz w:val="28"/>
          <w:szCs w:val="28"/>
        </w:rPr>
      </w:pPr>
    </w:p>
    <w:p w:rsidR="00B75B72" w:rsidRDefault="00B75B72" w:rsidP="00E545BF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(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зи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(S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1)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зс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4F5703" w:rsidRDefault="004F5703" w:rsidP="00E545BF">
      <w:pPr>
        <w:rPr>
          <w:sz w:val="28"/>
          <w:szCs w:val="28"/>
        </w:rPr>
      </w:pPr>
    </w:p>
    <w:p w:rsidR="004F5703" w:rsidRDefault="004F5703" w:rsidP="00E545BF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∙3.14∙2МГц∙(1пФ+1пФ+5пФ+1.5пФ∙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мА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В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∙1кОм+1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616E76" w:rsidRDefault="00616E76" w:rsidP="00E545BF">
      <w:pPr>
        <w:rPr>
          <w:sz w:val="28"/>
          <w:szCs w:val="28"/>
        </w:rPr>
      </w:pPr>
    </w:p>
    <w:p w:rsidR="00616E76" w:rsidRPr="00480546" w:rsidRDefault="00616E76" w:rsidP="00E545BF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2.56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Гц∙2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Ф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3.6 кОм</m:t>
          </m:r>
        </m:oMath>
      </m:oMathPara>
    </w:p>
    <w:p w:rsidR="00480546" w:rsidRDefault="00480546" w:rsidP="00E545BF">
      <w:pPr>
        <w:rPr>
          <w:sz w:val="28"/>
          <w:szCs w:val="28"/>
        </w:rPr>
      </w:pPr>
    </w:p>
    <w:p w:rsidR="00480546" w:rsidRPr="00480546" w:rsidRDefault="007360C0" w:rsidP="00E545B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4,НО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.8 кОм</m:t>
          </m:r>
        </m:oMath>
      </m:oMathPara>
    </w:p>
    <w:p w:rsidR="006A3004" w:rsidRDefault="006A3004" w:rsidP="00E545BF">
      <w:pPr>
        <w:rPr>
          <w:sz w:val="28"/>
          <w:szCs w:val="28"/>
        </w:rPr>
      </w:pPr>
    </w:p>
    <w:p w:rsidR="006A3004" w:rsidRDefault="006A3004" w:rsidP="00E545BF">
      <w:pPr>
        <w:rPr>
          <w:sz w:val="28"/>
          <w:szCs w:val="28"/>
        </w:rPr>
      </w:pPr>
      <w:r>
        <w:rPr>
          <w:sz w:val="28"/>
          <w:szCs w:val="28"/>
        </w:rPr>
        <w:t>Определим ток делителя:</w:t>
      </w:r>
    </w:p>
    <w:p w:rsidR="006A3004" w:rsidRDefault="006A3004" w:rsidP="00E545BF">
      <w:pPr>
        <w:rPr>
          <w:sz w:val="28"/>
          <w:szCs w:val="28"/>
        </w:rPr>
      </w:pPr>
    </w:p>
    <w:p w:rsidR="006A3004" w:rsidRDefault="007360C0" w:rsidP="00E545B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д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и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зи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2∙12В-1В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.8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Ом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78 мА</m:t>
          </m:r>
        </m:oMath>
      </m:oMathPara>
    </w:p>
    <w:p w:rsidR="00020597" w:rsidRDefault="00020597" w:rsidP="00E545BF">
      <w:pPr>
        <w:rPr>
          <w:sz w:val="28"/>
          <w:szCs w:val="28"/>
        </w:rPr>
      </w:pPr>
    </w:p>
    <w:p w:rsidR="00020597" w:rsidRDefault="00020597" w:rsidP="00E545BF">
      <w:pPr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Определим сопротивление резистора </w:t>
      </w:r>
      <w:r>
        <w:rPr>
          <w:sz w:val="28"/>
          <w:szCs w:val="28"/>
          <w:lang w:val="en-US"/>
        </w:rPr>
        <w:t>R3:</w:t>
      </w:r>
    </w:p>
    <w:p w:rsidR="00020597" w:rsidRDefault="00020597" w:rsidP="00E545BF">
      <w:pPr>
        <w:rPr>
          <w:sz w:val="28"/>
          <w:szCs w:val="28"/>
          <w:lang w:val="en-US"/>
        </w:rPr>
      </w:pPr>
    </w:p>
    <w:p w:rsidR="00F262CA" w:rsidRDefault="007360C0" w:rsidP="00F262CA">
      <w:pPr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2В-2.4В+1В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78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А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13.6 </m:t>
          </m:r>
          <m:r>
            <w:rPr>
              <w:rFonts w:ascii="Cambria Math" w:hAnsi="Cambria Math"/>
              <w:sz w:val="28"/>
              <w:szCs w:val="28"/>
            </w:rPr>
            <m:t>кОм</m:t>
          </m:r>
        </m:oMath>
      </m:oMathPara>
    </w:p>
    <w:p w:rsidR="0082219C" w:rsidRDefault="0082219C" w:rsidP="00F262CA">
      <w:pPr>
        <w:rPr>
          <w:i/>
          <w:sz w:val="28"/>
          <w:szCs w:val="28"/>
        </w:rPr>
      </w:pPr>
    </w:p>
    <w:p w:rsidR="00902EF0" w:rsidRPr="00902EF0" w:rsidRDefault="007360C0" w:rsidP="00F262CA">
      <w:pPr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,НО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5 кОм</m:t>
          </m:r>
        </m:oMath>
      </m:oMathPara>
    </w:p>
    <w:p w:rsidR="00EA7133" w:rsidRPr="00902EF0" w:rsidRDefault="00F262CA" w:rsidP="00F262CA">
      <w:pPr>
        <w:rPr>
          <w:b/>
          <w:sz w:val="32"/>
          <w:szCs w:val="32"/>
        </w:rPr>
      </w:pPr>
      <w:r>
        <w:rPr>
          <w:i/>
          <w:sz w:val="28"/>
          <w:szCs w:val="28"/>
          <w:lang w:val="en-US"/>
        </w:rPr>
        <w:lastRenderedPageBreak/>
        <w:tab/>
      </w:r>
      <w:r w:rsidRPr="00902EF0">
        <w:rPr>
          <w:b/>
          <w:sz w:val="32"/>
          <w:szCs w:val="32"/>
        </w:rPr>
        <w:t>3.1.3 Расчёт по постоянному току кас</w:t>
      </w:r>
      <w:r w:rsidR="008620AA">
        <w:rPr>
          <w:b/>
          <w:sz w:val="32"/>
          <w:szCs w:val="32"/>
        </w:rPr>
        <w:t>кадов на биполярных транзисторах</w:t>
      </w:r>
      <w:r w:rsidRPr="00902EF0">
        <w:rPr>
          <w:b/>
          <w:sz w:val="32"/>
          <w:szCs w:val="32"/>
        </w:rPr>
        <w:t xml:space="preserve"> </w:t>
      </w:r>
      <w:r w:rsidRPr="00902EF0">
        <w:rPr>
          <w:b/>
          <w:sz w:val="32"/>
          <w:szCs w:val="32"/>
          <w:lang w:val="en-US"/>
        </w:rPr>
        <w:t>V</w:t>
      </w:r>
      <w:r w:rsidRPr="00902EF0">
        <w:rPr>
          <w:b/>
          <w:sz w:val="32"/>
          <w:szCs w:val="32"/>
        </w:rPr>
        <w:t xml:space="preserve">3, </w:t>
      </w:r>
      <w:r w:rsidRPr="00902EF0">
        <w:rPr>
          <w:b/>
          <w:sz w:val="32"/>
          <w:szCs w:val="32"/>
          <w:lang w:val="en-US"/>
        </w:rPr>
        <w:t>V</w:t>
      </w:r>
      <w:r w:rsidRPr="00902EF0">
        <w:rPr>
          <w:b/>
          <w:sz w:val="32"/>
          <w:szCs w:val="32"/>
        </w:rPr>
        <w:t>4</w:t>
      </w:r>
    </w:p>
    <w:p w:rsidR="00EC332B" w:rsidRPr="00EA7133" w:rsidRDefault="00EC332B" w:rsidP="00F262CA">
      <w:pPr>
        <w:rPr>
          <w:sz w:val="28"/>
          <w:szCs w:val="28"/>
        </w:rPr>
      </w:pPr>
    </w:p>
    <w:p w:rsidR="00EA7133" w:rsidRPr="007450B0" w:rsidRDefault="00EA7133" w:rsidP="00CF1C72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95600" cy="2286000"/>
            <wp:effectExtent l="19050" t="0" r="0" b="0"/>
            <wp:docPr id="203" name="Рисунок 203" descr="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03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7133" w:rsidRPr="00D925B7" w:rsidRDefault="00910016" w:rsidP="00EA7133">
      <w:pPr>
        <w:jc w:val="both"/>
      </w:pPr>
      <w:r>
        <w:t xml:space="preserve">               Рис.5. </w:t>
      </w:r>
      <w:r w:rsidR="00EA7133" w:rsidRPr="00D925B7">
        <w:t>Принципиальная схема каскадов на биполярных транзисторах по                          постоянному току</w:t>
      </w:r>
    </w:p>
    <w:p w:rsidR="001561E6" w:rsidRDefault="001561E6" w:rsidP="00F262CA">
      <w:pPr>
        <w:rPr>
          <w:sz w:val="28"/>
          <w:szCs w:val="28"/>
        </w:rPr>
      </w:pPr>
    </w:p>
    <w:p w:rsidR="00CC4A56" w:rsidRPr="00632D7C" w:rsidRDefault="00CC4A56" w:rsidP="00CC4A56">
      <w:pPr>
        <w:tabs>
          <w:tab w:val="left" w:pos="3210"/>
        </w:tabs>
        <w:jc w:val="both"/>
        <w:rPr>
          <w:sz w:val="28"/>
          <w:szCs w:val="28"/>
        </w:rPr>
      </w:pPr>
      <w:r w:rsidRPr="00632D7C">
        <w:rPr>
          <w:sz w:val="28"/>
          <w:szCs w:val="28"/>
        </w:rPr>
        <w:t xml:space="preserve">Для расчета сопротивлений резисторов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 xml:space="preserve">7,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 xml:space="preserve">8,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 xml:space="preserve">9, </w:t>
      </w:r>
      <w:r w:rsidRPr="00632D7C"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10 </w:t>
      </w:r>
      <w:r w:rsidRPr="00632D7C">
        <w:rPr>
          <w:sz w:val="28"/>
          <w:szCs w:val="28"/>
        </w:rPr>
        <w:t xml:space="preserve">и 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 xml:space="preserve">11 необходимо выбрать  режимы работы транзисторов </w:t>
      </w:r>
      <w:r w:rsidRPr="00632D7C">
        <w:rPr>
          <w:sz w:val="28"/>
          <w:szCs w:val="28"/>
          <w:lang w:val="en-US"/>
        </w:rPr>
        <w:t>V</w:t>
      </w:r>
      <w:r w:rsidRPr="00632D7C">
        <w:rPr>
          <w:sz w:val="28"/>
          <w:szCs w:val="28"/>
        </w:rPr>
        <w:t xml:space="preserve">3 и </w:t>
      </w:r>
      <w:r w:rsidRPr="00632D7C">
        <w:rPr>
          <w:sz w:val="28"/>
          <w:szCs w:val="28"/>
          <w:lang w:val="en-US"/>
        </w:rPr>
        <w:t>V</w:t>
      </w:r>
      <w:r w:rsidRPr="00632D7C">
        <w:rPr>
          <w:sz w:val="28"/>
          <w:szCs w:val="28"/>
        </w:rPr>
        <w:t>4.</w:t>
      </w:r>
    </w:p>
    <w:p w:rsidR="006708E8" w:rsidRDefault="00CC4A56" w:rsidP="00532585">
      <w:pPr>
        <w:ind w:firstLine="708"/>
        <w:jc w:val="both"/>
        <w:rPr>
          <w:sz w:val="28"/>
          <w:szCs w:val="28"/>
        </w:rPr>
      </w:pPr>
      <w:r w:rsidRPr="00632D7C">
        <w:rPr>
          <w:sz w:val="28"/>
          <w:szCs w:val="28"/>
        </w:rPr>
        <w:t>Выб</w:t>
      </w:r>
      <w:r>
        <w:rPr>
          <w:sz w:val="28"/>
          <w:szCs w:val="28"/>
        </w:rPr>
        <w:t>ираем ток покоя  транзистора</w:t>
      </w:r>
      <w:r w:rsidRPr="00632D7C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4  </w:t>
      </w:r>
      <w:r w:rsidRPr="00632D7C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К4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≤ 6мА. Учитывая</w:t>
      </w:r>
      <w:r w:rsidRPr="00811D5D">
        <w:rPr>
          <w:sz w:val="28"/>
          <w:szCs w:val="28"/>
        </w:rPr>
        <w:t>,</w:t>
      </w:r>
      <w:r>
        <w:rPr>
          <w:sz w:val="28"/>
          <w:szCs w:val="28"/>
        </w:rPr>
        <w:t xml:space="preserve"> что переменный коллекторный ток транзистора </w:t>
      </w:r>
      <w:r w:rsidRPr="00632D7C"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>3 меньше</w:t>
      </w:r>
      <w:r w:rsidRPr="00217FC0">
        <w:rPr>
          <w:sz w:val="28"/>
          <w:szCs w:val="28"/>
        </w:rPr>
        <w:t>,</w:t>
      </w:r>
      <w:r>
        <w:rPr>
          <w:sz w:val="28"/>
          <w:szCs w:val="28"/>
        </w:rPr>
        <w:t xml:space="preserve"> чем переменный ток колектора </w:t>
      </w:r>
      <w:r w:rsidRPr="00632D7C"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>4</w:t>
      </w:r>
      <w:r w:rsidRPr="00217FC0">
        <w:rPr>
          <w:sz w:val="28"/>
          <w:szCs w:val="28"/>
        </w:rPr>
        <w:t>,</w:t>
      </w:r>
      <w:r>
        <w:rPr>
          <w:sz w:val="28"/>
          <w:szCs w:val="28"/>
        </w:rPr>
        <w:t xml:space="preserve"> можно выбрать постоянный коллекторный ток </w:t>
      </w:r>
      <w:r w:rsidRPr="00632D7C"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 xml:space="preserve">К3 </w:t>
      </w:r>
      <w:r>
        <w:rPr>
          <w:sz w:val="28"/>
          <w:szCs w:val="28"/>
        </w:rPr>
        <w:t xml:space="preserve">≤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К4</w:t>
      </w:r>
      <w:r>
        <w:rPr>
          <w:sz w:val="28"/>
          <w:szCs w:val="28"/>
          <w:vertAlign w:val="subscript"/>
        </w:rPr>
        <w:t>.</w:t>
      </w:r>
      <w:r>
        <w:rPr>
          <w:sz w:val="28"/>
          <w:szCs w:val="28"/>
        </w:rPr>
        <w:t xml:space="preserve"> Установив  </w:t>
      </w:r>
      <w:r w:rsidRPr="00632D7C">
        <w:rPr>
          <w:sz w:val="28"/>
          <w:szCs w:val="28"/>
        </w:rPr>
        <w:t xml:space="preserve">напряжение коллектор-эмиттер </w:t>
      </w:r>
      <w:r w:rsidRPr="00632D7C">
        <w:rPr>
          <w:sz w:val="28"/>
          <w:szCs w:val="28"/>
          <w:lang w:val="en-US"/>
        </w:rPr>
        <w:t>V</w:t>
      </w:r>
      <w:r w:rsidRPr="00632D7C">
        <w:rPr>
          <w:sz w:val="28"/>
          <w:szCs w:val="28"/>
        </w:rPr>
        <w:t xml:space="preserve">4 </w:t>
      </w:r>
      <w:r w:rsidRPr="006F4BA2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>кэ,</w:t>
      </w:r>
      <w:r>
        <w:rPr>
          <w:sz w:val="20"/>
          <w:szCs w:val="20"/>
        </w:rPr>
        <w:t>4</w:t>
      </w:r>
      <w:r w:rsidRPr="00632D7C">
        <w:rPr>
          <w:sz w:val="28"/>
          <w:szCs w:val="28"/>
        </w:rPr>
        <w:t xml:space="preserve">= </w:t>
      </w:r>
      <w:r w:rsidRPr="00632D7C">
        <w:rPr>
          <w:sz w:val="28"/>
          <w:szCs w:val="28"/>
          <w:lang w:val="en-US"/>
        </w:rPr>
        <w:t>E</w:t>
      </w:r>
      <w:r>
        <w:rPr>
          <w:sz w:val="28"/>
          <w:szCs w:val="28"/>
          <w:vertAlign w:val="subscript"/>
        </w:rPr>
        <w:t>0</w:t>
      </w:r>
      <w:r w:rsidRPr="00632D7C">
        <w:rPr>
          <w:sz w:val="28"/>
          <w:szCs w:val="28"/>
        </w:rPr>
        <w:t xml:space="preserve">/2  и напряжение на эмиттере </w:t>
      </w:r>
      <w:r w:rsidRPr="00632D7C">
        <w:rPr>
          <w:sz w:val="28"/>
          <w:szCs w:val="28"/>
          <w:lang w:val="en-US"/>
        </w:rPr>
        <w:t>V</w:t>
      </w:r>
      <w:r w:rsidRPr="00632D7C">
        <w:rPr>
          <w:sz w:val="28"/>
          <w:szCs w:val="28"/>
        </w:rPr>
        <w:t xml:space="preserve">4  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Э4</w:t>
      </w:r>
      <w:r w:rsidRPr="00632D7C">
        <w:rPr>
          <w:sz w:val="28"/>
          <w:szCs w:val="28"/>
        </w:rPr>
        <w:t xml:space="preserve">=0.1 </w:t>
      </w:r>
      <w:r w:rsidRPr="00632D7C">
        <w:rPr>
          <w:sz w:val="28"/>
          <w:szCs w:val="28"/>
          <w:lang w:val="en-US"/>
        </w:rPr>
        <w:t>E</w:t>
      </w:r>
      <w:r w:rsidRPr="00124AF7">
        <w:rPr>
          <w:sz w:val="28"/>
          <w:szCs w:val="28"/>
          <w:vertAlign w:val="subscript"/>
        </w:rPr>
        <w:t>0</w:t>
      </w:r>
      <w:r w:rsidRPr="00632D7C">
        <w:rPr>
          <w:sz w:val="28"/>
          <w:szCs w:val="28"/>
        </w:rPr>
        <w:t xml:space="preserve">,  можно определить напряжение 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Б4</w:t>
      </w:r>
      <w:r w:rsidRPr="00632D7C">
        <w:rPr>
          <w:sz w:val="28"/>
          <w:szCs w:val="28"/>
        </w:rPr>
        <w:t>=</w:t>
      </w:r>
      <w:r w:rsidRPr="006F4BA2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Э</w:t>
      </w:r>
      <w:r w:rsidRPr="006F4BA2">
        <w:rPr>
          <w:sz w:val="28"/>
          <w:szCs w:val="28"/>
          <w:vertAlign w:val="subscript"/>
        </w:rPr>
        <w:t>3</w:t>
      </w:r>
      <w:r w:rsidRPr="00632D7C">
        <w:rPr>
          <w:sz w:val="28"/>
          <w:szCs w:val="28"/>
        </w:rPr>
        <w:t xml:space="preserve"> =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Э4</w:t>
      </w:r>
      <w:r w:rsidRPr="00632D7C">
        <w:rPr>
          <w:sz w:val="28"/>
          <w:szCs w:val="28"/>
        </w:rPr>
        <w:t>+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БЭ,</w:t>
      </w:r>
      <w:r w:rsidRPr="00632D7C">
        <w:rPr>
          <w:sz w:val="28"/>
          <w:szCs w:val="28"/>
        </w:rPr>
        <w:t xml:space="preserve">  где 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БЭ</w:t>
      </w:r>
      <w:r w:rsidRPr="00632D7C">
        <w:rPr>
          <w:sz w:val="28"/>
          <w:szCs w:val="28"/>
        </w:rPr>
        <w:t xml:space="preserve">=0.7 В  для кремниевых транзисторов.     Напряжение на базе  </w:t>
      </w:r>
      <w:r w:rsidRPr="00632D7C">
        <w:rPr>
          <w:sz w:val="28"/>
          <w:szCs w:val="28"/>
          <w:lang w:val="en-US"/>
        </w:rPr>
        <w:t>V</w:t>
      </w:r>
      <w:r w:rsidRPr="00632D7C">
        <w:rPr>
          <w:sz w:val="28"/>
          <w:szCs w:val="28"/>
        </w:rPr>
        <w:t xml:space="preserve">3  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Б3=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Э3</w:t>
      </w:r>
      <w:r w:rsidRPr="00632D7C">
        <w:rPr>
          <w:sz w:val="28"/>
          <w:szCs w:val="28"/>
        </w:rPr>
        <w:t>+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БЭ</w:t>
      </w:r>
      <w:r w:rsidRPr="00632D7C">
        <w:rPr>
          <w:sz w:val="28"/>
          <w:szCs w:val="28"/>
        </w:rPr>
        <w:t xml:space="preserve">.  Напряжение на коллекторе </w:t>
      </w:r>
      <w:r w:rsidRPr="00632D7C">
        <w:rPr>
          <w:sz w:val="28"/>
          <w:szCs w:val="28"/>
          <w:lang w:val="en-US"/>
        </w:rPr>
        <w:t>V</w:t>
      </w:r>
      <w:r w:rsidRPr="00632D7C">
        <w:rPr>
          <w:sz w:val="28"/>
          <w:szCs w:val="28"/>
        </w:rPr>
        <w:t xml:space="preserve">4  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К4</w:t>
      </w:r>
      <w:r w:rsidRPr="00632D7C">
        <w:rPr>
          <w:sz w:val="28"/>
          <w:szCs w:val="28"/>
        </w:rPr>
        <w:t>=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Э4+</w:t>
      </w:r>
      <w:proofErr w:type="gramStart"/>
      <w:r w:rsidRPr="00632D7C">
        <w:rPr>
          <w:sz w:val="28"/>
          <w:szCs w:val="28"/>
          <w:lang w:val="en-US"/>
        </w:rPr>
        <w:t>U</w:t>
      </w:r>
      <w:proofErr w:type="gramEnd"/>
      <w:r w:rsidRPr="00632D7C">
        <w:rPr>
          <w:sz w:val="28"/>
          <w:szCs w:val="28"/>
          <w:vertAlign w:val="subscript"/>
        </w:rPr>
        <w:t>КЭ,4</w:t>
      </w:r>
      <w:r w:rsidRPr="00632D7C">
        <w:rPr>
          <w:sz w:val="28"/>
          <w:szCs w:val="28"/>
        </w:rPr>
        <w:t>.</w:t>
      </w:r>
    </w:p>
    <w:p w:rsidR="00C004E6" w:rsidRDefault="00C004E6" w:rsidP="00C004E6">
      <w:pPr>
        <w:ind w:firstLine="708"/>
        <w:jc w:val="both"/>
        <w:rPr>
          <w:sz w:val="28"/>
          <w:szCs w:val="28"/>
        </w:rPr>
      </w:pPr>
      <w:r w:rsidRPr="00632D7C">
        <w:rPr>
          <w:sz w:val="28"/>
          <w:szCs w:val="28"/>
        </w:rPr>
        <w:t xml:space="preserve">Для вычисления токов базы 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 xml:space="preserve">Б3 </w:t>
      </w:r>
      <w:r w:rsidRPr="00704383">
        <w:rPr>
          <w:sz w:val="28"/>
          <w:szCs w:val="28"/>
          <w:vertAlign w:val="subscript"/>
        </w:rPr>
        <w:t xml:space="preserve"> </w:t>
      </w:r>
      <w:r w:rsidRPr="00632D7C">
        <w:rPr>
          <w:sz w:val="28"/>
          <w:szCs w:val="28"/>
        </w:rPr>
        <w:t xml:space="preserve">и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Б4</w:t>
      </w:r>
      <w:r w:rsidRPr="00632D7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и дальнейших расчетов коэффициенты передачи по току</w:t>
      </w:r>
      <w:r w:rsidRPr="00704383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h</w:t>
      </w:r>
      <w:r w:rsidRPr="00632D7C">
        <w:rPr>
          <w:sz w:val="28"/>
          <w:szCs w:val="28"/>
          <w:vertAlign w:val="subscript"/>
        </w:rPr>
        <w:t>21</w:t>
      </w:r>
      <w:r w:rsidRPr="0086197F">
        <w:rPr>
          <w:sz w:val="28"/>
          <w:szCs w:val="28"/>
          <w:vertAlign w:val="subscript"/>
        </w:rPr>
        <w:t xml:space="preserve">,3 </w:t>
      </w:r>
      <w:r w:rsidRPr="00704383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и </w:t>
      </w:r>
      <w:r w:rsidRPr="00632D7C">
        <w:rPr>
          <w:sz w:val="28"/>
          <w:szCs w:val="28"/>
          <w:lang w:val="en-US"/>
        </w:rPr>
        <w:t>h</w:t>
      </w:r>
      <w:r w:rsidRPr="00632D7C">
        <w:rPr>
          <w:sz w:val="28"/>
          <w:szCs w:val="28"/>
          <w:vertAlign w:val="subscript"/>
        </w:rPr>
        <w:t>21</w:t>
      </w:r>
      <w:r>
        <w:rPr>
          <w:sz w:val="28"/>
          <w:szCs w:val="28"/>
          <w:vertAlign w:val="subscript"/>
        </w:rPr>
        <w:t>,4</w:t>
      </w:r>
      <w:r w:rsidRPr="0086197F">
        <w:rPr>
          <w:sz w:val="28"/>
          <w:szCs w:val="28"/>
          <w:vertAlign w:val="subscript"/>
        </w:rPr>
        <w:t xml:space="preserve"> </w:t>
      </w:r>
      <w:r w:rsidRPr="0086197F">
        <w:rPr>
          <w:sz w:val="28"/>
          <w:szCs w:val="28"/>
        </w:rPr>
        <w:t xml:space="preserve"> </w:t>
      </w:r>
      <w:r w:rsidRPr="00632D7C">
        <w:rPr>
          <w:sz w:val="28"/>
          <w:szCs w:val="28"/>
        </w:rPr>
        <w:t xml:space="preserve">определим  </w:t>
      </w:r>
      <w:r>
        <w:rPr>
          <w:sz w:val="28"/>
          <w:szCs w:val="28"/>
        </w:rPr>
        <w:t xml:space="preserve">с учетом их </w:t>
      </w:r>
    </w:p>
    <w:p w:rsidR="00C004E6" w:rsidRPr="00C004E6" w:rsidRDefault="00C004E6" w:rsidP="00C004E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райних значений  </w:t>
      </w:r>
      <w:r>
        <w:rPr>
          <w:noProof/>
        </w:rPr>
        <w:drawing>
          <wp:inline distT="0" distB="0" distL="0" distR="0">
            <wp:extent cx="1657350" cy="247650"/>
            <wp:effectExtent l="19050" t="0" r="0" b="0"/>
            <wp:docPr id="22" name="Рисунок 22" descr="16 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16 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</w:t>
      </w:r>
      <w:r w:rsidRPr="00632D7C">
        <w:rPr>
          <w:sz w:val="28"/>
          <w:szCs w:val="28"/>
        </w:rPr>
        <w:t>Тогда</w:t>
      </w:r>
      <w:r>
        <w:rPr>
          <w:sz w:val="28"/>
          <w:szCs w:val="28"/>
        </w:rPr>
        <w:t xml:space="preserve">  </w:t>
      </w:r>
      <w:r w:rsidRPr="00632D7C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Б3</w:t>
      </w:r>
      <w:r w:rsidRPr="00632D7C">
        <w:rPr>
          <w:sz w:val="28"/>
          <w:szCs w:val="28"/>
        </w:rPr>
        <w:t xml:space="preserve">=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К3</w:t>
      </w:r>
      <w:r w:rsidRPr="00632D7C">
        <w:rPr>
          <w:sz w:val="28"/>
          <w:szCs w:val="28"/>
        </w:rPr>
        <w:t xml:space="preserve">/ </w:t>
      </w:r>
      <w:r w:rsidRPr="00632D7C">
        <w:rPr>
          <w:sz w:val="28"/>
          <w:szCs w:val="28"/>
          <w:lang w:val="en-US"/>
        </w:rPr>
        <w:t>h</w:t>
      </w:r>
      <w:r w:rsidRPr="00632D7C">
        <w:rPr>
          <w:sz w:val="28"/>
          <w:szCs w:val="28"/>
          <w:vertAlign w:val="subscript"/>
        </w:rPr>
        <w:t>21</w:t>
      </w:r>
      <w:r w:rsidRPr="00632D7C">
        <w:rPr>
          <w:sz w:val="28"/>
          <w:szCs w:val="28"/>
        </w:rPr>
        <w:t xml:space="preserve"> , 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Б4</w:t>
      </w:r>
      <w:r w:rsidRPr="00632D7C">
        <w:rPr>
          <w:sz w:val="28"/>
          <w:szCs w:val="28"/>
        </w:rPr>
        <w:t xml:space="preserve"> =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 xml:space="preserve"> К</w:t>
      </w:r>
      <w:proofErr w:type="gramStart"/>
      <w:r w:rsidRPr="00632D7C">
        <w:rPr>
          <w:sz w:val="28"/>
          <w:szCs w:val="28"/>
          <w:vertAlign w:val="subscript"/>
        </w:rPr>
        <w:t>4</w:t>
      </w:r>
      <w:proofErr w:type="gramEnd"/>
      <w:r w:rsidRPr="00632D7C">
        <w:rPr>
          <w:sz w:val="28"/>
          <w:szCs w:val="28"/>
        </w:rPr>
        <w:t xml:space="preserve">/ </w:t>
      </w:r>
      <w:r w:rsidRPr="00632D7C">
        <w:rPr>
          <w:sz w:val="28"/>
          <w:szCs w:val="28"/>
          <w:lang w:val="en-US"/>
        </w:rPr>
        <w:t>h</w:t>
      </w:r>
      <w:r w:rsidRPr="00632D7C">
        <w:rPr>
          <w:sz w:val="28"/>
          <w:szCs w:val="28"/>
          <w:vertAlign w:val="subscript"/>
        </w:rPr>
        <w:t>21</w:t>
      </w:r>
      <w:r w:rsidRPr="00632D7C">
        <w:rPr>
          <w:sz w:val="28"/>
          <w:szCs w:val="28"/>
        </w:rPr>
        <w:t xml:space="preserve"> , а  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Э3</w:t>
      </w:r>
      <w:r w:rsidRPr="00632D7C">
        <w:rPr>
          <w:sz w:val="28"/>
          <w:szCs w:val="28"/>
        </w:rPr>
        <w:t>=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К3</w:t>
      </w:r>
      <w:r w:rsidRPr="00632D7C">
        <w:rPr>
          <w:sz w:val="28"/>
          <w:szCs w:val="28"/>
        </w:rPr>
        <w:t xml:space="preserve"> (1+1/ </w:t>
      </w:r>
      <w:r w:rsidRPr="00632D7C">
        <w:rPr>
          <w:sz w:val="28"/>
          <w:szCs w:val="28"/>
          <w:lang w:val="en-US"/>
        </w:rPr>
        <w:t>h</w:t>
      </w:r>
      <w:r w:rsidRPr="00632D7C">
        <w:rPr>
          <w:sz w:val="28"/>
          <w:szCs w:val="28"/>
          <w:vertAlign w:val="subscript"/>
        </w:rPr>
        <w:t>21</w:t>
      </w:r>
      <w:r w:rsidRPr="00632D7C">
        <w:rPr>
          <w:sz w:val="28"/>
          <w:szCs w:val="28"/>
        </w:rPr>
        <w:t xml:space="preserve">) , </w:t>
      </w:r>
      <w:r>
        <w:rPr>
          <w:sz w:val="28"/>
          <w:szCs w:val="28"/>
        </w:rPr>
        <w:t xml:space="preserve">     </w:t>
      </w:r>
      <w:r w:rsidRPr="00632D7C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</w:rPr>
        <w:t xml:space="preserve"> </w:t>
      </w:r>
      <w:r w:rsidRPr="00632D7C">
        <w:rPr>
          <w:sz w:val="28"/>
          <w:szCs w:val="28"/>
          <w:vertAlign w:val="subscript"/>
        </w:rPr>
        <w:t>Э4</w:t>
      </w:r>
      <w:r w:rsidRPr="00632D7C">
        <w:rPr>
          <w:sz w:val="28"/>
          <w:szCs w:val="28"/>
        </w:rPr>
        <w:t xml:space="preserve">=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К4</w:t>
      </w:r>
      <w:r w:rsidRPr="00632D7C">
        <w:rPr>
          <w:sz w:val="28"/>
          <w:szCs w:val="28"/>
        </w:rPr>
        <w:t xml:space="preserve">(1+1/ </w:t>
      </w:r>
      <w:r w:rsidRPr="00632D7C">
        <w:rPr>
          <w:sz w:val="28"/>
          <w:szCs w:val="28"/>
          <w:lang w:val="en-US"/>
        </w:rPr>
        <w:t>h</w:t>
      </w:r>
      <w:r w:rsidRPr="00632D7C">
        <w:rPr>
          <w:sz w:val="28"/>
          <w:szCs w:val="28"/>
          <w:vertAlign w:val="subscript"/>
        </w:rPr>
        <w:t>21</w:t>
      </w:r>
      <w:r w:rsidRPr="00632D7C">
        <w:rPr>
          <w:sz w:val="28"/>
          <w:szCs w:val="28"/>
        </w:rPr>
        <w:t xml:space="preserve">) . </w:t>
      </w:r>
      <w:r>
        <w:rPr>
          <w:sz w:val="28"/>
          <w:szCs w:val="28"/>
        </w:rPr>
        <w:t xml:space="preserve"> В ряде случаев при больших </w:t>
      </w:r>
      <w:r w:rsidRPr="00632D7C">
        <w:rPr>
          <w:sz w:val="28"/>
          <w:szCs w:val="28"/>
          <w:lang w:val="en-US"/>
        </w:rPr>
        <w:t>h</w:t>
      </w:r>
      <w:r w:rsidRPr="00632D7C">
        <w:rPr>
          <w:sz w:val="28"/>
          <w:szCs w:val="28"/>
          <w:vertAlign w:val="subscript"/>
        </w:rPr>
        <w:t>21</w:t>
      </w:r>
      <w:r>
        <w:rPr>
          <w:sz w:val="28"/>
          <w:szCs w:val="28"/>
          <w:vertAlign w:val="subscript"/>
        </w:rPr>
        <w:t xml:space="preserve"> </w:t>
      </w:r>
      <w:r w:rsidRPr="00632D7C">
        <w:rPr>
          <w:sz w:val="28"/>
          <w:szCs w:val="28"/>
        </w:rPr>
        <w:t xml:space="preserve"> принимают равными 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Э3</w:t>
      </w:r>
      <w:r w:rsidRPr="00632D7C">
        <w:rPr>
          <w:sz w:val="28"/>
          <w:szCs w:val="28"/>
        </w:rPr>
        <w:t xml:space="preserve"> </w:t>
      </w:r>
      <w:r w:rsidRPr="00632D7C">
        <w:rPr>
          <w:position w:val="-4"/>
          <w:sz w:val="28"/>
          <w:szCs w:val="28"/>
        </w:rPr>
        <w:object w:dxaOrig="200" w:dyaOrig="200">
          <v:shape id="_x0000_i1041" type="#_x0000_t75" style="width:9.75pt;height:9.75pt" o:ole="">
            <v:imagedata r:id="rId16" o:title=""/>
          </v:shape>
          <o:OLEObject Type="Embed" ProgID="Equation.DSMT4" ShapeID="_x0000_i1041" DrawAspect="Content" ObjectID="_1572202962" r:id="rId17"/>
        </w:object>
      </w:r>
      <w:r w:rsidRPr="00632D7C">
        <w:rPr>
          <w:sz w:val="28"/>
          <w:szCs w:val="28"/>
          <w:vertAlign w:val="subscript"/>
        </w:rPr>
        <w:t xml:space="preserve">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К3</w:t>
      </w:r>
      <w:r w:rsidRPr="00632D7C">
        <w:rPr>
          <w:sz w:val="28"/>
          <w:szCs w:val="28"/>
        </w:rPr>
        <w:t xml:space="preserve">,   </w:t>
      </w:r>
      <w:r w:rsidRPr="00632D7C">
        <w:rPr>
          <w:sz w:val="28"/>
          <w:szCs w:val="28"/>
          <w:vertAlign w:val="subscript"/>
        </w:rPr>
        <w:t xml:space="preserve">  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</w:rPr>
        <w:t xml:space="preserve"> </w:t>
      </w:r>
      <w:r w:rsidRPr="00632D7C">
        <w:rPr>
          <w:sz w:val="28"/>
          <w:szCs w:val="28"/>
          <w:vertAlign w:val="subscript"/>
        </w:rPr>
        <w:t>Э4</w:t>
      </w:r>
      <w:r w:rsidRPr="00632D7C">
        <w:rPr>
          <w:position w:val="-4"/>
          <w:sz w:val="28"/>
          <w:szCs w:val="28"/>
        </w:rPr>
        <w:object w:dxaOrig="200" w:dyaOrig="200">
          <v:shape id="_x0000_i1042" type="#_x0000_t75" style="width:9.75pt;height:9.75pt" o:ole="">
            <v:imagedata r:id="rId16" o:title=""/>
          </v:shape>
          <o:OLEObject Type="Embed" ProgID="Equation.DSMT4" ShapeID="_x0000_i1042" DrawAspect="Content" ObjectID="_1572202963" r:id="rId18"/>
        </w:object>
      </w:r>
      <w:r w:rsidRPr="00632D7C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К4</w:t>
      </w:r>
      <w:r w:rsidRPr="00632D7C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</w:p>
    <w:p w:rsidR="00CC4A56" w:rsidRPr="00632D7C" w:rsidRDefault="00CC4A56" w:rsidP="00CC4A56">
      <w:pPr>
        <w:jc w:val="both"/>
        <w:rPr>
          <w:sz w:val="28"/>
          <w:szCs w:val="28"/>
        </w:rPr>
      </w:pPr>
      <w:r w:rsidRPr="00632D7C">
        <w:rPr>
          <w:sz w:val="28"/>
          <w:szCs w:val="28"/>
        </w:rPr>
        <w:t xml:space="preserve"> </w:t>
      </w:r>
      <w:r w:rsidRPr="006F4BA2">
        <w:rPr>
          <w:sz w:val="28"/>
          <w:szCs w:val="28"/>
        </w:rPr>
        <w:t xml:space="preserve">    </w:t>
      </w:r>
      <w:r w:rsidRPr="00632D7C">
        <w:rPr>
          <w:sz w:val="28"/>
          <w:szCs w:val="28"/>
        </w:rPr>
        <w:t xml:space="preserve">Теперь можно вычислить  сопротивления резисторов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 xml:space="preserve">9,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 xml:space="preserve">10  и 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>11:</w:t>
      </w:r>
    </w:p>
    <w:p w:rsidR="00CC4A56" w:rsidRDefault="00CC4A56" w:rsidP="00CC4A56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R</w:t>
      </w:r>
      <w:r w:rsidRPr="006F4BA2">
        <w:rPr>
          <w:sz w:val="28"/>
          <w:szCs w:val="28"/>
        </w:rPr>
        <w:t xml:space="preserve">9= 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Э3</w:t>
      </w:r>
      <w:r w:rsidRPr="006F4BA2">
        <w:rPr>
          <w:sz w:val="28"/>
          <w:szCs w:val="28"/>
        </w:rPr>
        <w:t xml:space="preserve">/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Э</w:t>
      </w:r>
      <w:r w:rsidRPr="006F4BA2">
        <w:rPr>
          <w:sz w:val="28"/>
          <w:szCs w:val="28"/>
          <w:vertAlign w:val="subscript"/>
        </w:rPr>
        <w:t>3</w:t>
      </w:r>
      <w:r w:rsidRPr="006F4BA2">
        <w:rPr>
          <w:sz w:val="28"/>
          <w:szCs w:val="28"/>
        </w:rPr>
        <w:t>,</w:t>
      </w:r>
      <w:r w:rsidRPr="00632D7C">
        <w:rPr>
          <w:sz w:val="28"/>
          <w:szCs w:val="28"/>
        </w:rPr>
        <w:t xml:space="preserve">  </w:t>
      </w:r>
      <w:r>
        <w:rPr>
          <w:sz w:val="28"/>
          <w:szCs w:val="28"/>
          <w:lang w:val="en-US"/>
        </w:rPr>
        <w:t>R</w:t>
      </w:r>
      <w:r w:rsidRPr="006F4BA2">
        <w:rPr>
          <w:sz w:val="28"/>
          <w:szCs w:val="28"/>
        </w:rPr>
        <w:t>10=</w:t>
      </w:r>
      <w:r w:rsidRPr="00632D7C">
        <w:rPr>
          <w:sz w:val="28"/>
          <w:szCs w:val="28"/>
        </w:rPr>
        <w:t xml:space="preserve"> </w:t>
      </w:r>
      <w:r w:rsidRPr="006F4BA2">
        <w:rPr>
          <w:sz w:val="28"/>
          <w:szCs w:val="28"/>
        </w:rPr>
        <w:t>(</w:t>
      </w:r>
      <w:r w:rsidRPr="00632D7C">
        <w:rPr>
          <w:sz w:val="28"/>
          <w:szCs w:val="28"/>
          <w:lang w:val="en-US"/>
        </w:rPr>
        <w:t>E</w:t>
      </w:r>
      <w:r w:rsidRPr="006F4BA2">
        <w:rPr>
          <w:sz w:val="20"/>
          <w:szCs w:val="20"/>
        </w:rPr>
        <w:t>0</w:t>
      </w:r>
      <w:r w:rsidRPr="006F4BA2">
        <w:rPr>
          <w:sz w:val="28"/>
          <w:szCs w:val="28"/>
        </w:rPr>
        <w:t xml:space="preserve">- 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К4</w:t>
      </w:r>
      <w:r w:rsidRPr="006F4BA2">
        <w:rPr>
          <w:sz w:val="28"/>
          <w:szCs w:val="28"/>
        </w:rPr>
        <w:t xml:space="preserve">)/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К4</w:t>
      </w:r>
      <w:r>
        <w:rPr>
          <w:sz w:val="28"/>
          <w:szCs w:val="28"/>
        </w:rPr>
        <w:t xml:space="preserve">, </w:t>
      </w:r>
      <w:r w:rsidRPr="006F4BA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</w:t>
      </w:r>
      <w:r w:rsidRPr="006F4BA2">
        <w:rPr>
          <w:sz w:val="28"/>
          <w:szCs w:val="28"/>
        </w:rPr>
        <w:t>11=</w:t>
      </w:r>
      <w:r w:rsidRPr="00632D7C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Э4</w:t>
      </w:r>
      <w:r w:rsidRPr="006F4BA2">
        <w:rPr>
          <w:sz w:val="28"/>
          <w:szCs w:val="28"/>
        </w:rPr>
        <w:t>/</w:t>
      </w:r>
      <w:r w:rsidRPr="006F4BA2">
        <w:rPr>
          <w:sz w:val="28"/>
          <w:szCs w:val="28"/>
          <w:vertAlign w:val="subscript"/>
        </w:rPr>
        <w:t xml:space="preserve">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Э</w:t>
      </w:r>
      <w:r w:rsidRPr="006F4BA2">
        <w:rPr>
          <w:sz w:val="28"/>
          <w:szCs w:val="28"/>
          <w:vertAlign w:val="subscript"/>
        </w:rPr>
        <w:t>4</w:t>
      </w:r>
      <w:r w:rsidRPr="00782464">
        <w:rPr>
          <w:sz w:val="28"/>
          <w:szCs w:val="28"/>
        </w:rPr>
        <w:t>,</w:t>
      </w:r>
      <w:r w:rsidRPr="00632D7C">
        <w:rPr>
          <w:sz w:val="28"/>
          <w:szCs w:val="28"/>
        </w:rPr>
        <w:t xml:space="preserve"> где</w:t>
      </w:r>
      <w:r w:rsidRPr="00782464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Э</w:t>
      </w:r>
      <w:r w:rsidRPr="006F4BA2">
        <w:rPr>
          <w:sz w:val="28"/>
          <w:szCs w:val="28"/>
          <w:vertAlign w:val="subscript"/>
        </w:rPr>
        <w:t>3</w:t>
      </w:r>
      <w:r w:rsidRPr="006F4BA2">
        <w:rPr>
          <w:sz w:val="28"/>
          <w:szCs w:val="28"/>
        </w:rPr>
        <w:t>=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К</w:t>
      </w:r>
      <w:r w:rsidRPr="006F4BA2">
        <w:rPr>
          <w:sz w:val="28"/>
          <w:szCs w:val="28"/>
          <w:vertAlign w:val="subscript"/>
        </w:rPr>
        <w:t>3</w:t>
      </w:r>
      <w:r w:rsidRPr="006F4BA2">
        <w:rPr>
          <w:sz w:val="28"/>
          <w:szCs w:val="28"/>
        </w:rPr>
        <w:t>+</w:t>
      </w:r>
      <w:r w:rsidRPr="00782464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Б</w:t>
      </w:r>
      <w:r w:rsidRPr="006F4BA2">
        <w:rPr>
          <w:sz w:val="28"/>
          <w:szCs w:val="28"/>
          <w:vertAlign w:val="subscript"/>
        </w:rPr>
        <w:t xml:space="preserve">3 </w:t>
      </w:r>
      <w:r w:rsidRPr="00782464">
        <w:rPr>
          <w:sz w:val="28"/>
          <w:szCs w:val="28"/>
        </w:rPr>
        <w:t>,</w:t>
      </w:r>
      <w:r w:rsidRPr="006F4BA2">
        <w:rPr>
          <w:sz w:val="28"/>
          <w:szCs w:val="28"/>
          <w:vertAlign w:val="subscript"/>
        </w:rPr>
        <w:t xml:space="preserve">  </w:t>
      </w:r>
      <w:r w:rsidRPr="00632D7C">
        <w:rPr>
          <w:sz w:val="28"/>
          <w:szCs w:val="28"/>
          <w:lang w:val="en-US"/>
        </w:rPr>
        <w:t>I</w:t>
      </w:r>
      <w:r w:rsidRPr="006F4BA2">
        <w:rPr>
          <w:sz w:val="28"/>
          <w:szCs w:val="28"/>
        </w:rPr>
        <w:t xml:space="preserve"> </w:t>
      </w:r>
      <w:r w:rsidRPr="00632D7C">
        <w:rPr>
          <w:sz w:val="28"/>
          <w:szCs w:val="28"/>
          <w:vertAlign w:val="subscript"/>
        </w:rPr>
        <w:t>Э</w:t>
      </w:r>
      <w:r w:rsidRPr="006F4BA2">
        <w:rPr>
          <w:sz w:val="28"/>
          <w:szCs w:val="28"/>
          <w:vertAlign w:val="subscript"/>
        </w:rPr>
        <w:t>4</w:t>
      </w:r>
      <w:r w:rsidRPr="006F4BA2">
        <w:rPr>
          <w:sz w:val="28"/>
          <w:szCs w:val="28"/>
        </w:rPr>
        <w:t xml:space="preserve">=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К</w:t>
      </w:r>
      <w:r w:rsidRPr="006F4BA2">
        <w:rPr>
          <w:sz w:val="28"/>
          <w:szCs w:val="28"/>
          <w:vertAlign w:val="subscript"/>
        </w:rPr>
        <w:t>4</w:t>
      </w:r>
      <w:r w:rsidRPr="006F4BA2">
        <w:rPr>
          <w:sz w:val="28"/>
          <w:szCs w:val="28"/>
        </w:rPr>
        <w:t xml:space="preserve">+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Б</w:t>
      </w:r>
      <w:r w:rsidRPr="006F4BA2"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>:</w:t>
      </w:r>
    </w:p>
    <w:p w:rsidR="00CC4A56" w:rsidRDefault="00CC4A56" w:rsidP="00CC4A56">
      <w:pPr>
        <w:jc w:val="both"/>
        <w:rPr>
          <w:sz w:val="28"/>
          <w:szCs w:val="28"/>
        </w:rPr>
      </w:pPr>
    </w:p>
    <w:p w:rsidR="00CC4A56" w:rsidRPr="000F540D" w:rsidRDefault="007360C0" w:rsidP="00CC4A56">
      <w:pPr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9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Э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ЭЗ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Э4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БЭ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З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БЗ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1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БЭ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З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кз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1</m:t>
                      </m:r>
                    </m:sub>
                  </m:sSub>
                </m:den>
              </m:f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1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БЭ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З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кз</m:t>
                      </m:r>
                    </m:sub>
                  </m:sSub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1min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1max</m:t>
                          </m:r>
                        </m:sub>
                      </m:sSub>
                    </m:e>
                  </m:rad>
                </m:den>
              </m:f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0F540D" w:rsidRDefault="000F540D" w:rsidP="00CC4A56">
      <w:pPr>
        <w:jc w:val="both"/>
        <w:rPr>
          <w:sz w:val="28"/>
          <w:szCs w:val="28"/>
          <w:lang w:val="en-US"/>
        </w:rPr>
      </w:pPr>
    </w:p>
    <w:p w:rsidR="001A46C5" w:rsidRDefault="000F540D" w:rsidP="00CC4A56">
      <w:pPr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1∙12</m:t>
              </m:r>
              <m:r>
                <w:rPr>
                  <w:rFonts w:ascii="Cambria Math" w:hAnsi="Cambria Math"/>
                  <w:sz w:val="28"/>
                  <w:szCs w:val="28"/>
                </w:rPr>
                <m:t>В+0.7В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А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3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А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30∙40</m:t>
                      </m:r>
                    </m:e>
                  </m:rad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.9В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А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3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А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14.89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.9В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.0348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А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471 Ом</m:t>
          </m:r>
        </m:oMath>
      </m:oMathPara>
    </w:p>
    <w:p w:rsidR="00175034" w:rsidRDefault="00175034" w:rsidP="00CC4A56">
      <w:pPr>
        <w:jc w:val="both"/>
        <w:rPr>
          <w:i/>
          <w:sz w:val="28"/>
          <w:szCs w:val="28"/>
        </w:rPr>
      </w:pPr>
    </w:p>
    <w:p w:rsidR="000F540D" w:rsidRDefault="007360C0" w:rsidP="00175034">
      <w:pPr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9,НО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470 Ом</m:t>
          </m:r>
        </m:oMath>
      </m:oMathPara>
    </w:p>
    <w:p w:rsidR="000F540D" w:rsidRDefault="007360C0" w:rsidP="00CC4A56">
      <w:pPr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4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Э4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Э,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4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0.1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4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0D435D" w:rsidRDefault="000D435D" w:rsidP="00CC4A56">
      <w:pPr>
        <w:jc w:val="both"/>
        <w:rPr>
          <w:i/>
          <w:sz w:val="28"/>
          <w:szCs w:val="28"/>
        </w:rPr>
      </w:pPr>
    </w:p>
    <w:p w:rsidR="000D435D" w:rsidRDefault="000D435D" w:rsidP="00CC4A56">
      <w:pPr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2В-0.1∙12В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2В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800 Ом</m:t>
          </m:r>
        </m:oMath>
      </m:oMathPara>
    </w:p>
    <w:p w:rsidR="0028683D" w:rsidRDefault="0028683D" w:rsidP="00CC4A56">
      <w:pPr>
        <w:jc w:val="both"/>
        <w:rPr>
          <w:i/>
          <w:sz w:val="28"/>
          <w:szCs w:val="28"/>
        </w:rPr>
      </w:pPr>
    </w:p>
    <w:p w:rsidR="0028683D" w:rsidRDefault="007360C0" w:rsidP="0028683D">
      <w:pPr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0,НО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820 Ом</m:t>
          </m:r>
        </m:oMath>
      </m:oMathPara>
    </w:p>
    <w:p w:rsidR="00F60E1C" w:rsidRDefault="00F60E1C" w:rsidP="00CC4A56">
      <w:pPr>
        <w:jc w:val="both"/>
        <w:rPr>
          <w:i/>
          <w:sz w:val="28"/>
          <w:szCs w:val="28"/>
        </w:rPr>
      </w:pPr>
    </w:p>
    <w:p w:rsidR="00F60E1C" w:rsidRPr="008B4591" w:rsidRDefault="007360C0" w:rsidP="00CC4A56">
      <w:pPr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Э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Э4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1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4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Б4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1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4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К4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1</m:t>
                      </m:r>
                    </m:sub>
                  </m:sSub>
                </m:den>
              </m:f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1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4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К4</m:t>
                      </m:r>
                    </m:sub>
                  </m:sSub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1min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1max</m:t>
                          </m:r>
                        </m:sub>
                      </m:sSub>
                    </m:e>
                  </m:rad>
                </m:den>
              </m:f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8B4591" w:rsidRDefault="008B4591" w:rsidP="00CC4A56">
      <w:pPr>
        <w:jc w:val="both"/>
        <w:rPr>
          <w:i/>
          <w:sz w:val="28"/>
          <w:szCs w:val="28"/>
          <w:lang w:val="en-US"/>
        </w:rPr>
      </w:pPr>
    </w:p>
    <w:p w:rsidR="008B4591" w:rsidRDefault="008B4591" w:rsidP="00CC4A56">
      <w:pPr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1∙12</m:t>
              </m:r>
              <m:r>
                <w:rPr>
                  <w:rFonts w:ascii="Cambria Math" w:hAnsi="Cambria Math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А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6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3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А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14.89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.2В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.052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∙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А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198 Ом</m:t>
          </m:r>
        </m:oMath>
      </m:oMathPara>
    </w:p>
    <w:p w:rsidR="00681DB7" w:rsidRDefault="00681DB7" w:rsidP="00CC4A56">
      <w:pPr>
        <w:jc w:val="both"/>
        <w:rPr>
          <w:i/>
          <w:sz w:val="28"/>
          <w:szCs w:val="28"/>
        </w:rPr>
      </w:pPr>
    </w:p>
    <w:p w:rsidR="00681DB7" w:rsidRPr="00681DB7" w:rsidRDefault="007360C0" w:rsidP="00681DB7">
      <w:pPr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1,НО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00 Ом</m:t>
          </m:r>
        </m:oMath>
      </m:oMathPara>
    </w:p>
    <w:p w:rsidR="00244DE2" w:rsidRDefault="00244DE2" w:rsidP="00F262CA">
      <w:pPr>
        <w:rPr>
          <w:sz w:val="28"/>
          <w:szCs w:val="28"/>
          <w:lang w:val="en-US"/>
        </w:rPr>
      </w:pPr>
    </w:p>
    <w:p w:rsidR="004241B9" w:rsidRPr="0086197F" w:rsidRDefault="004241B9" w:rsidP="004241B9">
      <w:pPr>
        <w:tabs>
          <w:tab w:val="left" w:pos="3210"/>
        </w:tabs>
        <w:jc w:val="both"/>
        <w:rPr>
          <w:sz w:val="28"/>
          <w:szCs w:val="28"/>
        </w:rPr>
      </w:pPr>
      <w:r w:rsidRPr="00632D7C">
        <w:rPr>
          <w:sz w:val="28"/>
          <w:szCs w:val="28"/>
        </w:rPr>
        <w:t xml:space="preserve">Для вычисления сопротивлений 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 xml:space="preserve">7 и 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>8  нужно знать ток делителя</w:t>
      </w:r>
      <w:r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Д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.</w:t>
      </w:r>
    </w:p>
    <w:p w:rsidR="004241B9" w:rsidRPr="00F97800" w:rsidRDefault="004241B9" w:rsidP="004241B9">
      <w:pPr>
        <w:jc w:val="both"/>
        <w:rPr>
          <w:sz w:val="28"/>
          <w:szCs w:val="28"/>
        </w:rPr>
      </w:pPr>
      <w:r w:rsidRPr="00632D7C">
        <w:rPr>
          <w:sz w:val="28"/>
          <w:szCs w:val="28"/>
        </w:rPr>
        <w:t>Обычно</w:t>
      </w:r>
      <w:r>
        <w:rPr>
          <w:sz w:val="28"/>
          <w:szCs w:val="28"/>
        </w:rPr>
        <w:t xml:space="preserve">  его </w:t>
      </w:r>
      <w:r w:rsidRPr="00632D7C">
        <w:rPr>
          <w:sz w:val="28"/>
          <w:szCs w:val="28"/>
        </w:rPr>
        <w:t xml:space="preserve"> выбирают    </w:t>
      </w:r>
      <w:r w:rsidRPr="00632D7C"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Д3</w:t>
      </w:r>
      <w:r w:rsidRPr="00632D7C">
        <w:rPr>
          <w:sz w:val="28"/>
          <w:szCs w:val="28"/>
          <w:vertAlign w:val="subscript"/>
        </w:rPr>
        <w:t xml:space="preserve"> </w:t>
      </w:r>
      <w:r w:rsidRPr="00632D7C">
        <w:rPr>
          <w:sz w:val="28"/>
          <w:szCs w:val="28"/>
        </w:rPr>
        <w:t>≥ 10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Б3</w:t>
      </w:r>
      <w:r>
        <w:rPr>
          <w:sz w:val="28"/>
          <w:szCs w:val="28"/>
        </w:rPr>
        <w:t>.  С</w:t>
      </w:r>
      <w:r w:rsidRPr="00632D7C">
        <w:rPr>
          <w:sz w:val="28"/>
          <w:szCs w:val="28"/>
        </w:rPr>
        <w:t xml:space="preserve">опротивления резисторов </w:t>
      </w:r>
    </w:p>
    <w:p w:rsidR="006708E8" w:rsidRDefault="004241B9" w:rsidP="004241B9">
      <w:pPr>
        <w:rPr>
          <w:sz w:val="28"/>
          <w:szCs w:val="28"/>
        </w:rPr>
      </w:pP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>7=</w:t>
      </w:r>
      <w:r w:rsidRPr="00F97800">
        <w:rPr>
          <w:sz w:val="28"/>
          <w:szCs w:val="28"/>
        </w:rPr>
        <w:t xml:space="preserve"> (</w:t>
      </w:r>
      <w:r w:rsidRPr="00632D7C">
        <w:rPr>
          <w:sz w:val="28"/>
          <w:szCs w:val="28"/>
          <w:lang w:val="en-US"/>
        </w:rPr>
        <w:t>E</w:t>
      </w:r>
      <w:r w:rsidRPr="006F4BA2">
        <w:rPr>
          <w:sz w:val="20"/>
          <w:szCs w:val="20"/>
        </w:rPr>
        <w:t>0</w:t>
      </w:r>
      <w:r w:rsidRPr="006F4BA2">
        <w:rPr>
          <w:sz w:val="28"/>
          <w:szCs w:val="28"/>
        </w:rPr>
        <w:t>-</w:t>
      </w:r>
      <w:r w:rsidRPr="00F97800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Б3</w:t>
      </w:r>
      <w:r w:rsidRPr="00F97800">
        <w:rPr>
          <w:sz w:val="28"/>
          <w:szCs w:val="28"/>
        </w:rPr>
        <w:t>)</w:t>
      </w:r>
      <w:proofErr w:type="gramStart"/>
      <w:r w:rsidRPr="00F97800">
        <w:rPr>
          <w:sz w:val="28"/>
          <w:szCs w:val="28"/>
        </w:rPr>
        <w:t>/(</w:t>
      </w:r>
      <w:proofErr w:type="gramEnd"/>
      <w:r w:rsidRPr="00F97800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Д</w:t>
      </w:r>
      <w:r>
        <w:rPr>
          <w:sz w:val="28"/>
          <w:szCs w:val="28"/>
          <w:vertAlign w:val="subscript"/>
        </w:rPr>
        <w:t>3</w:t>
      </w:r>
      <w:r w:rsidRPr="00F97800">
        <w:rPr>
          <w:sz w:val="28"/>
          <w:szCs w:val="28"/>
        </w:rPr>
        <w:t xml:space="preserve">+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Б3</w:t>
      </w:r>
      <w:r w:rsidRPr="00F97800">
        <w:rPr>
          <w:sz w:val="28"/>
          <w:szCs w:val="28"/>
        </w:rPr>
        <w:t>)</w:t>
      </w:r>
      <w:r w:rsidRPr="00632D7C">
        <w:rPr>
          <w:sz w:val="28"/>
          <w:szCs w:val="28"/>
        </w:rPr>
        <w:t xml:space="preserve"> </w:t>
      </w:r>
      <w:r w:rsidRPr="00F97800">
        <w:rPr>
          <w:sz w:val="28"/>
          <w:szCs w:val="28"/>
        </w:rPr>
        <w:t>,</w:t>
      </w:r>
      <w:r w:rsidRPr="00632D7C">
        <w:rPr>
          <w:sz w:val="28"/>
          <w:szCs w:val="28"/>
        </w:rPr>
        <w:t xml:space="preserve">  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>8=</w:t>
      </w:r>
      <w:r w:rsidRPr="00F97800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U</w:t>
      </w:r>
      <w:r w:rsidRPr="00632D7C">
        <w:rPr>
          <w:sz w:val="28"/>
          <w:szCs w:val="28"/>
          <w:vertAlign w:val="subscript"/>
        </w:rPr>
        <w:t>Б3</w:t>
      </w:r>
      <w:r w:rsidRPr="00F97800">
        <w:rPr>
          <w:sz w:val="28"/>
          <w:szCs w:val="28"/>
        </w:rPr>
        <w:t xml:space="preserve">/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Д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:</w:t>
      </w:r>
    </w:p>
    <w:p w:rsidR="004241B9" w:rsidRDefault="004241B9" w:rsidP="004241B9">
      <w:pPr>
        <w:rPr>
          <w:sz w:val="28"/>
          <w:szCs w:val="28"/>
        </w:rPr>
      </w:pPr>
    </w:p>
    <w:p w:rsidR="004241B9" w:rsidRPr="00ED48A9" w:rsidRDefault="007360C0" w:rsidP="004241B9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7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Б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З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БЗ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ЭЗ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БЭ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0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БЗ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БЗ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Э4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БЭ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БЭ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1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КЗ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1</m:t>
                      </m:r>
                    </m:sub>
                  </m:sSub>
                </m:den>
              </m:f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ED48A9" w:rsidRDefault="00ED48A9" w:rsidP="004241B9">
      <w:pPr>
        <w:rPr>
          <w:sz w:val="28"/>
          <w:szCs w:val="28"/>
        </w:rPr>
      </w:pPr>
    </w:p>
    <w:p w:rsidR="00ED48A9" w:rsidRDefault="00ED48A9" w:rsidP="004241B9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2В-1.2В-1.4В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1∙4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3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А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14.89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9.4В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38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24.7 кОм</m:t>
          </m:r>
        </m:oMath>
      </m:oMathPara>
    </w:p>
    <w:p w:rsidR="00CD4C4A" w:rsidRDefault="00CD4C4A" w:rsidP="004241B9">
      <w:pPr>
        <w:rPr>
          <w:sz w:val="28"/>
          <w:szCs w:val="28"/>
        </w:rPr>
      </w:pPr>
    </w:p>
    <w:p w:rsidR="00CD4C4A" w:rsidRDefault="007360C0" w:rsidP="00CD4C4A">
      <w:pPr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7,НО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4 кОм</m:t>
          </m:r>
        </m:oMath>
      </m:oMathPara>
    </w:p>
    <w:p w:rsidR="00ED48A9" w:rsidRDefault="00ED48A9" w:rsidP="004241B9">
      <w:pPr>
        <w:rPr>
          <w:sz w:val="28"/>
          <w:szCs w:val="28"/>
        </w:rPr>
      </w:pPr>
    </w:p>
    <w:p w:rsidR="00ED48A9" w:rsidRDefault="007360C0" w:rsidP="004241B9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8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Б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З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Э4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БЭ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БЭ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0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КЗ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1</m:t>
                      </m:r>
                    </m:sub>
                  </m:sSub>
                </m:den>
              </m:f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.6В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348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7.471 кОм</m:t>
          </m:r>
        </m:oMath>
      </m:oMathPara>
    </w:p>
    <w:p w:rsidR="00CD4C4A" w:rsidRDefault="00CD4C4A" w:rsidP="004241B9">
      <w:pPr>
        <w:rPr>
          <w:sz w:val="28"/>
          <w:szCs w:val="28"/>
        </w:rPr>
      </w:pPr>
    </w:p>
    <w:p w:rsidR="002C70AB" w:rsidRDefault="007360C0" w:rsidP="00175034">
      <w:pPr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8,НО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7.5 кОм</m:t>
          </m:r>
        </m:oMath>
      </m:oMathPara>
    </w:p>
    <w:p w:rsidR="00902EF0" w:rsidRDefault="00902EF0" w:rsidP="00175034">
      <w:pPr>
        <w:jc w:val="center"/>
        <w:rPr>
          <w:sz w:val="28"/>
          <w:szCs w:val="28"/>
        </w:rPr>
      </w:pPr>
    </w:p>
    <w:p w:rsidR="00902EF0" w:rsidRDefault="00902EF0" w:rsidP="00175034">
      <w:pPr>
        <w:jc w:val="center"/>
        <w:rPr>
          <w:sz w:val="28"/>
          <w:szCs w:val="28"/>
        </w:rPr>
      </w:pPr>
    </w:p>
    <w:p w:rsidR="00902EF0" w:rsidRDefault="00902EF0" w:rsidP="00175034">
      <w:pPr>
        <w:jc w:val="center"/>
        <w:rPr>
          <w:sz w:val="28"/>
          <w:szCs w:val="28"/>
        </w:rPr>
      </w:pPr>
    </w:p>
    <w:p w:rsidR="00902EF0" w:rsidRDefault="00902EF0" w:rsidP="00175034">
      <w:pPr>
        <w:jc w:val="center"/>
        <w:rPr>
          <w:sz w:val="28"/>
          <w:szCs w:val="28"/>
        </w:rPr>
      </w:pPr>
    </w:p>
    <w:p w:rsidR="0073019D" w:rsidRDefault="0073019D" w:rsidP="00175034">
      <w:pPr>
        <w:jc w:val="center"/>
        <w:rPr>
          <w:sz w:val="28"/>
          <w:szCs w:val="28"/>
        </w:rPr>
      </w:pPr>
    </w:p>
    <w:p w:rsidR="002C70AB" w:rsidRPr="00902EF0" w:rsidRDefault="002C70AB" w:rsidP="002C70AB">
      <w:pPr>
        <w:ind w:firstLine="708"/>
        <w:rPr>
          <w:b/>
          <w:sz w:val="32"/>
          <w:szCs w:val="32"/>
        </w:rPr>
      </w:pPr>
      <w:r w:rsidRPr="00902EF0">
        <w:rPr>
          <w:b/>
          <w:sz w:val="32"/>
          <w:szCs w:val="32"/>
        </w:rPr>
        <w:lastRenderedPageBreak/>
        <w:t>3.1.4   Расчёт по постоянному току в схеме на ОУ</w:t>
      </w:r>
    </w:p>
    <w:p w:rsidR="00A77617" w:rsidRDefault="00A77617" w:rsidP="002C70AB">
      <w:pPr>
        <w:ind w:firstLine="708"/>
        <w:rPr>
          <w:sz w:val="32"/>
          <w:szCs w:val="32"/>
        </w:rPr>
      </w:pPr>
    </w:p>
    <w:p w:rsidR="00343AFC" w:rsidRDefault="00BB07CF" w:rsidP="00A77617">
      <w:pPr>
        <w:rPr>
          <w:sz w:val="28"/>
          <w:szCs w:val="28"/>
        </w:rPr>
      </w:pPr>
      <w:r>
        <w:rPr>
          <w:sz w:val="28"/>
          <w:szCs w:val="28"/>
        </w:rPr>
        <w:t xml:space="preserve">Этот расчёт сводится к определению номинальных значений резисторов </w:t>
      </w:r>
      <w:r>
        <w:rPr>
          <w:sz w:val="28"/>
          <w:szCs w:val="28"/>
          <w:lang w:val="en-US"/>
        </w:rPr>
        <w:t>R</w:t>
      </w:r>
      <w:r w:rsidRPr="00B43119">
        <w:rPr>
          <w:sz w:val="28"/>
          <w:szCs w:val="28"/>
        </w:rPr>
        <w:t>12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R</w:t>
      </w:r>
      <w:r w:rsidRPr="00B43119">
        <w:rPr>
          <w:sz w:val="28"/>
          <w:szCs w:val="28"/>
        </w:rPr>
        <w:t>13</w:t>
      </w:r>
      <w:r>
        <w:rPr>
          <w:sz w:val="28"/>
          <w:szCs w:val="28"/>
        </w:rPr>
        <w:t xml:space="preserve">. С одной стороны они должны обеспечить </w:t>
      </w:r>
      <w:r w:rsidRPr="006A267B">
        <w:rPr>
          <w:sz w:val="28"/>
          <w:szCs w:val="28"/>
        </w:rPr>
        <w:t xml:space="preserve">“ </w:t>
      </w:r>
      <w:r>
        <w:rPr>
          <w:sz w:val="28"/>
          <w:szCs w:val="28"/>
        </w:rPr>
        <w:t>среднюю точку</w:t>
      </w:r>
      <w:r w:rsidRPr="006A267B">
        <w:rPr>
          <w:sz w:val="28"/>
          <w:szCs w:val="28"/>
        </w:rPr>
        <w:t>“</w:t>
      </w:r>
      <w:r>
        <w:rPr>
          <w:sz w:val="28"/>
          <w:szCs w:val="28"/>
        </w:rPr>
        <w:t xml:space="preserve"> напряжения питания Е</w:t>
      </w:r>
      <w:proofErr w:type="gramStart"/>
      <w:r>
        <w:rPr>
          <w:sz w:val="28"/>
          <w:szCs w:val="28"/>
          <w:vertAlign w:val="subscript"/>
        </w:rPr>
        <w:t>0</w:t>
      </w:r>
      <w:proofErr w:type="gramEnd"/>
      <w:r>
        <w:rPr>
          <w:sz w:val="28"/>
          <w:szCs w:val="28"/>
        </w:rPr>
        <w:t xml:space="preserve">/2 на ОУ и потому </w:t>
      </w:r>
      <w:r>
        <w:rPr>
          <w:sz w:val="28"/>
          <w:szCs w:val="28"/>
          <w:lang w:val="en-US"/>
        </w:rPr>
        <w:t>R</w:t>
      </w:r>
      <w:r w:rsidRPr="00B43119">
        <w:rPr>
          <w:sz w:val="28"/>
          <w:szCs w:val="28"/>
        </w:rPr>
        <w:t>12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R</w:t>
      </w:r>
      <w:r w:rsidRPr="00B43119">
        <w:rPr>
          <w:sz w:val="28"/>
          <w:szCs w:val="28"/>
        </w:rPr>
        <w:t>13</w:t>
      </w:r>
      <w:r>
        <w:rPr>
          <w:sz w:val="28"/>
          <w:szCs w:val="28"/>
        </w:rPr>
        <w:t>, с другой стороны их пар</w:t>
      </w:r>
      <w:r w:rsidR="009A268F">
        <w:rPr>
          <w:sz w:val="28"/>
          <w:szCs w:val="28"/>
        </w:rPr>
        <w:t>а</w:t>
      </w:r>
      <w:r>
        <w:rPr>
          <w:sz w:val="28"/>
          <w:szCs w:val="28"/>
        </w:rPr>
        <w:t xml:space="preserve">ллельное соединение на переменном токе не должно сильно шунтировать нагрузку транзистора </w:t>
      </w:r>
      <w:r>
        <w:rPr>
          <w:sz w:val="28"/>
          <w:szCs w:val="28"/>
          <w:lang w:val="en-US"/>
        </w:rPr>
        <w:t>V</w:t>
      </w:r>
      <w:r w:rsidRPr="006A267B">
        <w:rPr>
          <w:sz w:val="28"/>
          <w:szCs w:val="28"/>
        </w:rPr>
        <w:t>4</w:t>
      </w:r>
      <w:r>
        <w:rPr>
          <w:sz w:val="28"/>
          <w:szCs w:val="28"/>
        </w:rPr>
        <w:t xml:space="preserve">. Вследствие этого рекомендуется выбирать </w:t>
      </w:r>
      <w:r>
        <w:rPr>
          <w:sz w:val="28"/>
          <w:szCs w:val="28"/>
          <w:lang w:val="en-US"/>
        </w:rPr>
        <w:t>R</w:t>
      </w:r>
      <w:r w:rsidRPr="00B43119">
        <w:rPr>
          <w:sz w:val="28"/>
          <w:szCs w:val="28"/>
        </w:rPr>
        <w:t>12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R</w:t>
      </w:r>
      <w:r w:rsidRPr="00B43119">
        <w:rPr>
          <w:sz w:val="28"/>
          <w:szCs w:val="28"/>
        </w:rPr>
        <w:t>13</w:t>
      </w:r>
      <w:r>
        <w:rPr>
          <w:sz w:val="28"/>
          <w:szCs w:val="28"/>
        </w:rPr>
        <w:t>= 5</w:t>
      </w:r>
      <w:r w:rsidRPr="00A25598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10=</w:t>
      </w:r>
      <m:oMath>
        <m:r>
          <w:rPr>
            <w:rFonts w:ascii="Cambria Math" w:hAnsi="Cambria Math"/>
            <w:sz w:val="28"/>
            <w:szCs w:val="28"/>
          </w:rPr>
          <m:t>5∙800 Ом=4 кОм</m:t>
        </m:r>
      </m:oMath>
    </w:p>
    <w:p w:rsidR="005453C3" w:rsidRDefault="007360C0" w:rsidP="005453C3">
      <w:pPr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2,НО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3,НО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.9 кОм</m:t>
          </m:r>
        </m:oMath>
      </m:oMathPara>
    </w:p>
    <w:p w:rsidR="00343AFC" w:rsidRDefault="00343AFC" w:rsidP="00A77617">
      <w:pPr>
        <w:rPr>
          <w:sz w:val="28"/>
          <w:szCs w:val="28"/>
        </w:rPr>
      </w:pPr>
    </w:p>
    <w:p w:rsidR="00343AFC" w:rsidRPr="00902EF0" w:rsidRDefault="00343AFC" w:rsidP="00A77617">
      <w:pPr>
        <w:rPr>
          <w:b/>
          <w:sz w:val="32"/>
          <w:szCs w:val="32"/>
        </w:rPr>
      </w:pPr>
      <w:r>
        <w:rPr>
          <w:sz w:val="28"/>
          <w:szCs w:val="28"/>
        </w:rPr>
        <w:tab/>
      </w:r>
      <w:r w:rsidR="00C93ADF" w:rsidRPr="00902EF0">
        <w:rPr>
          <w:b/>
          <w:sz w:val="32"/>
          <w:szCs w:val="32"/>
        </w:rPr>
        <w:t>3.1.5.  Проверка  расчета  по постоянному току с помощью компьютера</w:t>
      </w:r>
    </w:p>
    <w:p w:rsidR="00C93ADF" w:rsidRDefault="00C93ADF" w:rsidP="00A77617">
      <w:pPr>
        <w:rPr>
          <w:sz w:val="32"/>
          <w:szCs w:val="32"/>
        </w:rPr>
      </w:pPr>
    </w:p>
    <w:p w:rsidR="002604C7" w:rsidRPr="00E25006" w:rsidRDefault="002604C7" w:rsidP="00A77617">
      <w:pPr>
        <w:rPr>
          <w:sz w:val="32"/>
          <w:szCs w:val="32"/>
        </w:rPr>
      </w:pPr>
      <w:r>
        <w:rPr>
          <w:sz w:val="32"/>
          <w:szCs w:val="32"/>
        </w:rPr>
        <w:tab/>
        <w:t xml:space="preserve">Для транзисторов </w:t>
      </w:r>
      <w:r>
        <w:rPr>
          <w:sz w:val="32"/>
          <w:szCs w:val="32"/>
          <w:lang w:val="en-US"/>
        </w:rPr>
        <w:t>V</w:t>
      </w:r>
      <w:r w:rsidRPr="00E25006">
        <w:rPr>
          <w:sz w:val="32"/>
          <w:szCs w:val="32"/>
        </w:rPr>
        <w:t xml:space="preserve">3 </w:t>
      </w:r>
      <w:r>
        <w:rPr>
          <w:sz w:val="32"/>
          <w:szCs w:val="32"/>
        </w:rPr>
        <w:t xml:space="preserve">и </w:t>
      </w:r>
      <w:r>
        <w:rPr>
          <w:sz w:val="32"/>
          <w:szCs w:val="32"/>
          <w:lang w:val="en-US"/>
        </w:rPr>
        <w:t>V</w:t>
      </w:r>
      <w:r w:rsidRPr="00E25006">
        <w:rPr>
          <w:sz w:val="32"/>
          <w:szCs w:val="32"/>
        </w:rPr>
        <w:t>4</w:t>
      </w:r>
    </w:p>
    <w:p w:rsidR="004A52D0" w:rsidRDefault="007B434C" w:rsidP="004A52D0">
      <w:pPr>
        <w:jc w:val="both"/>
        <w:rPr>
          <w:sz w:val="28"/>
          <w:szCs w:val="28"/>
        </w:rPr>
      </w:pPr>
      <w:r w:rsidRPr="00F97800">
        <w:rPr>
          <w:sz w:val="28"/>
          <w:szCs w:val="28"/>
        </w:rPr>
        <w:t xml:space="preserve">Правильность расчетов </w:t>
      </w:r>
      <w:r w:rsidRPr="00CD6D72">
        <w:rPr>
          <w:sz w:val="28"/>
          <w:szCs w:val="28"/>
        </w:rPr>
        <w:t>сопротивлений</w:t>
      </w:r>
      <w:r w:rsidRPr="00F9780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после их выбора по номинальному ряду </w:t>
      </w:r>
      <w:r w:rsidRPr="00F97800">
        <w:rPr>
          <w:sz w:val="28"/>
          <w:szCs w:val="28"/>
        </w:rPr>
        <w:t>удобно проверить с помощью компьютера</w:t>
      </w:r>
      <w:r w:rsidR="00BA0CBA">
        <w:rPr>
          <w:sz w:val="28"/>
          <w:szCs w:val="28"/>
        </w:rPr>
        <w:t xml:space="preserve">. </w:t>
      </w:r>
      <w:r w:rsidRPr="00F97800">
        <w:rPr>
          <w:sz w:val="28"/>
          <w:szCs w:val="28"/>
        </w:rPr>
        <w:t xml:space="preserve">Для этого  принципиальную  схему каскадов на транзисторах </w:t>
      </w:r>
      <w:r w:rsidRPr="00F97800">
        <w:rPr>
          <w:sz w:val="28"/>
          <w:szCs w:val="28"/>
          <w:lang w:val="en-US"/>
        </w:rPr>
        <w:t>V</w:t>
      </w:r>
      <w:r w:rsidRPr="00F97800">
        <w:rPr>
          <w:sz w:val="28"/>
          <w:szCs w:val="28"/>
        </w:rPr>
        <w:t xml:space="preserve">3 и </w:t>
      </w:r>
      <w:r w:rsidRPr="00F97800"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>4 (рис. 5</w:t>
      </w:r>
      <w:r w:rsidRPr="00F97800">
        <w:rPr>
          <w:sz w:val="28"/>
          <w:szCs w:val="28"/>
        </w:rPr>
        <w:t>) преобразуем в эквивалент</w:t>
      </w:r>
      <w:r>
        <w:rPr>
          <w:sz w:val="28"/>
          <w:szCs w:val="28"/>
        </w:rPr>
        <w:t>ную схему   по постоянному току</w:t>
      </w:r>
      <w:r w:rsidRPr="00F97800">
        <w:rPr>
          <w:sz w:val="28"/>
          <w:szCs w:val="28"/>
        </w:rPr>
        <w:t>,  заменяя  биполярные транзисторы    активными четырехполюсниками типа  ИТУТ</w:t>
      </w:r>
      <w:r>
        <w:rPr>
          <w:sz w:val="28"/>
          <w:szCs w:val="28"/>
        </w:rPr>
        <w:t xml:space="preserve"> (рис.6)</w:t>
      </w:r>
      <w:r w:rsidRPr="005C60F4">
        <w:rPr>
          <w:sz w:val="28"/>
          <w:szCs w:val="28"/>
        </w:rPr>
        <w:t>,</w:t>
      </w:r>
      <w:r>
        <w:rPr>
          <w:sz w:val="28"/>
          <w:szCs w:val="28"/>
        </w:rPr>
        <w:t xml:space="preserve"> где </w:t>
      </w:r>
      <w:r>
        <w:rPr>
          <w:sz w:val="28"/>
          <w:szCs w:val="28"/>
          <w:lang w:val="en-US"/>
        </w:rPr>
        <w:t>H</w:t>
      </w:r>
      <w:r w:rsidRPr="005C60F4">
        <w:rPr>
          <w:sz w:val="28"/>
          <w:szCs w:val="28"/>
          <w:vertAlign w:val="subscript"/>
        </w:rPr>
        <w:t>11</w:t>
      </w:r>
      <w:r w:rsidRPr="005C60F4">
        <w:rPr>
          <w:sz w:val="28"/>
          <w:szCs w:val="28"/>
        </w:rPr>
        <w:t>-</w:t>
      </w:r>
      <w:r>
        <w:rPr>
          <w:sz w:val="28"/>
          <w:szCs w:val="28"/>
        </w:rPr>
        <w:t>входное сопротивление биполярного транзистора на постоянном токе.</w:t>
      </w:r>
    </w:p>
    <w:p w:rsidR="00C93ADF" w:rsidRDefault="007B434C" w:rsidP="004A52D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следствие несовпадения направления постоянного коллекторного тока в реальном транзисторе и в компьютерной модели (рис.6,б) коэффициенту передачи тока </w:t>
      </w:r>
      <w:r>
        <w:rPr>
          <w:sz w:val="28"/>
          <w:szCs w:val="28"/>
          <w:lang w:val="en-US"/>
        </w:rPr>
        <w:t>h</w:t>
      </w:r>
      <w:r w:rsidRPr="001552D2">
        <w:rPr>
          <w:sz w:val="28"/>
          <w:szCs w:val="28"/>
          <w:vertAlign w:val="subscript"/>
        </w:rPr>
        <w:t>21</w:t>
      </w:r>
      <w:r w:rsidRPr="001552D2">
        <w:rPr>
          <w:sz w:val="28"/>
          <w:szCs w:val="28"/>
        </w:rPr>
        <w:t xml:space="preserve"> </w:t>
      </w:r>
      <w:r>
        <w:rPr>
          <w:sz w:val="28"/>
          <w:szCs w:val="28"/>
        </w:rPr>
        <w:t>необходимо  присвоить  знак минус  (</w:t>
      </w:r>
      <w:proofErr w:type="gramStart"/>
      <w:r>
        <w:rPr>
          <w:sz w:val="28"/>
          <w:szCs w:val="28"/>
        </w:rPr>
        <w:t>например</w:t>
      </w:r>
      <w:proofErr w:type="gram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h</w:t>
      </w:r>
      <w:r w:rsidRPr="001552D2">
        <w:rPr>
          <w:sz w:val="28"/>
          <w:szCs w:val="28"/>
          <w:vertAlign w:val="subscript"/>
        </w:rPr>
        <w:t>21</w:t>
      </w:r>
      <w:r>
        <w:rPr>
          <w:sz w:val="28"/>
          <w:szCs w:val="28"/>
        </w:rPr>
        <w:t>=-100).</w:t>
      </w:r>
    </w:p>
    <w:p w:rsidR="00BA4FE7" w:rsidRDefault="00BA4FE7" w:rsidP="0094771E">
      <w:pPr>
        <w:jc w:val="center"/>
        <w:rPr>
          <w:sz w:val="32"/>
          <w:szCs w:val="32"/>
        </w:rPr>
      </w:pPr>
      <w:r>
        <w:rPr>
          <w:noProof/>
          <w:sz w:val="28"/>
          <w:szCs w:val="28"/>
        </w:rPr>
        <w:drawing>
          <wp:inline distT="0" distB="0" distL="0" distR="0">
            <wp:extent cx="4800600" cy="1543050"/>
            <wp:effectExtent l="19050" t="0" r="0" b="0"/>
            <wp:docPr id="19" name="Рисунок 19" descr="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00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463D" w:rsidRDefault="00E1463D" w:rsidP="00E1463D">
      <w:pPr>
        <w:rPr>
          <w:sz w:val="32"/>
          <w:szCs w:val="32"/>
        </w:rPr>
      </w:pPr>
      <w:r>
        <w:rPr>
          <w:sz w:val="32"/>
          <w:szCs w:val="32"/>
        </w:rPr>
        <w:t xml:space="preserve">                                   а)                                                  б)</w:t>
      </w:r>
    </w:p>
    <w:p w:rsidR="00BA4FE7" w:rsidRDefault="00BA4FE7" w:rsidP="00BA4FE7">
      <w:pPr>
        <w:ind w:firstLine="708"/>
      </w:pPr>
      <w:r w:rsidRPr="004B38CE">
        <w:t>Рис.6</w:t>
      </w:r>
      <w:r>
        <w:t>.</w:t>
      </w:r>
      <w:r w:rsidRPr="004B38CE">
        <w:t xml:space="preserve">  Определение входного сопротивления</w:t>
      </w:r>
      <w:r>
        <w:t xml:space="preserve">  а)</w:t>
      </w:r>
      <w:r w:rsidRPr="004B38CE">
        <w:t xml:space="preserve"> </w:t>
      </w:r>
      <w:r>
        <w:t>и э</w:t>
      </w:r>
      <w:r w:rsidRPr="004B38CE">
        <w:t xml:space="preserve">квивалентная схема биполярного транзистора </w:t>
      </w:r>
      <w:r>
        <w:t>б)</w:t>
      </w:r>
      <w:r w:rsidRPr="004B38CE">
        <w:t xml:space="preserve"> по постоянному току</w:t>
      </w:r>
    </w:p>
    <w:p w:rsidR="004A52D0" w:rsidRDefault="004A52D0" w:rsidP="004A52D0"/>
    <w:p w:rsidR="004A52D0" w:rsidRDefault="004A52D0" w:rsidP="004A52D0">
      <w:pPr>
        <w:rPr>
          <w:sz w:val="28"/>
          <w:szCs w:val="28"/>
        </w:rPr>
      </w:pPr>
      <w:r>
        <w:rPr>
          <w:sz w:val="28"/>
          <w:szCs w:val="28"/>
        </w:rPr>
        <w:t>С</w:t>
      </w:r>
      <w:r w:rsidRPr="00F97800">
        <w:rPr>
          <w:sz w:val="28"/>
          <w:szCs w:val="28"/>
        </w:rPr>
        <w:t>ост</w:t>
      </w:r>
      <w:r>
        <w:rPr>
          <w:sz w:val="28"/>
          <w:szCs w:val="28"/>
        </w:rPr>
        <w:t>авим эквивалентную схему усилителя на биполярных транзисторах (рис.7</w:t>
      </w:r>
      <w:r w:rsidRPr="00F97800">
        <w:rPr>
          <w:sz w:val="28"/>
          <w:szCs w:val="28"/>
        </w:rPr>
        <w:t>)</w:t>
      </w:r>
      <w:r>
        <w:rPr>
          <w:sz w:val="28"/>
          <w:szCs w:val="28"/>
        </w:rPr>
        <w:t xml:space="preserve"> и</w:t>
      </w:r>
      <w:r w:rsidRPr="00F97800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F97800">
        <w:rPr>
          <w:sz w:val="28"/>
          <w:szCs w:val="28"/>
        </w:rPr>
        <w:t xml:space="preserve"> помощью программы </w:t>
      </w:r>
      <w:proofErr w:type="spellStart"/>
      <w:r w:rsidRPr="00F97800">
        <w:rPr>
          <w:sz w:val="28"/>
          <w:szCs w:val="28"/>
          <w:lang w:val="en-US"/>
        </w:rPr>
        <w:t>Fastmean</w:t>
      </w:r>
      <w:proofErr w:type="spellEnd"/>
      <w:r>
        <w:rPr>
          <w:sz w:val="28"/>
          <w:szCs w:val="28"/>
        </w:rPr>
        <w:t xml:space="preserve"> произведем расчет. </w:t>
      </w:r>
      <w:r w:rsidRPr="00F97800">
        <w:rPr>
          <w:sz w:val="28"/>
          <w:szCs w:val="28"/>
        </w:rPr>
        <w:t>Эта программа сама нумерует узлы и элементы схемы, чаще всего в порядке их набора.  При расчете</w:t>
      </w:r>
      <w:r>
        <w:rPr>
          <w:sz w:val="28"/>
          <w:szCs w:val="28"/>
        </w:rPr>
        <w:t xml:space="preserve"> </w:t>
      </w:r>
      <w:r w:rsidRPr="00F97800">
        <w:rPr>
          <w:sz w:val="28"/>
          <w:szCs w:val="28"/>
        </w:rPr>
        <w:t>используются сопротивления резисторов, выбранные по номинальному ряду.</w:t>
      </w:r>
      <w:r>
        <w:rPr>
          <w:sz w:val="28"/>
          <w:szCs w:val="28"/>
        </w:rPr>
        <w:t xml:space="preserve"> </w:t>
      </w:r>
      <w:r w:rsidRPr="004B38CE">
        <w:rPr>
          <w:sz w:val="28"/>
          <w:szCs w:val="28"/>
        </w:rPr>
        <w:t xml:space="preserve">Сопротивления </w:t>
      </w:r>
      <w:r w:rsidRPr="004B38CE">
        <w:rPr>
          <w:sz w:val="28"/>
          <w:szCs w:val="28"/>
          <w:lang w:val="en-US"/>
        </w:rPr>
        <w:t>R</w:t>
      </w:r>
      <w:r w:rsidRPr="004B38CE">
        <w:rPr>
          <w:sz w:val="28"/>
          <w:szCs w:val="28"/>
        </w:rPr>
        <w:t xml:space="preserve">6  и  </w:t>
      </w:r>
      <w:r w:rsidRPr="004B38CE"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12</w:t>
      </w:r>
      <w:r w:rsidRPr="004B38CE">
        <w:rPr>
          <w:sz w:val="28"/>
          <w:szCs w:val="28"/>
        </w:rPr>
        <w:t xml:space="preserve"> не являются резисторами,  они отражают эквиваленты входных сопротивлений переходов база-эмиттер транзисторов </w:t>
      </w:r>
      <w:r w:rsidRPr="004B38CE">
        <w:rPr>
          <w:sz w:val="28"/>
          <w:szCs w:val="28"/>
          <w:lang w:val="en-US"/>
        </w:rPr>
        <w:t>V</w:t>
      </w:r>
      <w:r w:rsidRPr="004B38CE">
        <w:rPr>
          <w:sz w:val="28"/>
          <w:szCs w:val="28"/>
        </w:rPr>
        <w:t xml:space="preserve">3 и </w:t>
      </w:r>
      <w:r w:rsidRPr="004B38CE">
        <w:rPr>
          <w:sz w:val="28"/>
          <w:szCs w:val="28"/>
          <w:lang w:val="en-US"/>
        </w:rPr>
        <w:t>V</w:t>
      </w:r>
      <w:r w:rsidRPr="004B38CE">
        <w:rPr>
          <w:sz w:val="28"/>
          <w:szCs w:val="28"/>
        </w:rPr>
        <w:t xml:space="preserve">4  </w:t>
      </w:r>
      <w:r w:rsidRPr="004B38CE">
        <w:rPr>
          <w:sz w:val="28"/>
          <w:szCs w:val="28"/>
          <w:lang w:val="en-US"/>
        </w:rPr>
        <w:t>H</w:t>
      </w:r>
      <w:r w:rsidRPr="004B38CE">
        <w:rPr>
          <w:sz w:val="28"/>
          <w:szCs w:val="28"/>
          <w:vertAlign w:val="subscript"/>
        </w:rPr>
        <w:t xml:space="preserve">11,3  </w:t>
      </w:r>
      <w:r w:rsidRPr="004B38CE">
        <w:rPr>
          <w:sz w:val="28"/>
          <w:szCs w:val="28"/>
        </w:rPr>
        <w:t xml:space="preserve">и  </w:t>
      </w:r>
      <w:r w:rsidRPr="004B38CE">
        <w:rPr>
          <w:sz w:val="28"/>
          <w:szCs w:val="28"/>
          <w:lang w:val="en-US"/>
        </w:rPr>
        <w:t>H</w:t>
      </w:r>
      <w:r w:rsidRPr="004B38CE">
        <w:rPr>
          <w:sz w:val="28"/>
          <w:szCs w:val="28"/>
          <w:vertAlign w:val="subscript"/>
        </w:rPr>
        <w:t xml:space="preserve">11 ,4   </w:t>
      </w:r>
      <w:r w:rsidRPr="004B38CE">
        <w:rPr>
          <w:sz w:val="28"/>
          <w:szCs w:val="28"/>
        </w:rPr>
        <w:t>по</w:t>
      </w:r>
      <w:r>
        <w:rPr>
          <w:sz w:val="28"/>
          <w:szCs w:val="28"/>
        </w:rPr>
        <w:t xml:space="preserve"> постоянному току </w:t>
      </w:r>
      <w:proofErr w:type="gramStart"/>
      <w:r>
        <w:rPr>
          <w:sz w:val="28"/>
          <w:szCs w:val="28"/>
        </w:rPr>
        <w:t xml:space="preserve">( </w:t>
      </w:r>
      <w:proofErr w:type="gramEnd"/>
      <w:r>
        <w:rPr>
          <w:sz w:val="28"/>
          <w:szCs w:val="28"/>
        </w:rPr>
        <w:t>рис. 6</w:t>
      </w:r>
      <w:r w:rsidRPr="004B38CE">
        <w:rPr>
          <w:sz w:val="28"/>
          <w:szCs w:val="28"/>
        </w:rPr>
        <w:t xml:space="preserve">). Их величины: </w:t>
      </w:r>
      <w:r>
        <w:rPr>
          <w:sz w:val="28"/>
          <w:szCs w:val="28"/>
        </w:rPr>
        <w:t xml:space="preserve"> </w:t>
      </w:r>
      <w:r w:rsidRPr="004B38CE">
        <w:rPr>
          <w:sz w:val="28"/>
          <w:szCs w:val="28"/>
          <w:lang w:val="en-US"/>
        </w:rPr>
        <w:t>R</w:t>
      </w:r>
      <w:r w:rsidRPr="004B38CE">
        <w:rPr>
          <w:sz w:val="28"/>
          <w:szCs w:val="28"/>
        </w:rPr>
        <w:t xml:space="preserve">6= </w:t>
      </w:r>
      <w:r w:rsidRPr="004B38CE">
        <w:rPr>
          <w:sz w:val="28"/>
          <w:szCs w:val="28"/>
          <w:lang w:val="en-US"/>
        </w:rPr>
        <w:t>H</w:t>
      </w:r>
      <w:r w:rsidRPr="004B38CE">
        <w:rPr>
          <w:sz w:val="28"/>
          <w:szCs w:val="28"/>
          <w:vertAlign w:val="subscript"/>
        </w:rPr>
        <w:t xml:space="preserve">11, 3 </w:t>
      </w:r>
      <w:r w:rsidRPr="004B38CE">
        <w:rPr>
          <w:sz w:val="28"/>
          <w:szCs w:val="28"/>
        </w:rPr>
        <w:t>=</w:t>
      </w:r>
      <w:r w:rsidRPr="004B38CE">
        <w:rPr>
          <w:sz w:val="28"/>
          <w:szCs w:val="28"/>
          <w:lang w:val="en-US"/>
        </w:rPr>
        <w:t>U</w:t>
      </w:r>
      <w:r w:rsidRPr="004B38CE">
        <w:rPr>
          <w:sz w:val="28"/>
          <w:szCs w:val="28"/>
          <w:vertAlign w:val="subscript"/>
        </w:rPr>
        <w:t>БЭ</w:t>
      </w:r>
      <w:r w:rsidRPr="004B38CE">
        <w:rPr>
          <w:sz w:val="28"/>
          <w:szCs w:val="28"/>
        </w:rPr>
        <w:t xml:space="preserve">/ </w:t>
      </w:r>
      <w:r w:rsidRPr="004B38CE">
        <w:rPr>
          <w:sz w:val="28"/>
          <w:szCs w:val="28"/>
          <w:lang w:val="en-US"/>
        </w:rPr>
        <w:t>I</w:t>
      </w:r>
      <w:r w:rsidRPr="004B38CE">
        <w:rPr>
          <w:sz w:val="28"/>
          <w:szCs w:val="28"/>
          <w:vertAlign w:val="subscript"/>
        </w:rPr>
        <w:t>Б3</w:t>
      </w:r>
      <w:r w:rsidRPr="004B38CE">
        <w:rPr>
          <w:sz w:val="28"/>
          <w:szCs w:val="28"/>
        </w:rPr>
        <w:t xml:space="preserve">, </w:t>
      </w:r>
      <w:r w:rsidRPr="004B38CE"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12</w:t>
      </w:r>
      <w:r w:rsidRPr="004B38CE">
        <w:rPr>
          <w:sz w:val="28"/>
          <w:szCs w:val="28"/>
        </w:rPr>
        <w:t xml:space="preserve">= </w:t>
      </w:r>
      <w:r w:rsidRPr="004B38CE">
        <w:rPr>
          <w:sz w:val="28"/>
          <w:szCs w:val="28"/>
          <w:lang w:val="en-US"/>
        </w:rPr>
        <w:t>H</w:t>
      </w:r>
      <w:r w:rsidRPr="004B38CE">
        <w:rPr>
          <w:sz w:val="28"/>
          <w:szCs w:val="28"/>
          <w:vertAlign w:val="subscript"/>
        </w:rPr>
        <w:t>11</w:t>
      </w:r>
      <w:proofErr w:type="gramStart"/>
      <w:r w:rsidRPr="004B38CE">
        <w:rPr>
          <w:sz w:val="28"/>
          <w:szCs w:val="28"/>
          <w:vertAlign w:val="subscript"/>
        </w:rPr>
        <w:t>,4</w:t>
      </w:r>
      <w:proofErr w:type="gramEnd"/>
      <w:r w:rsidRPr="004B38CE">
        <w:rPr>
          <w:sz w:val="28"/>
          <w:szCs w:val="28"/>
        </w:rPr>
        <w:t xml:space="preserve"> =</w:t>
      </w:r>
      <w:r w:rsidRPr="004B38CE">
        <w:rPr>
          <w:sz w:val="28"/>
          <w:szCs w:val="28"/>
          <w:lang w:val="en-US"/>
        </w:rPr>
        <w:t>U</w:t>
      </w:r>
      <w:r w:rsidRPr="004B38CE">
        <w:rPr>
          <w:sz w:val="28"/>
          <w:szCs w:val="28"/>
          <w:vertAlign w:val="subscript"/>
        </w:rPr>
        <w:t>БЭ</w:t>
      </w:r>
      <w:r w:rsidRPr="004B38CE">
        <w:rPr>
          <w:sz w:val="28"/>
          <w:szCs w:val="28"/>
        </w:rPr>
        <w:t xml:space="preserve"> / </w:t>
      </w:r>
      <w:r w:rsidRPr="004B38CE">
        <w:rPr>
          <w:sz w:val="28"/>
          <w:szCs w:val="28"/>
          <w:lang w:val="en-US"/>
        </w:rPr>
        <w:t>I</w:t>
      </w:r>
      <w:r w:rsidRPr="004B38CE">
        <w:rPr>
          <w:sz w:val="28"/>
          <w:szCs w:val="28"/>
          <w:vertAlign w:val="subscript"/>
        </w:rPr>
        <w:t>Б4</w:t>
      </w:r>
      <w:r w:rsidRPr="004B38CE">
        <w:rPr>
          <w:sz w:val="28"/>
          <w:szCs w:val="28"/>
        </w:rPr>
        <w:t>,</w:t>
      </w:r>
      <w:r>
        <w:rPr>
          <w:sz w:val="28"/>
          <w:szCs w:val="28"/>
        </w:rPr>
        <w:t xml:space="preserve">  </w:t>
      </w:r>
      <w:r w:rsidRPr="004B38CE">
        <w:rPr>
          <w:sz w:val="28"/>
          <w:szCs w:val="28"/>
        </w:rPr>
        <w:t>где</w:t>
      </w:r>
      <w:r w:rsidRPr="004B38CE">
        <w:rPr>
          <w:sz w:val="28"/>
          <w:szCs w:val="28"/>
          <w:vertAlign w:val="subscript"/>
        </w:rPr>
        <w:t xml:space="preserve">  </w:t>
      </w:r>
      <w:r w:rsidRPr="004B38CE">
        <w:rPr>
          <w:sz w:val="28"/>
          <w:szCs w:val="28"/>
          <w:lang w:val="en-US"/>
        </w:rPr>
        <w:t>U</w:t>
      </w:r>
      <w:r w:rsidRPr="004B38CE">
        <w:rPr>
          <w:sz w:val="28"/>
          <w:szCs w:val="28"/>
          <w:vertAlign w:val="subscript"/>
        </w:rPr>
        <w:t>БЭ</w:t>
      </w:r>
      <w:r w:rsidRPr="004B38CE">
        <w:rPr>
          <w:sz w:val="28"/>
          <w:szCs w:val="28"/>
        </w:rPr>
        <w:t>=0.7 В.</w:t>
      </w:r>
    </w:p>
    <w:p w:rsidR="0094771E" w:rsidRDefault="0094771E" w:rsidP="0094771E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705350" cy="2200275"/>
            <wp:effectExtent l="19050" t="0" r="0" b="0"/>
            <wp:docPr id="2" name="Рисунок 22" descr="0пос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0пост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463D" w:rsidRDefault="0094771E" w:rsidP="0094771E">
      <w:pPr>
        <w:jc w:val="both"/>
      </w:pPr>
      <w:r>
        <w:rPr>
          <w:sz w:val="28"/>
          <w:szCs w:val="28"/>
        </w:rPr>
        <w:t xml:space="preserve">  </w:t>
      </w:r>
      <w:r>
        <w:rPr>
          <w:sz w:val="28"/>
          <w:szCs w:val="28"/>
        </w:rPr>
        <w:tab/>
      </w:r>
      <w:r>
        <w:t>Рис.7.</w:t>
      </w:r>
      <w:r w:rsidRPr="004B38CE">
        <w:t xml:space="preserve"> Эквивалентная схема усили</w:t>
      </w:r>
      <w:r w:rsidR="00456698">
        <w:t>т</w:t>
      </w:r>
      <w:r w:rsidRPr="004B38CE">
        <w:t xml:space="preserve">ельного каскада на </w:t>
      </w:r>
      <w:r w:rsidRPr="004B38CE">
        <w:rPr>
          <w:lang w:val="en-US"/>
        </w:rPr>
        <w:t>V</w:t>
      </w:r>
      <w:r w:rsidRPr="004B38CE">
        <w:t>3,</w:t>
      </w:r>
      <w:r w:rsidRPr="004B38CE">
        <w:rPr>
          <w:lang w:val="en-US"/>
        </w:rPr>
        <w:t>V</w:t>
      </w:r>
      <w:r w:rsidRPr="004B38CE">
        <w:t xml:space="preserve">4 по постоянному </w:t>
      </w:r>
      <w:r>
        <w:t>току</w:t>
      </w:r>
    </w:p>
    <w:p w:rsidR="00436929" w:rsidRDefault="00436929" w:rsidP="0094771E">
      <w:pPr>
        <w:jc w:val="both"/>
        <w:rPr>
          <w:sz w:val="28"/>
          <w:szCs w:val="28"/>
        </w:rPr>
      </w:pPr>
    </w:p>
    <w:p w:rsidR="00436929" w:rsidRDefault="007360C0" w:rsidP="00436929">
      <w:pPr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1,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БЭ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Б3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БЭ</m:t>
                  </m:r>
                </m:sub>
              </m:sSub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КЗ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1</m:t>
                      </m:r>
                    </m:sub>
                  </m:sSub>
                </m:den>
              </m:f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7В∙114.8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20.1 кОм</m:t>
          </m:r>
        </m:oMath>
      </m:oMathPara>
    </w:p>
    <w:p w:rsidR="00436929" w:rsidRDefault="00436929" w:rsidP="00436929">
      <w:pPr>
        <w:jc w:val="center"/>
        <w:rPr>
          <w:sz w:val="28"/>
          <w:szCs w:val="28"/>
        </w:rPr>
      </w:pPr>
    </w:p>
    <w:p w:rsidR="00436929" w:rsidRDefault="007360C0" w:rsidP="0094771E">
      <w:pPr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1,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БЭ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Б4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7В∙114.8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3.4 кОм</m:t>
          </m:r>
        </m:oMath>
      </m:oMathPara>
    </w:p>
    <w:p w:rsidR="00DC474D" w:rsidRPr="00DC474D" w:rsidRDefault="00DC474D" w:rsidP="0094771E">
      <w:pPr>
        <w:jc w:val="both"/>
        <w:rPr>
          <w:sz w:val="28"/>
          <w:szCs w:val="28"/>
          <w:lang w:val="en-US"/>
        </w:rPr>
      </w:pPr>
    </w:p>
    <w:p w:rsidR="00436929" w:rsidRDefault="00436929" w:rsidP="0094771E">
      <w:pPr>
        <w:jc w:val="both"/>
        <w:rPr>
          <w:sz w:val="28"/>
          <w:szCs w:val="28"/>
        </w:rPr>
      </w:pPr>
    </w:p>
    <w:p w:rsidR="003173B7" w:rsidRPr="00E25006" w:rsidRDefault="003173B7" w:rsidP="003173B7">
      <w:pPr>
        <w:jc w:val="both"/>
        <w:rPr>
          <w:sz w:val="28"/>
          <w:szCs w:val="28"/>
        </w:rPr>
      </w:pPr>
      <w:r w:rsidRPr="00E25006">
        <w:rPr>
          <w:sz w:val="32"/>
          <w:szCs w:val="32"/>
        </w:rPr>
        <w:tab/>
      </w:r>
      <w:r w:rsidRPr="004B38CE">
        <w:rPr>
          <w:sz w:val="28"/>
          <w:szCs w:val="28"/>
        </w:rPr>
        <w:t xml:space="preserve">С помощью </w:t>
      </w:r>
      <w:r>
        <w:rPr>
          <w:sz w:val="28"/>
          <w:szCs w:val="28"/>
        </w:rPr>
        <w:t xml:space="preserve">команды </w:t>
      </w:r>
      <w:r w:rsidRPr="003B173B">
        <w:rPr>
          <w:sz w:val="28"/>
          <w:szCs w:val="28"/>
        </w:rPr>
        <w:t>“</w:t>
      </w:r>
      <w:r>
        <w:rPr>
          <w:sz w:val="28"/>
          <w:szCs w:val="28"/>
        </w:rPr>
        <w:t>Анализ по постоянному току</w:t>
      </w:r>
      <w:r w:rsidRPr="003B173B">
        <w:rPr>
          <w:sz w:val="28"/>
          <w:szCs w:val="28"/>
        </w:rPr>
        <w:t>“</w:t>
      </w:r>
      <w:r>
        <w:rPr>
          <w:sz w:val="28"/>
          <w:szCs w:val="28"/>
        </w:rPr>
        <w:t xml:space="preserve"> в</w:t>
      </w:r>
      <w:r w:rsidRPr="004B38CE">
        <w:rPr>
          <w:sz w:val="28"/>
          <w:szCs w:val="28"/>
        </w:rPr>
        <w:t xml:space="preserve"> сх</w:t>
      </w:r>
      <w:r>
        <w:rPr>
          <w:sz w:val="28"/>
          <w:szCs w:val="28"/>
        </w:rPr>
        <w:t>еме рис.7</w:t>
      </w:r>
      <w:r w:rsidRPr="004B38CE">
        <w:rPr>
          <w:sz w:val="28"/>
          <w:szCs w:val="28"/>
        </w:rPr>
        <w:t xml:space="preserve">  вычислим токи в резисторах и напряже</w:t>
      </w:r>
      <w:r w:rsidR="00623DB6">
        <w:rPr>
          <w:sz w:val="28"/>
          <w:szCs w:val="28"/>
        </w:rPr>
        <w:t>ния в узлах, а результаты запишем в таблицу 6</w:t>
      </w:r>
      <w:r w:rsidR="00362F37">
        <w:rPr>
          <w:sz w:val="28"/>
          <w:szCs w:val="28"/>
        </w:rPr>
        <w:t>.</w:t>
      </w:r>
    </w:p>
    <w:p w:rsidR="000F7668" w:rsidRPr="003173B7" w:rsidRDefault="000F7668" w:rsidP="0094771E">
      <w:pPr>
        <w:jc w:val="both"/>
        <w:rPr>
          <w:sz w:val="28"/>
          <w:szCs w:val="28"/>
        </w:rPr>
      </w:pPr>
    </w:p>
    <w:p w:rsidR="006A68CF" w:rsidRDefault="007360C0" w:rsidP="0094771E">
      <w:pPr>
        <w:jc w:val="both"/>
        <w:rPr>
          <w:sz w:val="28"/>
          <w:szCs w:val="28"/>
        </w:rPr>
      </w:pPr>
      <w:r w:rsidRPr="007360C0">
        <w:rPr>
          <w:sz w:val="28"/>
          <w:szCs w:val="28"/>
        </w:rPr>
        <w:lastRenderedPageBreak/>
        <w:pict>
          <v:shape id="_x0000_i1043" type="#_x0000_t75" style="width:467.25pt;height:381pt">
            <v:imagedata r:id="rId21" o:title="Безымянный2"/>
          </v:shape>
        </w:pict>
      </w:r>
    </w:p>
    <w:p w:rsidR="006A68CF" w:rsidRPr="00B279A4" w:rsidRDefault="00B279A4" w:rsidP="0094771E">
      <w:pPr>
        <w:jc w:val="both"/>
      </w:pPr>
      <w:r>
        <w:rPr>
          <w:sz w:val="28"/>
          <w:szCs w:val="28"/>
        </w:rPr>
        <w:tab/>
      </w:r>
      <w:r>
        <w:t xml:space="preserve">Рис. </w:t>
      </w:r>
      <w:r w:rsidRPr="00E25006">
        <w:t>8</w:t>
      </w:r>
      <w:r>
        <w:t xml:space="preserve">. Результаты анализа по постоянному току на </w:t>
      </w:r>
      <w:r>
        <w:rPr>
          <w:lang w:val="en-US"/>
        </w:rPr>
        <w:t>V</w:t>
      </w:r>
      <w:r w:rsidRPr="00B279A4">
        <w:t xml:space="preserve">3, </w:t>
      </w:r>
      <w:r>
        <w:rPr>
          <w:lang w:val="en-US"/>
        </w:rPr>
        <w:t>V</w:t>
      </w:r>
      <w:r w:rsidRPr="00B279A4">
        <w:t>4</w:t>
      </w:r>
    </w:p>
    <w:p w:rsidR="003173B7" w:rsidRPr="00E25006" w:rsidRDefault="003173B7" w:rsidP="003173B7">
      <w:pPr>
        <w:jc w:val="both"/>
        <w:rPr>
          <w:sz w:val="28"/>
          <w:szCs w:val="28"/>
        </w:rPr>
      </w:pPr>
    </w:p>
    <w:p w:rsidR="003173B7" w:rsidRPr="00C94B71" w:rsidRDefault="003173B7" w:rsidP="003173B7">
      <w:pPr>
        <w:jc w:val="both"/>
      </w:pPr>
      <w:r>
        <w:rPr>
          <w:sz w:val="28"/>
          <w:szCs w:val="28"/>
        </w:rPr>
        <w:t xml:space="preserve">Таблица </w:t>
      </w:r>
      <w:r w:rsidR="00623DB6">
        <w:rPr>
          <w:sz w:val="28"/>
          <w:szCs w:val="28"/>
        </w:rPr>
        <w:t>6</w:t>
      </w:r>
      <w:r w:rsidR="00C94B71" w:rsidRPr="00C94B71">
        <w:rPr>
          <w:sz w:val="28"/>
          <w:szCs w:val="28"/>
        </w:rPr>
        <w:t xml:space="preserve">. </w:t>
      </w:r>
      <w:r w:rsidR="00C94B71">
        <w:rPr>
          <w:sz w:val="28"/>
          <w:szCs w:val="28"/>
        </w:rPr>
        <w:t xml:space="preserve">Результаты анализа по постоянному току на </w:t>
      </w:r>
      <w:r w:rsidR="00C94B71">
        <w:rPr>
          <w:sz w:val="28"/>
          <w:szCs w:val="28"/>
          <w:lang w:val="en-US"/>
        </w:rPr>
        <w:t>V</w:t>
      </w:r>
      <w:r w:rsidR="00C94B71" w:rsidRPr="00C94B71">
        <w:rPr>
          <w:sz w:val="28"/>
          <w:szCs w:val="28"/>
        </w:rPr>
        <w:t xml:space="preserve">3, </w:t>
      </w:r>
      <w:r w:rsidR="00C94B71">
        <w:rPr>
          <w:sz w:val="28"/>
          <w:szCs w:val="28"/>
          <w:lang w:val="en-US"/>
        </w:rPr>
        <w:t>V</w:t>
      </w:r>
      <w:r w:rsidR="00C94B71" w:rsidRPr="00C94B71">
        <w:rPr>
          <w:sz w:val="28"/>
          <w:szCs w:val="28"/>
        </w:rPr>
        <w:t>4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144"/>
        <w:gridCol w:w="795"/>
        <w:gridCol w:w="797"/>
        <w:gridCol w:w="889"/>
        <w:gridCol w:w="797"/>
        <w:gridCol w:w="1049"/>
        <w:gridCol w:w="1050"/>
        <w:gridCol w:w="1050"/>
      </w:tblGrid>
      <w:tr w:rsidR="003173B7" w:rsidTr="004A1B13">
        <w:tc>
          <w:tcPr>
            <w:tcW w:w="3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Pr="006F513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en-US"/>
              </w:rPr>
              <w:t>N</w:t>
            </w:r>
          </w:p>
        </w:tc>
        <w:tc>
          <w:tcPr>
            <w:tcW w:w="319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Pr="006F513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en-US"/>
              </w:rPr>
              <w:t>V</w:t>
            </w:r>
            <w:r w:rsidRPr="006F5137">
              <w:rPr>
                <w:rFonts w:ascii="Arial" w:hAnsi="Arial" w:cs="Arial"/>
              </w:rPr>
              <w:t>3</w:t>
            </w:r>
          </w:p>
        </w:tc>
        <w:tc>
          <w:tcPr>
            <w:tcW w:w="319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Pr="006F513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en-US"/>
              </w:rPr>
              <w:t>V</w:t>
            </w:r>
            <w:r w:rsidRPr="006F5137">
              <w:rPr>
                <w:rFonts w:ascii="Arial" w:hAnsi="Arial" w:cs="Arial"/>
              </w:rPr>
              <w:t>4</w:t>
            </w:r>
          </w:p>
        </w:tc>
      </w:tr>
      <w:tr w:rsidR="003173B7" w:rsidTr="004A1B13">
        <w:tc>
          <w:tcPr>
            <w:tcW w:w="3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Токи и напряжения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U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Б3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U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Э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I</w:t>
            </w:r>
            <w:r>
              <w:rPr>
                <w:rFonts w:ascii="Arial" w:hAnsi="Arial" w:cs="Arial"/>
                <w:sz w:val="22"/>
                <w:szCs w:val="22"/>
                <w:vertAlign w:val="subscript"/>
              </w:rPr>
              <w:t>Д3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I</w:t>
            </w:r>
            <w:r>
              <w:rPr>
                <w:rFonts w:ascii="Arial" w:hAnsi="Arial" w:cs="Arial"/>
                <w:sz w:val="22"/>
                <w:szCs w:val="22"/>
                <w:vertAlign w:val="subscript"/>
              </w:rPr>
              <w:t>Э3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U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Э4</w:t>
            </w: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U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К4</w:t>
            </w: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I</w:t>
            </w:r>
            <w:r>
              <w:rPr>
                <w:rFonts w:ascii="Arial" w:hAnsi="Arial" w:cs="Arial"/>
                <w:sz w:val="22"/>
                <w:szCs w:val="22"/>
                <w:vertAlign w:val="subscript"/>
              </w:rPr>
              <w:t>К4</w:t>
            </w:r>
          </w:p>
        </w:tc>
      </w:tr>
      <w:tr w:rsidR="003173B7" w:rsidTr="004A1B13">
        <w:tc>
          <w:tcPr>
            <w:tcW w:w="3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Единицы измерения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В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В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мА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мА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мА</w:t>
            </w:r>
          </w:p>
        </w:tc>
      </w:tr>
      <w:tr w:rsidR="003173B7" w:rsidTr="004A1B13">
        <w:tc>
          <w:tcPr>
            <w:tcW w:w="3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Расчет предварительный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Pr="00150C40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2.6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1.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Pr="009907E3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0.348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1.2</w:t>
            </w: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7.2</w:t>
            </w: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6</w:t>
            </w:r>
          </w:p>
        </w:tc>
      </w:tr>
      <w:tr w:rsidR="003173B7" w:rsidTr="004A1B13">
        <w:tc>
          <w:tcPr>
            <w:tcW w:w="3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Компьютерный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Pr="001C2DBF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2.652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Pr="001C2DBF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1.931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Pr="001C2DBF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0.3536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Pr="001C2DBF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4.109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Pr="001C2DBF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1.224</w:t>
            </w: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Pr="001C2DBF" w:rsidRDefault="003173B7" w:rsidP="004A1B13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7.025</w:t>
            </w:r>
          </w:p>
        </w:tc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173B7" w:rsidRPr="00BA0CBA" w:rsidRDefault="003173B7" w:rsidP="004A1B13">
            <w:pPr>
              <w:jc w:val="both"/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sz w:val="22"/>
                <w:szCs w:val="22"/>
              </w:rPr>
              <w:t>6.068</w:t>
            </w:r>
          </w:p>
        </w:tc>
      </w:tr>
    </w:tbl>
    <w:p w:rsidR="000F7668" w:rsidRPr="00E25006" w:rsidRDefault="000F7668" w:rsidP="004A52D0">
      <w:pPr>
        <w:rPr>
          <w:sz w:val="32"/>
          <w:szCs w:val="32"/>
        </w:rPr>
      </w:pPr>
    </w:p>
    <w:p w:rsidR="000F7668" w:rsidRPr="005C0601" w:rsidRDefault="003173B7" w:rsidP="004A52D0">
      <w:pPr>
        <w:rPr>
          <w:sz w:val="28"/>
          <w:szCs w:val="28"/>
        </w:rPr>
      </w:pPr>
      <w:r w:rsidRPr="005C0601">
        <w:rPr>
          <w:sz w:val="28"/>
          <w:szCs w:val="28"/>
        </w:rPr>
        <w:t xml:space="preserve">По результатам таблицы видно, что экспериментальные значения не отличаются от </w:t>
      </w:r>
      <w:proofErr w:type="gramStart"/>
      <w:r w:rsidRPr="005C0601">
        <w:rPr>
          <w:sz w:val="28"/>
          <w:szCs w:val="28"/>
        </w:rPr>
        <w:t>рассчитанных</w:t>
      </w:r>
      <w:proofErr w:type="gramEnd"/>
      <w:r w:rsidRPr="005C0601">
        <w:rPr>
          <w:sz w:val="28"/>
          <w:szCs w:val="28"/>
        </w:rPr>
        <w:t xml:space="preserve"> больше чем на 10%, значит наши расчёты верны.</w:t>
      </w:r>
    </w:p>
    <w:p w:rsidR="000F7668" w:rsidRPr="00E25006" w:rsidRDefault="000F7668" w:rsidP="004A52D0">
      <w:pPr>
        <w:rPr>
          <w:sz w:val="32"/>
          <w:szCs w:val="32"/>
        </w:rPr>
      </w:pPr>
    </w:p>
    <w:p w:rsidR="005C0601" w:rsidRDefault="005C0601" w:rsidP="004A52D0">
      <w:pPr>
        <w:rPr>
          <w:sz w:val="32"/>
          <w:szCs w:val="32"/>
        </w:rPr>
      </w:pPr>
    </w:p>
    <w:p w:rsidR="005C0601" w:rsidRDefault="005C0601" w:rsidP="004A52D0">
      <w:pPr>
        <w:rPr>
          <w:sz w:val="32"/>
          <w:szCs w:val="32"/>
        </w:rPr>
      </w:pPr>
    </w:p>
    <w:p w:rsidR="000F7668" w:rsidRPr="00592CBF" w:rsidRDefault="005C0601" w:rsidP="004A52D0">
      <w:pPr>
        <w:rPr>
          <w:sz w:val="32"/>
          <w:szCs w:val="32"/>
        </w:rPr>
      </w:pPr>
      <w:r>
        <w:rPr>
          <w:sz w:val="28"/>
          <w:szCs w:val="28"/>
        </w:rPr>
        <w:t>С</w:t>
      </w:r>
      <w:r w:rsidRPr="00F97800">
        <w:rPr>
          <w:sz w:val="28"/>
          <w:szCs w:val="28"/>
        </w:rPr>
        <w:t>ост</w:t>
      </w:r>
      <w:r>
        <w:rPr>
          <w:sz w:val="28"/>
          <w:szCs w:val="28"/>
        </w:rPr>
        <w:t>авим эквивалентную схему усилителя на полевом транзисторе (рис.9</w:t>
      </w:r>
      <w:r w:rsidRPr="00F97800">
        <w:rPr>
          <w:sz w:val="28"/>
          <w:szCs w:val="28"/>
        </w:rPr>
        <w:t>)</w:t>
      </w:r>
      <w:r>
        <w:rPr>
          <w:sz w:val="28"/>
          <w:szCs w:val="28"/>
        </w:rPr>
        <w:t xml:space="preserve"> и</w:t>
      </w:r>
      <w:r w:rsidRPr="00F97800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F97800">
        <w:rPr>
          <w:sz w:val="28"/>
          <w:szCs w:val="28"/>
        </w:rPr>
        <w:t xml:space="preserve"> помощью программы </w:t>
      </w:r>
      <w:proofErr w:type="spellStart"/>
      <w:r w:rsidRPr="00F97800">
        <w:rPr>
          <w:sz w:val="28"/>
          <w:szCs w:val="28"/>
          <w:lang w:val="en-US"/>
        </w:rPr>
        <w:t>Fastmean</w:t>
      </w:r>
      <w:proofErr w:type="spellEnd"/>
      <w:r>
        <w:rPr>
          <w:sz w:val="28"/>
          <w:szCs w:val="28"/>
        </w:rPr>
        <w:t xml:space="preserve"> произведем расчёт.</w:t>
      </w:r>
    </w:p>
    <w:p w:rsidR="000F7668" w:rsidRPr="00E25006" w:rsidRDefault="000F7668" w:rsidP="004A52D0">
      <w:pPr>
        <w:rPr>
          <w:sz w:val="32"/>
          <w:szCs w:val="32"/>
        </w:rPr>
      </w:pPr>
    </w:p>
    <w:p w:rsidR="002604C7" w:rsidRDefault="007215BD" w:rsidP="004A52D0">
      <w:pPr>
        <w:rPr>
          <w:sz w:val="32"/>
          <w:szCs w:val="32"/>
        </w:rPr>
      </w:pPr>
      <w:r w:rsidRPr="007360C0">
        <w:rPr>
          <w:sz w:val="32"/>
          <w:szCs w:val="32"/>
        </w:rPr>
        <w:lastRenderedPageBreak/>
        <w:pict>
          <v:shape id="_x0000_i1044" type="#_x0000_t75" style="width:429.75pt;height:368.25pt">
            <v:imagedata r:id="rId22" o:title="Безымянный"/>
          </v:shape>
        </w:pict>
      </w:r>
    </w:p>
    <w:p w:rsidR="000F7668" w:rsidRDefault="0062726C" w:rsidP="004A52D0">
      <w:pPr>
        <w:rPr>
          <w:lang w:val="en-US"/>
        </w:rPr>
      </w:pPr>
      <w:r>
        <w:rPr>
          <w:sz w:val="32"/>
          <w:szCs w:val="32"/>
        </w:rPr>
        <w:tab/>
      </w:r>
      <w:r w:rsidR="00B279A4">
        <w:t xml:space="preserve">Рис. </w:t>
      </w:r>
      <w:r w:rsidR="00B279A4" w:rsidRPr="00E25006">
        <w:t>9</w:t>
      </w:r>
      <w:r>
        <w:t xml:space="preserve">. Эквивалентная схема усилительного каскада на </w:t>
      </w:r>
      <w:r>
        <w:rPr>
          <w:lang w:val="en-US"/>
        </w:rPr>
        <w:t>V</w:t>
      </w:r>
      <w:r w:rsidRPr="0062726C">
        <w:t xml:space="preserve">2 </w:t>
      </w:r>
      <w:r>
        <w:t>по постоянному току</w:t>
      </w:r>
    </w:p>
    <w:p w:rsidR="00917198" w:rsidRDefault="00917198" w:rsidP="004A52D0">
      <w:pPr>
        <w:rPr>
          <w:lang w:val="en-US"/>
        </w:rPr>
      </w:pPr>
    </w:p>
    <w:p w:rsidR="00917198" w:rsidRDefault="00917198" w:rsidP="004A52D0">
      <w:pPr>
        <w:rPr>
          <w:sz w:val="28"/>
          <w:szCs w:val="28"/>
          <w:lang w:val="en-US"/>
        </w:rPr>
      </w:pPr>
      <w:r w:rsidRPr="00917198">
        <w:rPr>
          <w:sz w:val="28"/>
          <w:szCs w:val="28"/>
        </w:rPr>
        <w:t>Чтобы учесть нелинейность проходной ВАХ полевого транзистора, задаём вольтамперную характеристику (ВАХ) нелинейного резистора (NLR)</w:t>
      </w:r>
      <w:r>
        <w:rPr>
          <w:sz w:val="28"/>
          <w:szCs w:val="28"/>
        </w:rPr>
        <w:pict>
          <v:shape id="_x0000_i1050" type="#_x0000_t75" style="width:467.25pt;height:258pt">
            <v:imagedata r:id="rId23" o:title="Безымянный"/>
          </v:shape>
        </w:pict>
      </w:r>
    </w:p>
    <w:p w:rsidR="007215BD" w:rsidRPr="00381679" w:rsidRDefault="007215BD" w:rsidP="004A52D0">
      <w:r>
        <w:rPr>
          <w:sz w:val="28"/>
          <w:szCs w:val="28"/>
          <w:lang w:val="en-US"/>
        </w:rPr>
        <w:tab/>
      </w:r>
      <w:r>
        <w:t xml:space="preserve">Рис. 10. </w:t>
      </w:r>
      <w:proofErr w:type="spellStart"/>
      <w:proofErr w:type="gramStart"/>
      <w:r w:rsidR="00381679">
        <w:t>Вольт-амперная</w:t>
      </w:r>
      <w:proofErr w:type="spellEnd"/>
      <w:proofErr w:type="gramEnd"/>
      <w:r w:rsidR="00381679">
        <w:t xml:space="preserve"> характеристика нелинейного транзистора </w:t>
      </w:r>
      <w:r w:rsidR="00381679">
        <w:rPr>
          <w:lang w:val="en-US"/>
        </w:rPr>
        <w:t>NLR</w:t>
      </w:r>
      <w:r w:rsidR="00381679" w:rsidRPr="00381679">
        <w:t>1</w:t>
      </w:r>
    </w:p>
    <w:p w:rsidR="00917198" w:rsidRPr="00917198" w:rsidRDefault="00917198" w:rsidP="004A52D0">
      <w:r>
        <w:rPr>
          <w:sz w:val="28"/>
          <w:szCs w:val="28"/>
        </w:rPr>
        <w:lastRenderedPageBreak/>
        <w:t>В</w:t>
      </w:r>
      <w:r w:rsidRPr="004B38CE">
        <w:rPr>
          <w:sz w:val="28"/>
          <w:szCs w:val="28"/>
        </w:rPr>
        <w:t>ычислим токи в резисторах и напряже</w:t>
      </w:r>
      <w:r>
        <w:rPr>
          <w:sz w:val="28"/>
          <w:szCs w:val="28"/>
        </w:rPr>
        <w:t xml:space="preserve">ния в узлах для транзистора </w:t>
      </w:r>
      <w:r>
        <w:rPr>
          <w:sz w:val="28"/>
          <w:szCs w:val="28"/>
          <w:lang w:val="en-US"/>
        </w:rPr>
        <w:t>V</w:t>
      </w:r>
      <w:r w:rsidRPr="00362F37">
        <w:rPr>
          <w:sz w:val="28"/>
          <w:szCs w:val="28"/>
        </w:rPr>
        <w:t>2</w:t>
      </w:r>
      <w:r>
        <w:rPr>
          <w:sz w:val="28"/>
          <w:szCs w:val="28"/>
        </w:rPr>
        <w:t xml:space="preserve">, а результаты запишем в таблицу </w:t>
      </w:r>
      <w:r w:rsidRPr="00362F37">
        <w:rPr>
          <w:sz w:val="28"/>
          <w:szCs w:val="28"/>
        </w:rPr>
        <w:t>7</w:t>
      </w:r>
      <w:r w:rsidR="00C94B71">
        <w:rPr>
          <w:sz w:val="28"/>
          <w:szCs w:val="28"/>
        </w:rPr>
        <w:t>.</w:t>
      </w:r>
    </w:p>
    <w:p w:rsidR="000F7668" w:rsidRPr="000F7668" w:rsidRDefault="007360C0" w:rsidP="004A52D0">
      <w:pPr>
        <w:rPr>
          <w:lang w:val="en-US"/>
        </w:rPr>
      </w:pPr>
      <w:r w:rsidRPr="007360C0">
        <w:rPr>
          <w:lang w:val="en-US"/>
        </w:rPr>
        <w:pict>
          <v:shape id="_x0000_i1049" type="#_x0000_t75" style="width:467.25pt;height:432.75pt">
            <v:imagedata r:id="rId24" o:title="Безымянный"/>
          </v:shape>
        </w:pict>
      </w:r>
    </w:p>
    <w:p w:rsidR="00242197" w:rsidRPr="000F7668" w:rsidRDefault="000F7668" w:rsidP="000F7668">
      <w:r>
        <w:rPr>
          <w:sz w:val="32"/>
          <w:szCs w:val="32"/>
          <w:lang w:val="en-US"/>
        </w:rPr>
        <w:tab/>
      </w:r>
      <w:r w:rsidR="00F864C9">
        <w:t>Рис. 1</w:t>
      </w:r>
      <w:proofErr w:type="spellStart"/>
      <w:r w:rsidR="00F864C9">
        <w:rPr>
          <w:lang w:val="en-US"/>
        </w:rPr>
        <w:t>1</w:t>
      </w:r>
      <w:proofErr w:type="spellEnd"/>
      <w:r>
        <w:t xml:space="preserve">. Результаты анализа по постоянному току на </w:t>
      </w:r>
      <w:r>
        <w:rPr>
          <w:lang w:val="en-US"/>
        </w:rPr>
        <w:t>V</w:t>
      </w:r>
      <w:r w:rsidRPr="000F7668">
        <w:t>2</w:t>
      </w:r>
    </w:p>
    <w:p w:rsidR="00242197" w:rsidRDefault="00242197" w:rsidP="00242197">
      <w:pPr>
        <w:jc w:val="center"/>
        <w:rPr>
          <w:sz w:val="32"/>
          <w:szCs w:val="32"/>
        </w:rPr>
      </w:pPr>
    </w:p>
    <w:p w:rsidR="00362F37" w:rsidRPr="00C94B71" w:rsidRDefault="00362F37" w:rsidP="00362F37">
      <w:pPr>
        <w:rPr>
          <w:sz w:val="28"/>
          <w:szCs w:val="28"/>
        </w:rPr>
      </w:pPr>
      <w:r>
        <w:rPr>
          <w:sz w:val="28"/>
          <w:szCs w:val="28"/>
        </w:rPr>
        <w:t>Таблица 7</w:t>
      </w:r>
      <w:r w:rsidR="00C94B71">
        <w:rPr>
          <w:sz w:val="28"/>
          <w:szCs w:val="28"/>
        </w:rPr>
        <w:t xml:space="preserve">. Результаты анализа по постоянному току на </w:t>
      </w:r>
      <w:r w:rsidR="00C94B71">
        <w:rPr>
          <w:sz w:val="28"/>
          <w:szCs w:val="28"/>
          <w:lang w:val="en-US"/>
        </w:rPr>
        <w:t>V</w:t>
      </w:r>
      <w:r w:rsidR="00C94B71" w:rsidRPr="00C94B71">
        <w:rPr>
          <w:sz w:val="28"/>
          <w:szCs w:val="28"/>
        </w:rPr>
        <w:t>2</w:t>
      </w:r>
    </w:p>
    <w:tbl>
      <w:tblPr>
        <w:tblW w:w="95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19"/>
        <w:gridCol w:w="1540"/>
        <w:gridCol w:w="1418"/>
        <w:gridCol w:w="1701"/>
        <w:gridCol w:w="1638"/>
      </w:tblGrid>
      <w:tr w:rsidR="00362F37" w:rsidRPr="00F05F90" w:rsidTr="004A1B13">
        <w:trPr>
          <w:trHeight w:val="218"/>
          <w:jc w:val="center"/>
        </w:trPr>
        <w:tc>
          <w:tcPr>
            <w:tcW w:w="3219" w:type="dxa"/>
            <w:vAlign w:val="bottom"/>
          </w:tcPr>
          <w:p w:rsidR="00362F37" w:rsidRPr="00F05F90" w:rsidRDefault="00362F37" w:rsidP="004A1B13">
            <w:pPr>
              <w:jc w:val="center"/>
              <w:rPr>
                <w:sz w:val="28"/>
                <w:szCs w:val="28"/>
              </w:rPr>
            </w:pPr>
            <w:r w:rsidRPr="00F05F90">
              <w:rPr>
                <w:sz w:val="28"/>
                <w:szCs w:val="28"/>
              </w:rPr>
              <w:t>Параметр</w:t>
            </w:r>
          </w:p>
        </w:tc>
        <w:tc>
          <w:tcPr>
            <w:tcW w:w="4659" w:type="dxa"/>
            <w:gridSpan w:val="3"/>
            <w:tcBorders>
              <w:bottom w:val="single" w:sz="4" w:space="0" w:color="auto"/>
              <w:right w:val="nil"/>
            </w:tcBorders>
            <w:vAlign w:val="bottom"/>
          </w:tcPr>
          <w:p w:rsidR="00362F37" w:rsidRPr="00F05F90" w:rsidRDefault="00362F37" w:rsidP="004A1B13">
            <w:pPr>
              <w:jc w:val="center"/>
              <w:rPr>
                <w:sz w:val="28"/>
                <w:szCs w:val="28"/>
              </w:rPr>
            </w:pPr>
            <w:r w:rsidRPr="00F05F90">
              <w:rPr>
                <w:sz w:val="28"/>
                <w:szCs w:val="28"/>
                <w:lang w:val="en-US"/>
              </w:rPr>
              <w:t>V</w:t>
            </w:r>
            <w:r w:rsidRPr="00F05F90">
              <w:rPr>
                <w:sz w:val="28"/>
                <w:szCs w:val="28"/>
              </w:rPr>
              <w:t>2</w:t>
            </w:r>
          </w:p>
        </w:tc>
        <w:tc>
          <w:tcPr>
            <w:tcW w:w="1638" w:type="dxa"/>
            <w:tcBorders>
              <w:left w:val="nil"/>
              <w:bottom w:val="single" w:sz="4" w:space="0" w:color="auto"/>
            </w:tcBorders>
            <w:vAlign w:val="bottom"/>
          </w:tcPr>
          <w:p w:rsidR="00362F37" w:rsidRPr="00F05F90" w:rsidRDefault="00362F37" w:rsidP="004A1B13">
            <w:pPr>
              <w:jc w:val="center"/>
              <w:rPr>
                <w:sz w:val="28"/>
                <w:szCs w:val="28"/>
              </w:rPr>
            </w:pPr>
          </w:p>
        </w:tc>
      </w:tr>
      <w:tr w:rsidR="00362F37" w:rsidRPr="00F05F90" w:rsidTr="004A1B13">
        <w:trPr>
          <w:trHeight w:val="225"/>
          <w:jc w:val="center"/>
        </w:trPr>
        <w:tc>
          <w:tcPr>
            <w:tcW w:w="3219" w:type="dxa"/>
            <w:vAlign w:val="bottom"/>
          </w:tcPr>
          <w:p w:rsidR="00362F37" w:rsidRPr="00F05F90" w:rsidRDefault="00362F37" w:rsidP="004A1B13">
            <w:pPr>
              <w:jc w:val="center"/>
              <w:rPr>
                <w:sz w:val="28"/>
                <w:szCs w:val="28"/>
              </w:rPr>
            </w:pPr>
            <w:r w:rsidRPr="00F05F90">
              <w:rPr>
                <w:sz w:val="28"/>
                <w:szCs w:val="28"/>
              </w:rPr>
              <w:t>Токи и напряжения</w:t>
            </w:r>
          </w:p>
        </w:tc>
        <w:tc>
          <w:tcPr>
            <w:tcW w:w="1540" w:type="dxa"/>
            <w:tcBorders>
              <w:top w:val="single" w:sz="4" w:space="0" w:color="auto"/>
            </w:tcBorders>
            <w:vAlign w:val="bottom"/>
          </w:tcPr>
          <w:p w:rsidR="00362F37" w:rsidRPr="00F05F90" w:rsidRDefault="00362F37" w:rsidP="004A1B13">
            <w:pPr>
              <w:jc w:val="center"/>
              <w:rPr>
                <w:sz w:val="28"/>
                <w:szCs w:val="28"/>
              </w:rPr>
            </w:pPr>
            <w:r w:rsidRPr="00F05F90">
              <w:rPr>
                <w:sz w:val="28"/>
                <w:szCs w:val="28"/>
                <w:lang w:val="en-US"/>
              </w:rPr>
              <w:t>U</w:t>
            </w:r>
            <w:r w:rsidRPr="00F05F90">
              <w:rPr>
                <w:sz w:val="28"/>
                <w:szCs w:val="28"/>
                <w:vertAlign w:val="subscript"/>
              </w:rPr>
              <w:t>с</w:t>
            </w:r>
            <w:r w:rsidRPr="00F05F90">
              <w:rPr>
                <w:sz w:val="28"/>
                <w:szCs w:val="28"/>
              </w:rPr>
              <w:t>, В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vAlign w:val="bottom"/>
          </w:tcPr>
          <w:p w:rsidR="00362F37" w:rsidRPr="00F05F90" w:rsidRDefault="00362F37" w:rsidP="004A1B13">
            <w:pPr>
              <w:jc w:val="center"/>
              <w:rPr>
                <w:sz w:val="28"/>
                <w:szCs w:val="28"/>
              </w:rPr>
            </w:pPr>
            <w:r w:rsidRPr="00F05F90">
              <w:rPr>
                <w:sz w:val="28"/>
                <w:szCs w:val="28"/>
                <w:lang w:val="en-US"/>
              </w:rPr>
              <w:t>U</w:t>
            </w:r>
            <w:r w:rsidRPr="00F05F90">
              <w:rPr>
                <w:sz w:val="28"/>
                <w:szCs w:val="28"/>
                <w:vertAlign w:val="subscript"/>
              </w:rPr>
              <w:t>3</w:t>
            </w:r>
            <w:r w:rsidRPr="00F05F90">
              <w:rPr>
                <w:sz w:val="28"/>
                <w:szCs w:val="28"/>
              </w:rPr>
              <w:t>, В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bottom"/>
          </w:tcPr>
          <w:p w:rsidR="00362F37" w:rsidRPr="00F05F90" w:rsidRDefault="00362F37" w:rsidP="004A1B13">
            <w:pPr>
              <w:jc w:val="center"/>
              <w:rPr>
                <w:sz w:val="28"/>
                <w:szCs w:val="28"/>
              </w:rPr>
            </w:pPr>
            <w:r w:rsidRPr="00F05F90">
              <w:rPr>
                <w:sz w:val="28"/>
                <w:szCs w:val="28"/>
                <w:lang w:val="en-US"/>
              </w:rPr>
              <w:t>I</w:t>
            </w:r>
            <w:r w:rsidRPr="00F05F90">
              <w:rPr>
                <w:sz w:val="28"/>
                <w:szCs w:val="28"/>
                <w:vertAlign w:val="subscript"/>
              </w:rPr>
              <w:t>Д2</w:t>
            </w:r>
            <w:r w:rsidRPr="00F05F90">
              <w:rPr>
                <w:sz w:val="28"/>
                <w:szCs w:val="28"/>
              </w:rPr>
              <w:t>, мкА</w:t>
            </w:r>
          </w:p>
        </w:tc>
        <w:tc>
          <w:tcPr>
            <w:tcW w:w="163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62F37" w:rsidRPr="00F05F90" w:rsidRDefault="00362F37" w:rsidP="004A1B13">
            <w:pPr>
              <w:jc w:val="center"/>
              <w:rPr>
                <w:sz w:val="28"/>
                <w:szCs w:val="28"/>
              </w:rPr>
            </w:pPr>
            <w:proofErr w:type="spellStart"/>
            <w:r w:rsidRPr="00F05F90">
              <w:rPr>
                <w:sz w:val="28"/>
                <w:szCs w:val="28"/>
                <w:lang w:val="en-US"/>
              </w:rPr>
              <w:t>I</w:t>
            </w:r>
            <w:r w:rsidRPr="00F05F90">
              <w:rPr>
                <w:sz w:val="28"/>
                <w:szCs w:val="28"/>
                <w:vertAlign w:val="subscript"/>
                <w:lang w:val="en-US"/>
              </w:rPr>
              <w:t>c</w:t>
            </w:r>
            <w:proofErr w:type="spellEnd"/>
            <w:r w:rsidRPr="00F05F90">
              <w:rPr>
                <w:sz w:val="28"/>
                <w:szCs w:val="28"/>
              </w:rPr>
              <w:t>, мА</w:t>
            </w:r>
          </w:p>
        </w:tc>
      </w:tr>
      <w:tr w:rsidR="00362F37" w:rsidRPr="00F05F90" w:rsidTr="004A1B13">
        <w:trPr>
          <w:trHeight w:val="377"/>
          <w:jc w:val="center"/>
        </w:trPr>
        <w:tc>
          <w:tcPr>
            <w:tcW w:w="3219" w:type="dxa"/>
            <w:vAlign w:val="bottom"/>
          </w:tcPr>
          <w:p w:rsidR="00362F37" w:rsidRPr="00F05F90" w:rsidRDefault="00362F37" w:rsidP="004A1B13">
            <w:pPr>
              <w:jc w:val="center"/>
              <w:rPr>
                <w:sz w:val="28"/>
                <w:szCs w:val="28"/>
              </w:rPr>
            </w:pPr>
            <w:r w:rsidRPr="00F05F90">
              <w:rPr>
                <w:szCs w:val="28"/>
              </w:rPr>
              <w:t>Расчет предварительный</w:t>
            </w:r>
          </w:p>
        </w:tc>
        <w:tc>
          <w:tcPr>
            <w:tcW w:w="1540" w:type="dxa"/>
            <w:vAlign w:val="bottom"/>
          </w:tcPr>
          <w:p w:rsidR="00362F37" w:rsidRPr="00D6062D" w:rsidRDefault="00362F37" w:rsidP="004A1B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.4</w:t>
            </w:r>
          </w:p>
        </w:tc>
        <w:tc>
          <w:tcPr>
            <w:tcW w:w="1418" w:type="dxa"/>
            <w:vAlign w:val="bottom"/>
          </w:tcPr>
          <w:p w:rsidR="00362F37" w:rsidRPr="00D6062D" w:rsidRDefault="00362F37" w:rsidP="004A1B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4</w:t>
            </w:r>
          </w:p>
        </w:tc>
        <w:tc>
          <w:tcPr>
            <w:tcW w:w="1701" w:type="dxa"/>
            <w:vAlign w:val="bottom"/>
          </w:tcPr>
          <w:p w:rsidR="00362F37" w:rsidRPr="00D6062D" w:rsidRDefault="00362F37" w:rsidP="004A1B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80</w:t>
            </w:r>
          </w:p>
        </w:tc>
        <w:tc>
          <w:tcPr>
            <w:tcW w:w="1638" w:type="dxa"/>
            <w:vAlign w:val="bottom"/>
          </w:tcPr>
          <w:p w:rsidR="00362F37" w:rsidRPr="00D6062D" w:rsidRDefault="00362F37" w:rsidP="004A1B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6</w:t>
            </w:r>
          </w:p>
        </w:tc>
      </w:tr>
      <w:tr w:rsidR="00362F37" w:rsidRPr="00F05F90" w:rsidTr="004A1B13">
        <w:trPr>
          <w:trHeight w:val="371"/>
          <w:jc w:val="center"/>
        </w:trPr>
        <w:tc>
          <w:tcPr>
            <w:tcW w:w="3219" w:type="dxa"/>
            <w:vAlign w:val="bottom"/>
          </w:tcPr>
          <w:p w:rsidR="00362F37" w:rsidRPr="00F05F90" w:rsidRDefault="00362F37" w:rsidP="004A1B13">
            <w:pPr>
              <w:jc w:val="center"/>
              <w:rPr>
                <w:sz w:val="28"/>
                <w:szCs w:val="28"/>
              </w:rPr>
            </w:pPr>
            <w:r w:rsidRPr="00F05F90">
              <w:rPr>
                <w:sz w:val="28"/>
                <w:szCs w:val="28"/>
              </w:rPr>
              <w:t>Расчет компьютерный</w:t>
            </w:r>
          </w:p>
        </w:tc>
        <w:tc>
          <w:tcPr>
            <w:tcW w:w="1540" w:type="dxa"/>
            <w:vAlign w:val="bottom"/>
          </w:tcPr>
          <w:p w:rsidR="00362F37" w:rsidRPr="00364C7F" w:rsidRDefault="00362F37" w:rsidP="004A1B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.568</w:t>
            </w:r>
          </w:p>
        </w:tc>
        <w:tc>
          <w:tcPr>
            <w:tcW w:w="1418" w:type="dxa"/>
            <w:vAlign w:val="bottom"/>
          </w:tcPr>
          <w:p w:rsidR="00362F37" w:rsidRPr="00D6062D" w:rsidRDefault="00362F37" w:rsidP="004A1B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286</w:t>
            </w:r>
          </w:p>
        </w:tc>
        <w:tc>
          <w:tcPr>
            <w:tcW w:w="1701" w:type="dxa"/>
            <w:vAlign w:val="bottom"/>
          </w:tcPr>
          <w:p w:rsidR="00362F37" w:rsidRPr="001C1994" w:rsidRDefault="00362F37" w:rsidP="004A1B13">
            <w:pPr>
              <w:jc w:val="center"/>
              <w:rPr>
                <w:sz w:val="28"/>
                <w:szCs w:val="28"/>
                <w:highlight w:val="yellow"/>
              </w:rPr>
            </w:pPr>
            <w:r>
              <w:rPr>
                <w:sz w:val="28"/>
                <w:szCs w:val="28"/>
              </w:rPr>
              <w:t>741.3</w:t>
            </w:r>
          </w:p>
        </w:tc>
        <w:tc>
          <w:tcPr>
            <w:tcW w:w="1638" w:type="dxa"/>
            <w:vAlign w:val="bottom"/>
          </w:tcPr>
          <w:p w:rsidR="00362F37" w:rsidRPr="00364C7F" w:rsidRDefault="00362F37" w:rsidP="004A1B13">
            <w:pPr>
              <w:jc w:val="center"/>
              <w:rPr>
                <w:sz w:val="28"/>
                <w:szCs w:val="28"/>
                <w:highlight w:val="yellow"/>
              </w:rPr>
            </w:pPr>
            <w:r w:rsidRPr="00B718DD">
              <w:rPr>
                <w:sz w:val="28"/>
                <w:szCs w:val="28"/>
              </w:rPr>
              <w:t>3.</w:t>
            </w:r>
            <w:r>
              <w:rPr>
                <w:sz w:val="28"/>
                <w:szCs w:val="28"/>
              </w:rPr>
              <w:t>432</w:t>
            </w:r>
          </w:p>
        </w:tc>
      </w:tr>
    </w:tbl>
    <w:p w:rsidR="00242197" w:rsidRDefault="00242197" w:rsidP="00242197">
      <w:pPr>
        <w:jc w:val="center"/>
        <w:rPr>
          <w:sz w:val="32"/>
          <w:szCs w:val="32"/>
        </w:rPr>
      </w:pPr>
    </w:p>
    <w:p w:rsidR="00362F37" w:rsidRPr="005C0601" w:rsidRDefault="00362F37" w:rsidP="00362F37">
      <w:pPr>
        <w:rPr>
          <w:sz w:val="28"/>
          <w:szCs w:val="28"/>
        </w:rPr>
      </w:pPr>
      <w:r w:rsidRPr="005C0601">
        <w:rPr>
          <w:sz w:val="28"/>
          <w:szCs w:val="28"/>
        </w:rPr>
        <w:t xml:space="preserve">По результатам таблицы видно, что экспериментальные значения не отличаются от </w:t>
      </w:r>
      <w:proofErr w:type="gramStart"/>
      <w:r w:rsidRPr="005C0601">
        <w:rPr>
          <w:sz w:val="28"/>
          <w:szCs w:val="28"/>
        </w:rPr>
        <w:t>рассчитанных</w:t>
      </w:r>
      <w:proofErr w:type="gramEnd"/>
      <w:r w:rsidRPr="005C0601">
        <w:rPr>
          <w:sz w:val="28"/>
          <w:szCs w:val="28"/>
        </w:rPr>
        <w:t xml:space="preserve"> больше чем на 10%, значит наши расчёты верны.</w:t>
      </w:r>
    </w:p>
    <w:p w:rsidR="000F7668" w:rsidRDefault="000F7668" w:rsidP="00917198">
      <w:pPr>
        <w:rPr>
          <w:sz w:val="32"/>
          <w:szCs w:val="32"/>
          <w:lang w:val="en-US"/>
        </w:rPr>
      </w:pPr>
    </w:p>
    <w:p w:rsidR="00917198" w:rsidRDefault="00917198" w:rsidP="00917198">
      <w:pPr>
        <w:rPr>
          <w:b/>
          <w:sz w:val="36"/>
          <w:szCs w:val="36"/>
          <w:lang w:val="en-US"/>
        </w:rPr>
      </w:pPr>
    </w:p>
    <w:p w:rsidR="00F864C9" w:rsidRDefault="00F864C9" w:rsidP="00917198">
      <w:pPr>
        <w:rPr>
          <w:b/>
          <w:sz w:val="36"/>
          <w:szCs w:val="36"/>
          <w:lang w:val="en-US"/>
        </w:rPr>
      </w:pPr>
    </w:p>
    <w:p w:rsidR="00F864C9" w:rsidRPr="00917198" w:rsidRDefault="00F864C9" w:rsidP="00917198">
      <w:pPr>
        <w:rPr>
          <w:b/>
          <w:sz w:val="36"/>
          <w:szCs w:val="36"/>
          <w:lang w:val="en-US"/>
        </w:rPr>
      </w:pPr>
    </w:p>
    <w:p w:rsidR="00242197" w:rsidRDefault="00242197" w:rsidP="00242197">
      <w:pPr>
        <w:jc w:val="center"/>
        <w:rPr>
          <w:b/>
          <w:sz w:val="36"/>
          <w:szCs w:val="36"/>
        </w:rPr>
      </w:pPr>
      <w:r w:rsidRPr="00242197">
        <w:rPr>
          <w:b/>
          <w:sz w:val="36"/>
          <w:szCs w:val="36"/>
        </w:rPr>
        <w:t>4. Расчёт по сигналу</w:t>
      </w:r>
    </w:p>
    <w:p w:rsidR="00BA11A4" w:rsidRPr="00E25006" w:rsidRDefault="00BA11A4" w:rsidP="00242197">
      <w:pPr>
        <w:jc w:val="center"/>
        <w:rPr>
          <w:b/>
          <w:sz w:val="36"/>
          <w:szCs w:val="36"/>
        </w:rPr>
      </w:pPr>
    </w:p>
    <w:p w:rsidR="00E25006" w:rsidRDefault="00E25006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      </w:t>
      </w:r>
      <w:r w:rsidRPr="00E348B0">
        <w:rPr>
          <w:sz w:val="28"/>
          <w:szCs w:val="28"/>
        </w:rPr>
        <w:t xml:space="preserve">Этот расчет также проведем при помощи программы </w:t>
      </w:r>
      <w:proofErr w:type="spellStart"/>
      <w:r w:rsidRPr="00E348B0">
        <w:rPr>
          <w:sz w:val="28"/>
          <w:szCs w:val="28"/>
          <w:lang w:val="en-US"/>
        </w:rPr>
        <w:t>Fastmean</w:t>
      </w:r>
      <w:proofErr w:type="spellEnd"/>
      <w:r>
        <w:rPr>
          <w:sz w:val="28"/>
          <w:szCs w:val="28"/>
        </w:rPr>
        <w:t xml:space="preserve"> .   </w:t>
      </w:r>
    </w:p>
    <w:p w:rsidR="00E25006" w:rsidRDefault="00E25006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Pr="009C1E89">
        <w:rPr>
          <w:sz w:val="28"/>
          <w:szCs w:val="28"/>
        </w:rPr>
        <w:t xml:space="preserve"> </w:t>
      </w:r>
      <w:r>
        <w:rPr>
          <w:sz w:val="28"/>
          <w:szCs w:val="28"/>
        </w:rPr>
        <w:t>Чтобы определить свойства усилителя по сигналу, необходимо  составить</w:t>
      </w:r>
    </w:p>
    <w:p w:rsidR="00E25006" w:rsidRPr="00C9211E" w:rsidRDefault="00E25006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эквивалентную схему усилителя для переменного тока.</w:t>
      </w:r>
    </w:p>
    <w:p w:rsidR="00E25006" w:rsidRDefault="00E25006" w:rsidP="009C3FB1">
      <w:pPr>
        <w:ind w:left="-720"/>
        <w:rPr>
          <w:sz w:val="28"/>
          <w:szCs w:val="28"/>
        </w:rPr>
      </w:pPr>
      <w:r w:rsidRPr="00C9211E">
        <w:t xml:space="preserve">            </w:t>
      </w:r>
      <w:r>
        <w:t xml:space="preserve">      </w:t>
      </w:r>
      <w:r w:rsidRPr="00C9211E">
        <w:rPr>
          <w:sz w:val="28"/>
          <w:szCs w:val="28"/>
        </w:rPr>
        <w:t>Учитывая, что сопротивление источника питания Е</w:t>
      </w:r>
      <w:proofErr w:type="gramStart"/>
      <w:r w:rsidRPr="00C9211E">
        <w:rPr>
          <w:sz w:val="20"/>
          <w:szCs w:val="20"/>
        </w:rPr>
        <w:t>0</w:t>
      </w:r>
      <w:proofErr w:type="gramEnd"/>
      <w:r w:rsidRPr="00C9211E">
        <w:rPr>
          <w:sz w:val="28"/>
          <w:szCs w:val="28"/>
        </w:rPr>
        <w:t xml:space="preserve"> переменному току </w:t>
      </w:r>
    </w:p>
    <w:p w:rsidR="00E25006" w:rsidRDefault="00E25006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р</w:t>
      </w:r>
      <w:r w:rsidRPr="00C9211E">
        <w:rPr>
          <w:sz w:val="28"/>
          <w:szCs w:val="28"/>
        </w:rPr>
        <w:t>авно</w:t>
      </w:r>
      <w:r>
        <w:rPr>
          <w:sz w:val="28"/>
          <w:szCs w:val="28"/>
        </w:rPr>
        <w:t xml:space="preserve"> </w:t>
      </w:r>
      <w:r w:rsidRPr="00C9211E">
        <w:rPr>
          <w:sz w:val="28"/>
          <w:szCs w:val="28"/>
        </w:rPr>
        <w:t xml:space="preserve"> нулю, на эквивалентной схеме его выводы можно замкнуть </w:t>
      </w:r>
      <w:r>
        <w:rPr>
          <w:sz w:val="28"/>
          <w:szCs w:val="28"/>
        </w:rPr>
        <w:t xml:space="preserve">  </w:t>
      </w:r>
    </w:p>
    <w:p w:rsidR="00E25006" w:rsidRDefault="00E25006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E25006">
        <w:rPr>
          <w:sz w:val="28"/>
          <w:szCs w:val="28"/>
        </w:rPr>
        <w:t xml:space="preserve"> </w:t>
      </w:r>
      <w:r w:rsidRPr="00C9211E">
        <w:rPr>
          <w:sz w:val="28"/>
          <w:szCs w:val="28"/>
        </w:rPr>
        <w:t xml:space="preserve">накоротко, а </w:t>
      </w:r>
      <w:r>
        <w:rPr>
          <w:sz w:val="28"/>
          <w:szCs w:val="28"/>
        </w:rPr>
        <w:t xml:space="preserve"> </w:t>
      </w:r>
      <w:r w:rsidRPr="00C9211E">
        <w:rPr>
          <w:sz w:val="28"/>
          <w:szCs w:val="28"/>
        </w:rPr>
        <w:t xml:space="preserve">сам  источник удалить. После этой операции верхние выводы </w:t>
      </w:r>
    </w:p>
    <w:p w:rsidR="00E25006" w:rsidRDefault="00E25006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C9211E">
        <w:rPr>
          <w:sz w:val="28"/>
          <w:szCs w:val="28"/>
        </w:rPr>
        <w:t xml:space="preserve">резисторов </w:t>
      </w:r>
      <w:r w:rsidRPr="00C9211E">
        <w:rPr>
          <w:sz w:val="28"/>
          <w:szCs w:val="28"/>
          <w:lang w:val="en-US"/>
        </w:rPr>
        <w:t>R</w:t>
      </w:r>
      <w:r w:rsidRPr="00C9211E">
        <w:rPr>
          <w:sz w:val="28"/>
          <w:szCs w:val="28"/>
        </w:rPr>
        <w:t>2,</w:t>
      </w:r>
      <w:r>
        <w:rPr>
          <w:sz w:val="28"/>
          <w:szCs w:val="28"/>
        </w:rPr>
        <w:t xml:space="preserve"> </w:t>
      </w:r>
      <w:r w:rsidRPr="00C9211E">
        <w:rPr>
          <w:sz w:val="28"/>
          <w:szCs w:val="28"/>
          <w:lang w:val="en-US"/>
        </w:rPr>
        <w:t>R</w:t>
      </w:r>
      <w:r w:rsidRPr="00C9211E">
        <w:rPr>
          <w:sz w:val="28"/>
          <w:szCs w:val="28"/>
        </w:rPr>
        <w:t xml:space="preserve">3, </w:t>
      </w:r>
      <w:r w:rsidRPr="00C9211E">
        <w:rPr>
          <w:sz w:val="28"/>
          <w:szCs w:val="28"/>
          <w:lang w:val="en-US"/>
        </w:rPr>
        <w:t>R</w:t>
      </w:r>
      <w:r w:rsidRPr="00C9211E">
        <w:rPr>
          <w:sz w:val="28"/>
          <w:szCs w:val="28"/>
        </w:rPr>
        <w:t xml:space="preserve">5, </w:t>
      </w:r>
      <w:r w:rsidRPr="00C9211E">
        <w:rPr>
          <w:sz w:val="28"/>
          <w:szCs w:val="28"/>
          <w:lang w:val="en-US"/>
        </w:rPr>
        <w:t>R</w:t>
      </w:r>
      <w:r w:rsidRPr="00C9211E">
        <w:rPr>
          <w:sz w:val="28"/>
          <w:szCs w:val="28"/>
        </w:rPr>
        <w:t xml:space="preserve">7, </w:t>
      </w:r>
      <w:r w:rsidRPr="00C9211E">
        <w:rPr>
          <w:sz w:val="28"/>
          <w:szCs w:val="28"/>
          <w:lang w:val="en-US"/>
        </w:rPr>
        <w:t>R</w:t>
      </w:r>
      <w:r w:rsidRPr="00C9211E">
        <w:rPr>
          <w:sz w:val="28"/>
          <w:szCs w:val="28"/>
        </w:rPr>
        <w:t xml:space="preserve">10 (рис.1) оказываются на переменном токе </w:t>
      </w:r>
    </w:p>
    <w:p w:rsidR="00E25006" w:rsidRDefault="00E25006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proofErr w:type="gramStart"/>
      <w:r w:rsidRPr="00C9211E">
        <w:rPr>
          <w:sz w:val="28"/>
          <w:szCs w:val="28"/>
        </w:rPr>
        <w:t>соединенными</w:t>
      </w:r>
      <w:proofErr w:type="gramEnd"/>
      <w:r w:rsidRPr="00C9211E">
        <w:rPr>
          <w:sz w:val="28"/>
          <w:szCs w:val="28"/>
        </w:rPr>
        <w:t xml:space="preserve"> с </w:t>
      </w:r>
      <w:r>
        <w:rPr>
          <w:sz w:val="28"/>
          <w:szCs w:val="28"/>
        </w:rPr>
        <w:t>о</w:t>
      </w:r>
      <w:r w:rsidRPr="00C9211E">
        <w:rPr>
          <w:sz w:val="28"/>
          <w:szCs w:val="28"/>
        </w:rPr>
        <w:t>бщим</w:t>
      </w:r>
      <w:r>
        <w:rPr>
          <w:sz w:val="28"/>
          <w:szCs w:val="28"/>
        </w:rPr>
        <w:t xml:space="preserve"> </w:t>
      </w:r>
      <w:r w:rsidRPr="00C9211E">
        <w:rPr>
          <w:sz w:val="28"/>
          <w:szCs w:val="28"/>
        </w:rPr>
        <w:t xml:space="preserve"> проводом</w:t>
      </w:r>
      <w:r>
        <w:rPr>
          <w:sz w:val="28"/>
          <w:szCs w:val="28"/>
        </w:rPr>
        <w:t>.</w:t>
      </w:r>
      <w:r w:rsidR="009C1E89">
        <w:rPr>
          <w:sz w:val="28"/>
          <w:szCs w:val="28"/>
        </w:rPr>
        <w:t xml:space="preserve"> </w:t>
      </w:r>
      <w:r w:rsidRPr="00C9211E">
        <w:rPr>
          <w:sz w:val="28"/>
          <w:szCs w:val="28"/>
        </w:rPr>
        <w:t xml:space="preserve">Коллектор транзистора </w:t>
      </w:r>
      <w:r w:rsidRPr="00C9211E">
        <w:rPr>
          <w:sz w:val="28"/>
          <w:szCs w:val="28"/>
          <w:lang w:val="en-US"/>
        </w:rPr>
        <w:t>V</w:t>
      </w:r>
      <w:r w:rsidRPr="00C9211E">
        <w:rPr>
          <w:sz w:val="28"/>
          <w:szCs w:val="28"/>
        </w:rPr>
        <w:t xml:space="preserve">3 также </w:t>
      </w:r>
    </w:p>
    <w:p w:rsidR="00E25006" w:rsidRDefault="00E25006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C9211E">
        <w:rPr>
          <w:sz w:val="28"/>
          <w:szCs w:val="28"/>
        </w:rPr>
        <w:t>соединяется с общим</w:t>
      </w:r>
      <w:r>
        <w:rPr>
          <w:sz w:val="28"/>
          <w:szCs w:val="28"/>
        </w:rPr>
        <w:t xml:space="preserve"> </w:t>
      </w:r>
      <w:r w:rsidRPr="00C9211E">
        <w:rPr>
          <w:sz w:val="28"/>
          <w:szCs w:val="28"/>
        </w:rPr>
        <w:t xml:space="preserve"> проводом.</w:t>
      </w:r>
      <w:r>
        <w:rPr>
          <w:sz w:val="28"/>
          <w:szCs w:val="28"/>
        </w:rPr>
        <w:t xml:space="preserve"> </w:t>
      </w:r>
      <w:r w:rsidRPr="00C9211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алее </w:t>
      </w:r>
      <w:r w:rsidRPr="00C9211E">
        <w:rPr>
          <w:sz w:val="28"/>
          <w:szCs w:val="28"/>
        </w:rPr>
        <w:t xml:space="preserve"> </w:t>
      </w:r>
      <w:r w:rsidRPr="00547A2C">
        <w:rPr>
          <w:sz w:val="28"/>
          <w:szCs w:val="28"/>
        </w:rPr>
        <w:t xml:space="preserve">нужно элементы схемы </w:t>
      </w:r>
      <w:r w:rsidRPr="00547A2C">
        <w:rPr>
          <w:sz w:val="28"/>
          <w:szCs w:val="28"/>
          <w:lang w:val="en-US"/>
        </w:rPr>
        <w:t>V</w:t>
      </w:r>
      <w:r w:rsidRPr="00547A2C">
        <w:rPr>
          <w:sz w:val="28"/>
          <w:szCs w:val="28"/>
        </w:rPr>
        <w:t xml:space="preserve">1, </w:t>
      </w:r>
      <w:r w:rsidRPr="00547A2C">
        <w:rPr>
          <w:sz w:val="28"/>
          <w:szCs w:val="28"/>
          <w:lang w:val="en-US"/>
        </w:rPr>
        <w:t>V</w:t>
      </w:r>
      <w:r w:rsidRPr="00547A2C">
        <w:rPr>
          <w:sz w:val="28"/>
          <w:szCs w:val="28"/>
        </w:rPr>
        <w:t xml:space="preserve">2, </w:t>
      </w:r>
    </w:p>
    <w:p w:rsidR="00E25006" w:rsidRPr="00247F26" w:rsidRDefault="00E25006" w:rsidP="009C3FB1">
      <w:pPr>
        <w:ind w:left="-720"/>
        <w:rPr>
          <w:rFonts w:ascii="Arial" w:hAnsi="Arial" w:cs="Arial"/>
        </w:rPr>
      </w:pPr>
      <w:r>
        <w:rPr>
          <w:sz w:val="28"/>
          <w:szCs w:val="28"/>
        </w:rPr>
        <w:t xml:space="preserve">          </w:t>
      </w:r>
      <w:proofErr w:type="gramStart"/>
      <w:r w:rsidRPr="00547A2C"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>3,</w:t>
      </w:r>
      <w:r w:rsidRPr="00547A2C">
        <w:rPr>
          <w:sz w:val="28"/>
          <w:szCs w:val="28"/>
        </w:rPr>
        <w:t xml:space="preserve"> </w:t>
      </w:r>
      <w:r w:rsidRPr="00547A2C">
        <w:rPr>
          <w:sz w:val="28"/>
          <w:szCs w:val="28"/>
          <w:lang w:val="en-US"/>
        </w:rPr>
        <w:t>V</w:t>
      </w:r>
      <w:r w:rsidRPr="00547A2C">
        <w:rPr>
          <w:sz w:val="28"/>
          <w:szCs w:val="28"/>
        </w:rPr>
        <w:t>4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AD</w:t>
      </w:r>
      <w:r w:rsidRPr="00547A2C">
        <w:rPr>
          <w:sz w:val="28"/>
          <w:szCs w:val="28"/>
        </w:rPr>
        <w:t>1 заменить их эквивалентными моделями на переменном токе.</w:t>
      </w:r>
      <w:proofErr w:type="gramEnd"/>
      <w:r w:rsidRPr="00547A2C">
        <w:rPr>
          <w:rFonts w:ascii="Arial" w:hAnsi="Arial" w:cs="Arial"/>
        </w:rPr>
        <w:t xml:space="preserve">    </w:t>
      </w:r>
    </w:p>
    <w:p w:rsidR="00E25006" w:rsidRPr="008A4BB1" w:rsidRDefault="00E25006" w:rsidP="009C3FB1">
      <w:pPr>
        <w:ind w:left="-720"/>
        <w:rPr>
          <w:sz w:val="28"/>
          <w:szCs w:val="28"/>
        </w:rPr>
      </w:pPr>
      <w:r w:rsidRPr="00547A2C">
        <w:rPr>
          <w:sz w:val="28"/>
          <w:szCs w:val="28"/>
        </w:rPr>
        <w:t xml:space="preserve">               Источником сигнала является фототок </w:t>
      </w:r>
      <w:proofErr w:type="spellStart"/>
      <w:r w:rsidRPr="00DD08A4">
        <w:rPr>
          <w:sz w:val="28"/>
          <w:szCs w:val="28"/>
          <w:lang w:val="en-US"/>
        </w:rPr>
        <w:t>I</w:t>
      </w:r>
      <w:r w:rsidRPr="00DD08A4">
        <w:rPr>
          <w:sz w:val="28"/>
          <w:szCs w:val="28"/>
          <w:vertAlign w:val="subscript"/>
          <w:lang w:val="en-US"/>
        </w:rPr>
        <w:t>m</w:t>
      </w:r>
      <w:proofErr w:type="spellEnd"/>
      <w:r w:rsidRPr="00A25598">
        <w:rPr>
          <w:sz w:val="28"/>
          <w:szCs w:val="28"/>
          <w:vertAlign w:val="subscript"/>
        </w:rPr>
        <w:t>1</w:t>
      </w:r>
      <w:r w:rsidRPr="00547A2C">
        <w:rPr>
          <w:sz w:val="28"/>
          <w:szCs w:val="28"/>
        </w:rPr>
        <w:t xml:space="preserve"> диода </w:t>
      </w:r>
      <w:r w:rsidRPr="00547A2C">
        <w:rPr>
          <w:sz w:val="28"/>
          <w:szCs w:val="28"/>
          <w:lang w:val="en-US"/>
        </w:rPr>
        <w:t>V</w:t>
      </w:r>
      <w:r w:rsidR="00782AD8">
        <w:rPr>
          <w:sz w:val="28"/>
          <w:szCs w:val="28"/>
        </w:rPr>
        <w:t xml:space="preserve">1. </w:t>
      </w:r>
      <w:r>
        <w:rPr>
          <w:sz w:val="28"/>
          <w:szCs w:val="28"/>
          <w:lang w:val="en-US"/>
        </w:rPr>
        <w:t>C</w:t>
      </w:r>
      <w:proofErr w:type="spellStart"/>
      <w:r w:rsidR="009C1E89">
        <w:rPr>
          <w:sz w:val="28"/>
          <w:szCs w:val="28"/>
        </w:rPr>
        <w:t>опротивление</w:t>
      </w:r>
      <w:proofErr w:type="spellEnd"/>
    </w:p>
    <w:p w:rsidR="00E25006" w:rsidRDefault="00E25006" w:rsidP="009C3FB1">
      <w:pPr>
        <w:ind w:left="-720"/>
        <w:rPr>
          <w:sz w:val="28"/>
          <w:szCs w:val="28"/>
        </w:rPr>
      </w:pPr>
      <w:r w:rsidRPr="00547A2C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 </w:t>
      </w:r>
      <w:r w:rsidRPr="00547A2C">
        <w:rPr>
          <w:sz w:val="28"/>
          <w:szCs w:val="28"/>
        </w:rPr>
        <w:t xml:space="preserve"> фотодиода  на переменном т</w:t>
      </w:r>
      <w:r w:rsidR="009C1E89">
        <w:rPr>
          <w:sz w:val="28"/>
          <w:szCs w:val="28"/>
        </w:rPr>
        <w:t xml:space="preserve">оке определяется касательной </w:t>
      </w:r>
      <w:proofErr w:type="gramStart"/>
      <w:r w:rsidR="009C1E89">
        <w:rPr>
          <w:sz w:val="28"/>
          <w:szCs w:val="28"/>
        </w:rPr>
        <w:t>к</w:t>
      </w:r>
      <w:proofErr w:type="gramEnd"/>
      <w:r w:rsidR="009C1E89">
        <w:rPr>
          <w:sz w:val="28"/>
          <w:szCs w:val="28"/>
        </w:rPr>
        <w:t xml:space="preserve"> </w:t>
      </w:r>
      <w:r w:rsidRPr="00547A2C">
        <w:rPr>
          <w:sz w:val="28"/>
          <w:szCs w:val="28"/>
        </w:rPr>
        <w:t>вольт-</w:t>
      </w:r>
    </w:p>
    <w:p w:rsidR="00E25006" w:rsidRDefault="00E25006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547A2C">
        <w:rPr>
          <w:sz w:val="28"/>
          <w:szCs w:val="28"/>
        </w:rPr>
        <w:t xml:space="preserve">амперной </w:t>
      </w:r>
      <w:r>
        <w:rPr>
          <w:sz w:val="28"/>
          <w:szCs w:val="28"/>
        </w:rPr>
        <w:t xml:space="preserve"> </w:t>
      </w:r>
      <w:r w:rsidR="00F90452">
        <w:rPr>
          <w:sz w:val="28"/>
          <w:szCs w:val="28"/>
        </w:rPr>
        <w:t xml:space="preserve">характеристике в точке </w:t>
      </w:r>
      <w:r w:rsidR="00727AAB">
        <w:rPr>
          <w:sz w:val="28"/>
          <w:szCs w:val="28"/>
        </w:rPr>
        <w:t xml:space="preserve">А. </w:t>
      </w:r>
      <w:r w:rsidRPr="00547A2C">
        <w:rPr>
          <w:sz w:val="28"/>
          <w:szCs w:val="28"/>
        </w:rPr>
        <w:t xml:space="preserve">Вследствие того, что приращение </w:t>
      </w:r>
    </w:p>
    <w:p w:rsidR="00E25006" w:rsidRDefault="00E25006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547A2C">
        <w:rPr>
          <w:sz w:val="28"/>
          <w:szCs w:val="28"/>
        </w:rPr>
        <w:t>напряжения измеряется в вольтах, а приращение тока в долях</w:t>
      </w:r>
    </w:p>
    <w:p w:rsidR="00E25006" w:rsidRDefault="00E25006" w:rsidP="009C3FB1">
      <w:pPr>
        <w:ind w:left="-720"/>
        <w:rPr>
          <w:sz w:val="32"/>
          <w:szCs w:val="32"/>
        </w:rPr>
      </w:pPr>
      <w:r>
        <w:rPr>
          <w:sz w:val="28"/>
          <w:szCs w:val="28"/>
        </w:rPr>
        <w:t xml:space="preserve">        </w:t>
      </w:r>
      <w:r w:rsidRPr="00547A2C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микроампера, сопротивление  </w:t>
      </w:r>
      <w:r w:rsidRPr="00547A2C">
        <w:rPr>
          <w:sz w:val="28"/>
          <w:szCs w:val="28"/>
        </w:rPr>
        <w:t xml:space="preserve">фотодиода переменному току </w:t>
      </w:r>
      <w:proofErr w:type="gramStart"/>
      <w:r w:rsidRPr="00547A2C">
        <w:rPr>
          <w:sz w:val="32"/>
          <w:szCs w:val="32"/>
          <w:lang w:val="en-US"/>
        </w:rPr>
        <w:t>r</w:t>
      </w:r>
      <w:proofErr w:type="gramEnd"/>
      <w:r w:rsidRPr="00547A2C">
        <w:rPr>
          <w:sz w:val="32"/>
          <w:szCs w:val="32"/>
          <w:vertAlign w:val="subscript"/>
        </w:rPr>
        <w:t>Д</w:t>
      </w:r>
      <w:r w:rsidRPr="00547A2C">
        <w:rPr>
          <w:sz w:val="32"/>
          <w:szCs w:val="32"/>
        </w:rPr>
        <w:t>=∆</w:t>
      </w:r>
      <w:r w:rsidRPr="00547A2C">
        <w:rPr>
          <w:sz w:val="32"/>
          <w:szCs w:val="32"/>
          <w:lang w:val="en-US"/>
        </w:rPr>
        <w:t>u</w:t>
      </w:r>
      <w:r w:rsidRPr="00547A2C">
        <w:rPr>
          <w:sz w:val="32"/>
          <w:szCs w:val="32"/>
        </w:rPr>
        <w:t>/∆</w:t>
      </w:r>
      <w:proofErr w:type="spellStart"/>
      <w:r w:rsidRPr="00547A2C">
        <w:rPr>
          <w:sz w:val="32"/>
          <w:szCs w:val="32"/>
          <w:lang w:val="en-US"/>
        </w:rPr>
        <w:t>i</w:t>
      </w:r>
      <w:proofErr w:type="spellEnd"/>
      <w:r w:rsidRPr="00547A2C">
        <w:rPr>
          <w:sz w:val="32"/>
          <w:szCs w:val="32"/>
        </w:rPr>
        <w:t xml:space="preserve"> </w:t>
      </w:r>
    </w:p>
    <w:p w:rsidR="00E25006" w:rsidRDefault="00E25006" w:rsidP="009C3FB1">
      <w:pPr>
        <w:ind w:left="-720"/>
        <w:rPr>
          <w:sz w:val="28"/>
          <w:szCs w:val="28"/>
        </w:rPr>
      </w:pPr>
      <w:r>
        <w:rPr>
          <w:sz w:val="32"/>
          <w:szCs w:val="32"/>
        </w:rPr>
        <w:t xml:space="preserve">         </w:t>
      </w:r>
      <w:r w:rsidRPr="00E25006">
        <w:rPr>
          <w:sz w:val="32"/>
          <w:szCs w:val="32"/>
        </w:rPr>
        <w:t xml:space="preserve"> </w:t>
      </w:r>
      <w:r w:rsidRPr="00547A2C">
        <w:rPr>
          <w:sz w:val="28"/>
          <w:szCs w:val="28"/>
        </w:rPr>
        <w:t>о</w:t>
      </w:r>
      <w:r w:rsidR="009C1E89">
        <w:rPr>
          <w:sz w:val="28"/>
          <w:szCs w:val="28"/>
        </w:rPr>
        <w:t xml:space="preserve">казывается значительно больше, </w:t>
      </w:r>
      <w:r w:rsidRPr="00547A2C">
        <w:rPr>
          <w:sz w:val="28"/>
          <w:szCs w:val="28"/>
        </w:rPr>
        <w:t xml:space="preserve">чем сопротивление  постоянному току </w:t>
      </w:r>
    </w:p>
    <w:p w:rsidR="00E25006" w:rsidRDefault="00E25006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proofErr w:type="gramStart"/>
      <w:r w:rsidRPr="00547A2C">
        <w:rPr>
          <w:sz w:val="28"/>
          <w:szCs w:val="28"/>
          <w:lang w:val="en-US"/>
        </w:rPr>
        <w:t>R</w:t>
      </w:r>
      <w:r w:rsidRPr="00547A2C">
        <w:rPr>
          <w:sz w:val="28"/>
          <w:szCs w:val="28"/>
          <w:vertAlign w:val="subscript"/>
        </w:rPr>
        <w:t>Д</w:t>
      </w:r>
      <w:r w:rsidRPr="00547A2C">
        <w:rPr>
          <w:sz w:val="28"/>
          <w:szCs w:val="28"/>
        </w:rPr>
        <w:t xml:space="preserve"> ,</w:t>
      </w:r>
      <w:proofErr w:type="gramEnd"/>
      <w:r w:rsidRPr="00547A2C">
        <w:rPr>
          <w:sz w:val="28"/>
          <w:szCs w:val="28"/>
        </w:rPr>
        <w:t xml:space="preserve"> и</w:t>
      </w:r>
      <w:r w:rsidRPr="00547A2C">
        <w:rPr>
          <w:sz w:val="32"/>
          <w:szCs w:val="32"/>
        </w:rPr>
        <w:t xml:space="preserve"> </w:t>
      </w:r>
      <w:r w:rsidRPr="00547A2C">
        <w:rPr>
          <w:sz w:val="32"/>
          <w:szCs w:val="32"/>
          <w:lang w:val="en-US"/>
        </w:rPr>
        <w:t>r</w:t>
      </w:r>
      <w:r w:rsidRPr="00547A2C">
        <w:rPr>
          <w:sz w:val="32"/>
          <w:szCs w:val="32"/>
          <w:vertAlign w:val="subscript"/>
        </w:rPr>
        <w:t>Д</w:t>
      </w:r>
      <w:r w:rsidRPr="00547A2C">
        <w:rPr>
          <w:sz w:val="28"/>
          <w:szCs w:val="28"/>
        </w:rPr>
        <w:t xml:space="preserve">  </w:t>
      </w:r>
      <w:r>
        <w:rPr>
          <w:sz w:val="28"/>
          <w:szCs w:val="28"/>
        </w:rPr>
        <w:t>достигает 80…100 МО</w:t>
      </w:r>
      <w:r w:rsidRPr="00547A2C">
        <w:rPr>
          <w:sz w:val="28"/>
          <w:szCs w:val="28"/>
        </w:rPr>
        <w:t xml:space="preserve">м. Это дает право рассматривать источник </w:t>
      </w:r>
    </w:p>
    <w:p w:rsidR="00E25006" w:rsidRDefault="00E25006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9C1E89">
        <w:rPr>
          <w:sz w:val="28"/>
          <w:szCs w:val="28"/>
        </w:rPr>
        <w:t xml:space="preserve">сигнала как  генератор тока. </w:t>
      </w:r>
      <w:r w:rsidRPr="00547A2C">
        <w:rPr>
          <w:sz w:val="28"/>
          <w:szCs w:val="28"/>
        </w:rPr>
        <w:t xml:space="preserve">Чрезвычайно </w:t>
      </w:r>
      <w:r>
        <w:rPr>
          <w:sz w:val="28"/>
          <w:szCs w:val="28"/>
        </w:rPr>
        <w:t xml:space="preserve">большое </w:t>
      </w:r>
      <w:r w:rsidRPr="00547A2C">
        <w:rPr>
          <w:sz w:val="28"/>
          <w:szCs w:val="28"/>
        </w:rPr>
        <w:t>сопротивление</w:t>
      </w:r>
      <w:r w:rsidRPr="00547A2C">
        <w:rPr>
          <w:sz w:val="32"/>
          <w:szCs w:val="32"/>
        </w:rPr>
        <w:t xml:space="preserve"> </w:t>
      </w:r>
      <w:proofErr w:type="gramStart"/>
      <w:r w:rsidRPr="00547A2C">
        <w:rPr>
          <w:sz w:val="32"/>
          <w:szCs w:val="32"/>
          <w:lang w:val="en-US"/>
        </w:rPr>
        <w:t>r</w:t>
      </w:r>
      <w:proofErr w:type="gramEnd"/>
      <w:r w:rsidRPr="00547A2C">
        <w:rPr>
          <w:sz w:val="32"/>
          <w:szCs w:val="32"/>
          <w:vertAlign w:val="subscript"/>
        </w:rPr>
        <w:t>Д</w:t>
      </w:r>
      <w:r w:rsidRPr="00547A2C">
        <w:rPr>
          <w:sz w:val="28"/>
          <w:szCs w:val="28"/>
        </w:rPr>
        <w:t xml:space="preserve"> </w:t>
      </w:r>
    </w:p>
    <w:p w:rsidR="00E25006" w:rsidRDefault="00E25006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proofErr w:type="gramStart"/>
      <w:r w:rsidRPr="00547A2C">
        <w:rPr>
          <w:sz w:val="28"/>
          <w:szCs w:val="28"/>
        </w:rPr>
        <w:t>учитывать в эквивалентной схеме</w:t>
      </w:r>
      <w:r>
        <w:rPr>
          <w:sz w:val="28"/>
          <w:szCs w:val="28"/>
        </w:rPr>
        <w:t xml:space="preserve"> необходимости нет,</w:t>
      </w:r>
      <w:r w:rsidRPr="00586244">
        <w:rPr>
          <w:sz w:val="28"/>
          <w:szCs w:val="28"/>
        </w:rPr>
        <w:t xml:space="preserve"> </w:t>
      </w:r>
      <w:r w:rsidR="008A4BB1">
        <w:rPr>
          <w:sz w:val="28"/>
          <w:szCs w:val="28"/>
        </w:rPr>
        <w:t>остаё</w:t>
      </w:r>
      <w:r w:rsidR="00801BFE">
        <w:rPr>
          <w:sz w:val="28"/>
          <w:szCs w:val="28"/>
        </w:rPr>
        <w:t xml:space="preserve">тся </w:t>
      </w:r>
      <w:r>
        <w:rPr>
          <w:sz w:val="28"/>
          <w:szCs w:val="28"/>
        </w:rPr>
        <w:t>учесть</w:t>
      </w:r>
      <w:proofErr w:type="gramEnd"/>
      <w:r>
        <w:rPr>
          <w:sz w:val="28"/>
          <w:szCs w:val="28"/>
        </w:rPr>
        <w:t xml:space="preserve"> </w:t>
      </w:r>
    </w:p>
    <w:p w:rsidR="00E25006" w:rsidRDefault="00E25006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547A2C">
        <w:rPr>
          <w:sz w:val="28"/>
          <w:szCs w:val="28"/>
        </w:rPr>
        <w:t>лишь</w:t>
      </w:r>
      <w:r>
        <w:rPr>
          <w:sz w:val="28"/>
          <w:szCs w:val="28"/>
        </w:rPr>
        <w:t xml:space="preserve"> </w:t>
      </w:r>
      <w:r w:rsidRPr="00547A2C">
        <w:rPr>
          <w:sz w:val="28"/>
          <w:szCs w:val="28"/>
        </w:rPr>
        <w:t>ёмкость фотодиода С</w:t>
      </w:r>
      <w:r w:rsidRPr="00547A2C">
        <w:rPr>
          <w:sz w:val="28"/>
          <w:szCs w:val="28"/>
          <w:vertAlign w:val="subscript"/>
        </w:rPr>
        <w:t>Д</w:t>
      </w:r>
      <w:r w:rsidRPr="00547A2C">
        <w:rPr>
          <w:sz w:val="28"/>
          <w:szCs w:val="28"/>
        </w:rPr>
        <w:t xml:space="preserve">  </w:t>
      </w:r>
      <w:r>
        <w:rPr>
          <w:sz w:val="28"/>
          <w:szCs w:val="28"/>
        </w:rPr>
        <w:t>(рис.</w:t>
      </w:r>
      <w:r w:rsidR="00356BFA">
        <w:rPr>
          <w:sz w:val="28"/>
          <w:szCs w:val="28"/>
        </w:rPr>
        <w:t>11</w:t>
      </w:r>
      <w:r w:rsidRPr="00547A2C">
        <w:rPr>
          <w:sz w:val="28"/>
          <w:szCs w:val="28"/>
        </w:rPr>
        <w:t>,</w:t>
      </w:r>
      <w:r w:rsidR="00EA42B7">
        <w:rPr>
          <w:sz w:val="28"/>
          <w:szCs w:val="28"/>
        </w:rPr>
        <w:t xml:space="preserve">а). </w:t>
      </w:r>
      <w:r>
        <w:rPr>
          <w:sz w:val="28"/>
          <w:szCs w:val="28"/>
        </w:rPr>
        <w:t>На рис.</w:t>
      </w:r>
      <w:r w:rsidR="00356BFA">
        <w:rPr>
          <w:sz w:val="28"/>
          <w:szCs w:val="28"/>
        </w:rPr>
        <w:t>11</w:t>
      </w:r>
      <w:r w:rsidRPr="00547A2C">
        <w:rPr>
          <w:sz w:val="28"/>
          <w:szCs w:val="28"/>
        </w:rPr>
        <w:t xml:space="preserve">,б  </w:t>
      </w:r>
      <w:proofErr w:type="gramStart"/>
      <w:r w:rsidRPr="00547A2C">
        <w:rPr>
          <w:sz w:val="28"/>
          <w:szCs w:val="28"/>
        </w:rPr>
        <w:t>изображена</w:t>
      </w:r>
      <w:proofErr w:type="gramEnd"/>
      <w:r w:rsidRPr="00547A2C">
        <w:rPr>
          <w:sz w:val="28"/>
          <w:szCs w:val="28"/>
        </w:rPr>
        <w:t xml:space="preserve"> </w:t>
      </w:r>
    </w:p>
    <w:p w:rsidR="00E25006" w:rsidRDefault="00E25006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58624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547A2C">
        <w:rPr>
          <w:sz w:val="28"/>
          <w:szCs w:val="28"/>
        </w:rPr>
        <w:t xml:space="preserve">эквивалентная </w:t>
      </w:r>
      <w:r>
        <w:rPr>
          <w:sz w:val="28"/>
          <w:szCs w:val="28"/>
        </w:rPr>
        <w:t xml:space="preserve"> </w:t>
      </w:r>
      <w:r w:rsidRPr="00547A2C">
        <w:rPr>
          <w:sz w:val="28"/>
          <w:szCs w:val="28"/>
        </w:rPr>
        <w:t>схема фотодиода по переменному току с учетом его цепей</w:t>
      </w:r>
    </w:p>
    <w:p w:rsidR="00E25006" w:rsidRDefault="00E25006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8A4BB1">
        <w:rPr>
          <w:sz w:val="28"/>
          <w:szCs w:val="28"/>
        </w:rPr>
        <w:t>питания</w:t>
      </w:r>
      <w:r w:rsidRPr="00547A2C">
        <w:rPr>
          <w:sz w:val="28"/>
          <w:szCs w:val="28"/>
        </w:rPr>
        <w:t>.</w:t>
      </w:r>
    </w:p>
    <w:p w:rsidR="00805ED6" w:rsidRDefault="00805ED6" w:rsidP="00805ED6">
      <w:pPr>
        <w:ind w:left="-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848100" cy="1609725"/>
            <wp:effectExtent l="19050" t="0" r="0" b="0"/>
            <wp:docPr id="3" name="Рисунок 22" descr="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0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5ED6" w:rsidRDefault="00805ED6" w:rsidP="00805ED6">
      <w:pPr>
        <w:ind w:left="-72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а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б)</w:t>
      </w:r>
    </w:p>
    <w:p w:rsidR="00805ED6" w:rsidRDefault="00805ED6" w:rsidP="00805ED6">
      <w:pPr>
        <w:ind w:left="-720"/>
      </w:pPr>
      <w:r>
        <w:rPr>
          <w:sz w:val="28"/>
          <w:szCs w:val="28"/>
        </w:rPr>
        <w:tab/>
      </w:r>
      <w:r w:rsidR="006E626C">
        <w:rPr>
          <w:sz w:val="28"/>
          <w:szCs w:val="28"/>
        </w:rPr>
        <w:t xml:space="preserve">         </w:t>
      </w:r>
      <w:r w:rsidR="00B55E44">
        <w:t>Рис. 1</w:t>
      </w:r>
      <w:r w:rsidR="00B55E44">
        <w:rPr>
          <w:lang w:val="en-US"/>
        </w:rPr>
        <w:t>2</w:t>
      </w:r>
      <w:r>
        <w:t xml:space="preserve">. </w:t>
      </w:r>
      <w:r w:rsidRPr="00D7736C">
        <w:t>Модель фотодиода на переменном токе а)  и эквивалентная схема  входной цепи б)</w:t>
      </w:r>
    </w:p>
    <w:p w:rsidR="00865640" w:rsidRDefault="00865640" w:rsidP="00805ED6">
      <w:pPr>
        <w:ind w:left="-720"/>
      </w:pPr>
    </w:p>
    <w:p w:rsidR="00865640" w:rsidRDefault="00865640" w:rsidP="009C3FB1">
      <w:pPr>
        <w:ind w:left="-720"/>
        <w:rPr>
          <w:sz w:val="28"/>
          <w:szCs w:val="28"/>
        </w:rPr>
      </w:pPr>
      <w:r>
        <w:rPr>
          <w:rFonts w:ascii="Arial" w:hAnsi="Arial" w:cs="Arial"/>
        </w:rPr>
        <w:t xml:space="preserve">              </w:t>
      </w:r>
      <w:r>
        <w:rPr>
          <w:sz w:val="28"/>
          <w:szCs w:val="28"/>
        </w:rPr>
        <w:t xml:space="preserve"> На эквивалентной схеме  полевой транзистор заменяем  активным </w:t>
      </w:r>
    </w:p>
    <w:p w:rsidR="00865640" w:rsidRDefault="00865640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четырехполюсником  типа ИТУН</w:t>
      </w:r>
      <w:r w:rsidR="008B6F39">
        <w:rPr>
          <w:sz w:val="28"/>
          <w:szCs w:val="28"/>
        </w:rPr>
        <w:t xml:space="preserve"> - </w:t>
      </w:r>
      <w:r>
        <w:rPr>
          <w:sz w:val="28"/>
          <w:szCs w:val="28"/>
        </w:rPr>
        <w:t>источник тока</w:t>
      </w:r>
      <w:r w:rsidRPr="00140EFD">
        <w:rPr>
          <w:sz w:val="28"/>
          <w:szCs w:val="28"/>
        </w:rPr>
        <w:t>,</w:t>
      </w:r>
      <w:r>
        <w:rPr>
          <w:sz w:val="28"/>
          <w:szCs w:val="28"/>
        </w:rPr>
        <w:t xml:space="preserve">  управляемый</w:t>
      </w:r>
    </w:p>
    <w:p w:rsidR="00865640" w:rsidRDefault="00865640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напряжением (</w:t>
      </w:r>
      <w:r w:rsidR="000E1ED8">
        <w:rPr>
          <w:sz w:val="28"/>
          <w:szCs w:val="28"/>
        </w:rPr>
        <w:t>рис.12</w:t>
      </w:r>
      <w:r>
        <w:rPr>
          <w:sz w:val="28"/>
          <w:szCs w:val="28"/>
        </w:rPr>
        <w:t>,а).  Это значит</w:t>
      </w:r>
      <w:r w:rsidRPr="00140EFD">
        <w:rPr>
          <w:sz w:val="28"/>
          <w:szCs w:val="28"/>
        </w:rPr>
        <w:t xml:space="preserve">, </w:t>
      </w:r>
      <w:r>
        <w:rPr>
          <w:sz w:val="28"/>
          <w:szCs w:val="28"/>
        </w:rPr>
        <w:t>что выходной ток (ток стока</w:t>
      </w:r>
      <w:r w:rsidRPr="00140EFD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  <w:lang w:val="en-US"/>
        </w:rPr>
        <w:t>C</w:t>
      </w:r>
      <w:proofErr w:type="spellEnd"/>
      <w:r>
        <w:rPr>
          <w:sz w:val="28"/>
          <w:szCs w:val="28"/>
        </w:rPr>
        <w:t>)</w:t>
      </w:r>
      <w:r w:rsidRPr="00140EFD">
        <w:rPr>
          <w:sz w:val="28"/>
          <w:szCs w:val="28"/>
        </w:rPr>
        <w:t xml:space="preserve"> </w:t>
      </w:r>
    </w:p>
    <w:p w:rsidR="00865640" w:rsidRDefault="00865640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управляется входным  напряжением  (затвор-исток 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</w:rPr>
        <w:t>ЗИ</w:t>
      </w:r>
      <w:proofErr w:type="gramStart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)</w:t>
      </w:r>
      <w:proofErr w:type="gramEnd"/>
      <w:r w:rsidRPr="00140EFD">
        <w:rPr>
          <w:sz w:val="28"/>
          <w:szCs w:val="28"/>
        </w:rPr>
        <w:t>,</w:t>
      </w:r>
      <w:r>
        <w:rPr>
          <w:sz w:val="28"/>
          <w:szCs w:val="28"/>
        </w:rPr>
        <w:t xml:space="preserve">  т.е.  </w:t>
      </w:r>
      <w:proofErr w:type="spellStart"/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  <w:lang w:val="en-US"/>
        </w:rPr>
        <w:t>C</w:t>
      </w:r>
      <w:proofErr w:type="spellEnd"/>
      <w:r>
        <w:rPr>
          <w:sz w:val="28"/>
          <w:szCs w:val="28"/>
        </w:rPr>
        <w:t>=-</w:t>
      </w:r>
      <w:r w:rsidRPr="00140EFD">
        <w:rPr>
          <w:lang w:val="en-US"/>
        </w:rPr>
        <w:t>S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</w:rPr>
        <w:t>ЗИ</w:t>
      </w:r>
      <w:r>
        <w:rPr>
          <w:sz w:val="28"/>
          <w:szCs w:val="28"/>
        </w:rPr>
        <w:t>.</w:t>
      </w:r>
    </w:p>
    <w:p w:rsidR="00865640" w:rsidRPr="00E0308B" w:rsidRDefault="00865640" w:rsidP="009C3FB1">
      <w:pPr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E0308B">
        <w:rPr>
          <w:sz w:val="28"/>
          <w:szCs w:val="28"/>
        </w:rPr>
        <w:t xml:space="preserve">В данной модели </w:t>
      </w:r>
      <w:proofErr w:type="gramStart"/>
      <w:r w:rsidRPr="00E0308B">
        <w:rPr>
          <w:rFonts w:ascii="Arial" w:hAnsi="Arial" w:cs="Arial"/>
          <w:lang w:val="en-US"/>
        </w:rPr>
        <w:t>C</w:t>
      </w:r>
      <w:proofErr w:type="spellStart"/>
      <w:proofErr w:type="gramEnd"/>
      <w:r w:rsidRPr="00E0308B">
        <w:rPr>
          <w:rFonts w:ascii="Arial" w:hAnsi="Arial" w:cs="Arial"/>
        </w:rPr>
        <w:t>зи</w:t>
      </w:r>
      <w:proofErr w:type="spellEnd"/>
      <w:r w:rsidRPr="00E0308B">
        <w:rPr>
          <w:sz w:val="28"/>
          <w:szCs w:val="28"/>
        </w:rPr>
        <w:t xml:space="preserve"> - емкость  затвор-исток транзистора, пФ,</w:t>
      </w:r>
    </w:p>
    <w:p w:rsidR="00865640" w:rsidRPr="00E0308B" w:rsidRDefault="00865640" w:rsidP="009C3FB1">
      <w:pPr>
        <w:ind w:left="-720"/>
        <w:rPr>
          <w:sz w:val="28"/>
          <w:szCs w:val="28"/>
        </w:rPr>
      </w:pPr>
      <w:r w:rsidRPr="00E0308B">
        <w:rPr>
          <w:rFonts w:ascii="Arial" w:hAnsi="Arial" w:cs="Arial"/>
        </w:rPr>
        <w:t xml:space="preserve">       </w:t>
      </w:r>
      <w:r>
        <w:rPr>
          <w:rFonts w:ascii="Arial" w:hAnsi="Arial" w:cs="Arial"/>
        </w:rPr>
        <w:t xml:space="preserve"> </w:t>
      </w:r>
      <w:proofErr w:type="spellStart"/>
      <w:r w:rsidRPr="00E0308B">
        <w:rPr>
          <w:rFonts w:ascii="Arial" w:hAnsi="Arial" w:cs="Arial"/>
        </w:rPr>
        <w:t>Сзс</w:t>
      </w:r>
      <w:proofErr w:type="spellEnd"/>
      <w:r w:rsidRPr="00E0308B">
        <w:rPr>
          <w:sz w:val="28"/>
          <w:szCs w:val="28"/>
        </w:rPr>
        <w:t xml:space="preserve"> - проходная емкость, емкость перехода затвор-сток, пФ. Величина этих </w:t>
      </w:r>
    </w:p>
    <w:p w:rsidR="00865640" w:rsidRPr="00E0308B" w:rsidRDefault="00865640" w:rsidP="009C3FB1">
      <w:pPr>
        <w:ind w:left="-720"/>
        <w:rPr>
          <w:sz w:val="28"/>
          <w:szCs w:val="28"/>
        </w:rPr>
      </w:pPr>
      <w:r w:rsidRPr="00E0308B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</w:t>
      </w:r>
      <w:r w:rsidRPr="00E0308B">
        <w:rPr>
          <w:sz w:val="28"/>
          <w:szCs w:val="28"/>
        </w:rPr>
        <w:t>ёмкостей  дается  в с</w:t>
      </w:r>
      <w:r w:rsidR="008B6F39">
        <w:rPr>
          <w:sz w:val="28"/>
          <w:szCs w:val="28"/>
        </w:rPr>
        <w:t xml:space="preserve">правочниках  по транзисторам. </w:t>
      </w:r>
      <w:r w:rsidRPr="00E0308B">
        <w:rPr>
          <w:sz w:val="28"/>
          <w:szCs w:val="28"/>
          <w:lang w:val="en-US"/>
        </w:rPr>
        <w:t>S</w:t>
      </w:r>
      <w:r w:rsidRPr="00E0308B">
        <w:rPr>
          <w:sz w:val="28"/>
          <w:szCs w:val="28"/>
        </w:rPr>
        <w:t xml:space="preserve"> –</w:t>
      </w:r>
      <w:r w:rsidR="008B6F39">
        <w:rPr>
          <w:sz w:val="28"/>
          <w:szCs w:val="28"/>
        </w:rPr>
        <w:t xml:space="preserve"> </w:t>
      </w:r>
      <w:proofErr w:type="gramStart"/>
      <w:r w:rsidRPr="00E0308B">
        <w:rPr>
          <w:sz w:val="28"/>
          <w:szCs w:val="28"/>
        </w:rPr>
        <w:t>крутизна</w:t>
      </w:r>
      <w:proofErr w:type="gramEnd"/>
      <w:r w:rsidRPr="00E0308B">
        <w:rPr>
          <w:sz w:val="28"/>
          <w:szCs w:val="28"/>
        </w:rPr>
        <w:t xml:space="preserve"> в точке </w:t>
      </w:r>
    </w:p>
    <w:p w:rsidR="00865640" w:rsidRDefault="00865640" w:rsidP="009C3FB1">
      <w:pPr>
        <w:ind w:left="-720"/>
        <w:rPr>
          <w:sz w:val="28"/>
          <w:szCs w:val="28"/>
        </w:rPr>
      </w:pPr>
      <w:r w:rsidRPr="00E0308B">
        <w:rPr>
          <w:sz w:val="28"/>
          <w:szCs w:val="28"/>
        </w:rPr>
        <w:lastRenderedPageBreak/>
        <w:t xml:space="preserve">      </w:t>
      </w:r>
      <w:r>
        <w:rPr>
          <w:sz w:val="28"/>
          <w:szCs w:val="28"/>
        </w:rPr>
        <w:t xml:space="preserve"> </w:t>
      </w:r>
      <w:r w:rsidRPr="00E0308B">
        <w:rPr>
          <w:sz w:val="28"/>
          <w:szCs w:val="28"/>
        </w:rPr>
        <w:t xml:space="preserve">покоя, </w:t>
      </w:r>
      <w:r w:rsidRPr="00E0308B">
        <w:t>мА/В</w:t>
      </w:r>
      <w:r w:rsidRPr="00E0308B">
        <w:rPr>
          <w:sz w:val="28"/>
          <w:szCs w:val="28"/>
        </w:rPr>
        <w:t xml:space="preserve">.  Сопротивление перехода затвор-исток </w:t>
      </w:r>
      <w:r w:rsidRPr="00E0308B">
        <w:rPr>
          <w:position w:val="-20"/>
          <w:sz w:val="28"/>
          <w:szCs w:val="28"/>
        </w:rPr>
        <w:object w:dxaOrig="440" w:dyaOrig="440">
          <v:shape id="_x0000_i1045" type="#_x0000_t75" style="width:21.75pt;height:21.75pt" o:ole="">
            <v:imagedata r:id="rId26" o:title=""/>
          </v:shape>
          <o:OLEObject Type="Embed" ProgID="Equation.3" ShapeID="_x0000_i1045" DrawAspect="Content" ObjectID="_1572202964" r:id="rId27"/>
        </w:object>
      </w:r>
      <w:r w:rsidRPr="00E0308B">
        <w:rPr>
          <w:sz w:val="28"/>
          <w:szCs w:val="28"/>
        </w:rPr>
        <w:t>очень велико</w:t>
      </w:r>
      <w:r w:rsidR="005D7C9E">
        <w:rPr>
          <w:sz w:val="28"/>
          <w:szCs w:val="28"/>
        </w:rPr>
        <w:t>.</w:t>
      </w:r>
    </w:p>
    <w:p w:rsidR="005D7C9E" w:rsidRPr="00E0308B" w:rsidRDefault="005D7C9E" w:rsidP="00177853">
      <w:pPr>
        <w:ind w:left="-720" w:firstLine="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829175" cy="1466850"/>
            <wp:effectExtent l="19050" t="0" r="9525" b="0"/>
            <wp:docPr id="27" name="Рисунок 27" descr="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0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5640" w:rsidRDefault="005D7C9E" w:rsidP="00805ED6">
      <w:pPr>
        <w:ind w:left="-720"/>
        <w:rPr>
          <w:sz w:val="28"/>
          <w:szCs w:val="28"/>
        </w:rPr>
      </w:pPr>
      <w:r>
        <w:tab/>
      </w:r>
      <w:r>
        <w:tab/>
      </w:r>
      <w:r>
        <w:tab/>
      </w:r>
      <w:r w:rsidR="00BA11A4">
        <w:t xml:space="preserve">             </w:t>
      </w:r>
      <w:r>
        <w:rPr>
          <w:sz w:val="28"/>
          <w:szCs w:val="28"/>
        </w:rPr>
        <w:t>а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б)</w:t>
      </w:r>
    </w:p>
    <w:p w:rsidR="005D7C9E" w:rsidRDefault="00B55E44" w:rsidP="00177853">
      <w:pPr>
        <w:ind w:left="-720" w:firstLine="720"/>
        <w:jc w:val="both"/>
      </w:pPr>
      <w:r>
        <w:t>Рис.1</w:t>
      </w:r>
      <w:r>
        <w:rPr>
          <w:lang w:val="en-US"/>
        </w:rPr>
        <w:t>3</w:t>
      </w:r>
      <w:r w:rsidR="005D7C9E">
        <w:t>.</w:t>
      </w:r>
      <w:r w:rsidR="005D7C9E" w:rsidRPr="00FD69F3">
        <w:t xml:space="preserve"> Эквивалентная модель полевого транзистора </w:t>
      </w:r>
      <w:r w:rsidR="005D7C9E" w:rsidRPr="00FD69F3">
        <w:rPr>
          <w:lang w:val="en-US"/>
        </w:rPr>
        <w:t>V</w:t>
      </w:r>
      <w:r w:rsidR="005D7C9E" w:rsidRPr="00FD69F3">
        <w:t>2 (ИТУН)</w:t>
      </w:r>
      <w:r w:rsidR="005D7C9E">
        <w:t xml:space="preserve"> </w:t>
      </w:r>
      <w:r w:rsidR="005D7C9E">
        <w:rPr>
          <w:sz w:val="28"/>
          <w:szCs w:val="28"/>
        </w:rPr>
        <w:t>а)</w:t>
      </w:r>
      <w:r w:rsidR="005D7C9E" w:rsidRPr="00FD69F3">
        <w:t xml:space="preserve"> </w:t>
      </w:r>
      <w:r w:rsidR="005D7C9E">
        <w:t xml:space="preserve">и биполярного  </w:t>
      </w:r>
    </w:p>
    <w:p w:rsidR="005D7C9E" w:rsidRDefault="005D7C9E" w:rsidP="005D7C9E">
      <w:pPr>
        <w:ind w:left="-720"/>
      </w:pPr>
      <w:r>
        <w:t xml:space="preserve">                 транзистора </w:t>
      </w:r>
      <w:r w:rsidRPr="00FD69F3">
        <w:rPr>
          <w:lang w:val="en-US"/>
        </w:rPr>
        <w:t>V</w:t>
      </w:r>
      <w:r w:rsidRPr="00FD69F3">
        <w:t xml:space="preserve">3 и </w:t>
      </w:r>
      <w:r w:rsidRPr="00FD69F3">
        <w:rPr>
          <w:lang w:val="en-US"/>
        </w:rPr>
        <w:t>V</w:t>
      </w:r>
      <w:r w:rsidRPr="00FD69F3">
        <w:t>4 (ИТУТ)</w:t>
      </w:r>
      <w:r>
        <w:t xml:space="preserve"> </w:t>
      </w:r>
      <w:r>
        <w:rPr>
          <w:sz w:val="28"/>
          <w:szCs w:val="28"/>
        </w:rPr>
        <w:t>б)</w:t>
      </w:r>
      <w:r>
        <w:t xml:space="preserve"> </w:t>
      </w:r>
      <w:r w:rsidRPr="00FD69F3">
        <w:t>по сигналу.</w:t>
      </w:r>
    </w:p>
    <w:p w:rsidR="004C0D83" w:rsidRDefault="004C0D83" w:rsidP="005D7C9E">
      <w:pPr>
        <w:ind w:left="-720"/>
      </w:pPr>
    </w:p>
    <w:p w:rsidR="002E3D83" w:rsidRPr="00FB2A0B" w:rsidRDefault="004C0D83" w:rsidP="00177853">
      <w:pPr>
        <w:rPr>
          <w:sz w:val="28"/>
          <w:szCs w:val="28"/>
        </w:rPr>
      </w:pPr>
      <w:r>
        <w:rPr>
          <w:sz w:val="28"/>
          <w:szCs w:val="28"/>
        </w:rPr>
        <w:t xml:space="preserve">Биполярные транзисторы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3 и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>4 заменяем каждый   активным четырехполюсником типа ИТУТ – источник тока</w:t>
      </w:r>
      <w:r w:rsidRPr="00804D45">
        <w:rPr>
          <w:sz w:val="28"/>
          <w:szCs w:val="28"/>
        </w:rPr>
        <w:t>,</w:t>
      </w:r>
      <w:r w:rsidR="00E31C92">
        <w:rPr>
          <w:sz w:val="28"/>
          <w:szCs w:val="28"/>
        </w:rPr>
        <w:t xml:space="preserve"> управляемый током (рис.12</w:t>
      </w:r>
      <w:r>
        <w:rPr>
          <w:sz w:val="28"/>
          <w:szCs w:val="28"/>
        </w:rPr>
        <w:t xml:space="preserve">,б). Здесь выходной ток  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  <w:vertAlign w:val="subscript"/>
        </w:rPr>
        <w:t>К</w:t>
      </w:r>
      <w:r>
        <w:rPr>
          <w:sz w:val="28"/>
          <w:szCs w:val="28"/>
        </w:rPr>
        <w:t xml:space="preserve"> управляется током базы</w:t>
      </w:r>
      <w:r w:rsidRPr="00804D45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  <w:vertAlign w:val="subscript"/>
        </w:rPr>
        <w:t>б</w:t>
      </w:r>
      <w:proofErr w:type="gramStart"/>
      <w:r>
        <w:rPr>
          <w:sz w:val="28"/>
          <w:szCs w:val="28"/>
        </w:rPr>
        <w:t xml:space="preserve"> </w:t>
      </w:r>
      <w:r w:rsidRPr="00804D45">
        <w:rPr>
          <w:sz w:val="28"/>
          <w:szCs w:val="28"/>
        </w:rPr>
        <w:t>,</w:t>
      </w:r>
      <w:proofErr w:type="gramEnd"/>
      <w:r w:rsidRPr="00804D4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.е.  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  <w:vertAlign w:val="subscript"/>
        </w:rPr>
        <w:t>к</w:t>
      </w:r>
      <w:r>
        <w:rPr>
          <w:sz w:val="28"/>
          <w:szCs w:val="28"/>
        </w:rPr>
        <w:t xml:space="preserve"> = -</w:t>
      </w:r>
      <w:r>
        <w:rPr>
          <w:sz w:val="28"/>
          <w:szCs w:val="28"/>
          <w:lang w:val="en-US"/>
        </w:rPr>
        <w:t>h</w:t>
      </w:r>
      <w:r w:rsidRPr="0036372F">
        <w:rPr>
          <w:sz w:val="28"/>
          <w:szCs w:val="28"/>
          <w:vertAlign w:val="subscript"/>
        </w:rPr>
        <w:t>21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  <w:vertAlign w:val="subscript"/>
        </w:rPr>
        <w:t>б</w:t>
      </w:r>
      <w:r>
        <w:rPr>
          <w:sz w:val="28"/>
          <w:szCs w:val="28"/>
        </w:rPr>
        <w:t>.</w:t>
      </w:r>
      <w:r w:rsidR="00143C11" w:rsidRPr="00143C11">
        <w:rPr>
          <w:sz w:val="28"/>
          <w:szCs w:val="28"/>
        </w:rPr>
        <w:t xml:space="preserve"> </w:t>
      </w:r>
      <w:r w:rsidR="00143C11">
        <w:rPr>
          <w:sz w:val="28"/>
          <w:szCs w:val="28"/>
        </w:rPr>
        <w:t xml:space="preserve">В этой модели </w:t>
      </w:r>
      <w:proofErr w:type="gramStart"/>
      <w:r w:rsidR="00143C11">
        <w:rPr>
          <w:sz w:val="28"/>
          <w:szCs w:val="28"/>
          <w:lang w:val="en-US"/>
        </w:rPr>
        <w:t>r</w:t>
      </w:r>
      <w:proofErr w:type="spellStart"/>
      <w:proofErr w:type="gramEnd"/>
      <w:r w:rsidR="00143C11">
        <w:rPr>
          <w:sz w:val="32"/>
          <w:szCs w:val="32"/>
          <w:vertAlign w:val="subscript"/>
        </w:rPr>
        <w:t>б</w:t>
      </w:r>
      <w:r w:rsidR="00143C11" w:rsidRPr="007438C6">
        <w:rPr>
          <w:sz w:val="32"/>
          <w:szCs w:val="32"/>
          <w:vertAlign w:val="subscript"/>
        </w:rPr>
        <w:t>’</w:t>
      </w:r>
      <w:r w:rsidR="00143C11">
        <w:rPr>
          <w:sz w:val="32"/>
          <w:szCs w:val="32"/>
          <w:vertAlign w:val="subscript"/>
        </w:rPr>
        <w:t>б</w:t>
      </w:r>
      <w:proofErr w:type="spellEnd"/>
      <w:r w:rsidR="00143C11" w:rsidRPr="002E3D83">
        <w:rPr>
          <w:sz w:val="32"/>
          <w:szCs w:val="32"/>
          <w:vertAlign w:val="subscript"/>
        </w:rPr>
        <w:t xml:space="preserve"> </w:t>
      </w:r>
      <w:r w:rsidR="00143C11">
        <w:rPr>
          <w:sz w:val="28"/>
          <w:szCs w:val="28"/>
        </w:rPr>
        <w:t>- объёмное со</w:t>
      </w:r>
      <w:r w:rsidR="002E3D83">
        <w:rPr>
          <w:sz w:val="28"/>
          <w:szCs w:val="28"/>
        </w:rPr>
        <w:t>противление базового слоя, Ом. Находим его из</w:t>
      </w:r>
      <w:r w:rsidR="002E3D83" w:rsidRPr="007438C6">
        <w:rPr>
          <w:sz w:val="28"/>
          <w:szCs w:val="28"/>
        </w:rPr>
        <w:t xml:space="preserve"> </w:t>
      </w:r>
      <w:r w:rsidR="002E3D83">
        <w:rPr>
          <w:sz w:val="28"/>
          <w:szCs w:val="28"/>
        </w:rPr>
        <w:t xml:space="preserve"> выражения </w:t>
      </w:r>
      <w:r w:rsidR="002E3D83">
        <w:rPr>
          <w:sz w:val="28"/>
          <w:szCs w:val="28"/>
          <w:lang w:val="en-US"/>
        </w:rPr>
        <w:t>r</w:t>
      </w:r>
      <w:proofErr w:type="spellStart"/>
      <w:r w:rsidR="002E3D83">
        <w:rPr>
          <w:sz w:val="32"/>
          <w:szCs w:val="32"/>
          <w:vertAlign w:val="subscript"/>
        </w:rPr>
        <w:t>б</w:t>
      </w:r>
      <w:r w:rsidR="002E3D83" w:rsidRPr="007438C6">
        <w:rPr>
          <w:sz w:val="32"/>
          <w:szCs w:val="32"/>
          <w:vertAlign w:val="subscript"/>
        </w:rPr>
        <w:t>’</w:t>
      </w:r>
      <w:r w:rsidR="002E3D83">
        <w:rPr>
          <w:sz w:val="32"/>
          <w:szCs w:val="32"/>
          <w:vertAlign w:val="subscript"/>
        </w:rPr>
        <w:t>б</w:t>
      </w:r>
      <w:proofErr w:type="spellEnd"/>
      <w:r w:rsidR="002E3D83">
        <w:rPr>
          <w:sz w:val="28"/>
          <w:szCs w:val="28"/>
        </w:rPr>
        <w:t xml:space="preserve"> =τ</w:t>
      </w:r>
      <w:r w:rsidR="002E3D83">
        <w:rPr>
          <w:sz w:val="28"/>
          <w:szCs w:val="28"/>
          <w:vertAlign w:val="subscript"/>
        </w:rPr>
        <w:t>К</w:t>
      </w:r>
      <w:r w:rsidR="002E3D83">
        <w:rPr>
          <w:sz w:val="28"/>
          <w:szCs w:val="28"/>
        </w:rPr>
        <w:t>/</w:t>
      </w:r>
      <w:r w:rsidR="002E3D83">
        <w:rPr>
          <w:sz w:val="28"/>
          <w:szCs w:val="28"/>
          <w:lang w:val="en-US"/>
        </w:rPr>
        <w:t>C</w:t>
      </w:r>
      <w:r w:rsidR="002E3D83">
        <w:rPr>
          <w:sz w:val="28"/>
          <w:szCs w:val="28"/>
          <w:vertAlign w:val="subscript"/>
        </w:rPr>
        <w:t>К</w:t>
      </w:r>
      <w:proofErr w:type="gramStart"/>
      <w:r w:rsidR="002E3D83" w:rsidRPr="00FB2A0B">
        <w:rPr>
          <w:sz w:val="28"/>
          <w:szCs w:val="28"/>
          <w:vertAlign w:val="subscript"/>
        </w:rPr>
        <w:t xml:space="preserve"> </w:t>
      </w:r>
      <w:r w:rsidR="002E3D83" w:rsidRPr="00FB2A0B">
        <w:rPr>
          <w:sz w:val="28"/>
          <w:szCs w:val="28"/>
        </w:rPr>
        <w:t>:</w:t>
      </w:r>
      <w:proofErr w:type="gramEnd"/>
    </w:p>
    <w:p w:rsidR="002E3D83" w:rsidRPr="00FB2A0B" w:rsidRDefault="002E3D83" w:rsidP="002E3D83">
      <w:pPr>
        <w:ind w:left="-720"/>
        <w:rPr>
          <w:sz w:val="28"/>
          <w:szCs w:val="28"/>
        </w:rPr>
      </w:pPr>
    </w:p>
    <w:p w:rsidR="002E3D83" w:rsidRPr="00583F2D" w:rsidRDefault="007360C0" w:rsidP="002E3D83">
      <w:pPr>
        <w:ind w:left="-720"/>
        <w:jc w:val="center"/>
        <w:rPr>
          <w:i/>
          <w:sz w:val="28"/>
          <w:szCs w:val="28"/>
          <w:vertAlign w:val="subscript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б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'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б</m:t>
              </m:r>
            </m:sub>
          </m:sSub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К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16</m:t>
              </m:r>
            </m:sub>
          </m:sSub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18</m:t>
              </m:r>
            </m:sub>
          </m:sSub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15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-1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с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-1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ф</m:t>
              </m:r>
            </m:den>
          </m:f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=7.5 Ом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16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18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,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НОМ</m:t>
              </m:r>
            </m:sub>
          </m:sSub>
        </m:oMath>
      </m:oMathPara>
    </w:p>
    <w:p w:rsidR="00C0136B" w:rsidRPr="00583F2D" w:rsidRDefault="00C0136B" w:rsidP="002E3D83">
      <w:pPr>
        <w:ind w:left="-720"/>
        <w:jc w:val="center"/>
        <w:rPr>
          <w:i/>
          <w:sz w:val="28"/>
          <w:szCs w:val="28"/>
          <w:vertAlign w:val="subscript"/>
          <w:lang w:val="en-US"/>
        </w:rPr>
      </w:pPr>
    </w:p>
    <w:p w:rsidR="00C0136B" w:rsidRDefault="00C0136B" w:rsidP="00177853">
      <w:pPr>
        <w:ind w:left="-720" w:firstLine="720"/>
        <w:rPr>
          <w:color w:val="000000"/>
          <w:spacing w:val="-2"/>
          <w:sz w:val="28"/>
          <w:szCs w:val="28"/>
        </w:rPr>
      </w:pPr>
      <w:r w:rsidRPr="00F05F90">
        <w:rPr>
          <w:color w:val="000000"/>
          <w:spacing w:val="-2"/>
          <w:sz w:val="28"/>
          <w:szCs w:val="28"/>
        </w:rPr>
        <w:t xml:space="preserve">где </w:t>
      </w:r>
      <w:proofErr w:type="gramStart"/>
      <w:r w:rsidRPr="00F05F90">
        <w:rPr>
          <w:i/>
          <w:color w:val="000000"/>
          <w:spacing w:val="-2"/>
          <w:sz w:val="28"/>
          <w:szCs w:val="28"/>
          <w:lang w:val="en-US"/>
        </w:rPr>
        <w:t>C</w:t>
      </w:r>
      <w:proofErr w:type="gramEnd"/>
      <w:r w:rsidRPr="00F05F90">
        <w:rPr>
          <w:color w:val="000000"/>
          <w:spacing w:val="-2"/>
          <w:sz w:val="28"/>
          <w:szCs w:val="28"/>
          <w:vertAlign w:val="subscript"/>
        </w:rPr>
        <w:t xml:space="preserve">к </w:t>
      </w:r>
      <w:r w:rsidRPr="00F05F90">
        <w:rPr>
          <w:color w:val="000000"/>
          <w:spacing w:val="-2"/>
          <w:sz w:val="28"/>
          <w:szCs w:val="28"/>
        </w:rPr>
        <w:t>– емкость коллекторного перехода, пФ</w:t>
      </w:r>
      <w:r w:rsidR="00DE67B7">
        <w:rPr>
          <w:color w:val="000000"/>
          <w:spacing w:val="-2"/>
          <w:sz w:val="28"/>
          <w:szCs w:val="28"/>
        </w:rPr>
        <w:t>.</w:t>
      </w:r>
    </w:p>
    <w:p w:rsidR="00DE67B7" w:rsidRDefault="00DE67B7" w:rsidP="00177853">
      <w:pPr>
        <w:rPr>
          <w:sz w:val="28"/>
          <w:szCs w:val="28"/>
          <w:lang w:eastAsia="en-US"/>
        </w:rPr>
      </w:pPr>
      <w:proofErr w:type="gramStart"/>
      <w:r>
        <w:rPr>
          <w:sz w:val="32"/>
          <w:szCs w:val="32"/>
          <w:lang w:val="en-US"/>
        </w:rPr>
        <w:t>r</w:t>
      </w:r>
      <w:proofErr w:type="spellStart"/>
      <w:r>
        <w:rPr>
          <w:sz w:val="32"/>
          <w:szCs w:val="32"/>
          <w:vertAlign w:val="subscript"/>
        </w:rPr>
        <w:t>б</w:t>
      </w:r>
      <w:r w:rsidRPr="00704058">
        <w:rPr>
          <w:sz w:val="32"/>
          <w:szCs w:val="32"/>
          <w:vertAlign w:val="subscript"/>
        </w:rPr>
        <w:t>’</w:t>
      </w:r>
      <w:r>
        <w:rPr>
          <w:sz w:val="32"/>
          <w:szCs w:val="32"/>
          <w:vertAlign w:val="subscript"/>
        </w:rPr>
        <w:t>э</w:t>
      </w:r>
      <w:proofErr w:type="spellEnd"/>
      <w:proofErr w:type="gramEnd"/>
      <w:r>
        <w:rPr>
          <w:sz w:val="28"/>
          <w:szCs w:val="28"/>
        </w:rPr>
        <w:t xml:space="preserve">- сопротивление перехода база-эмиттер, Ом.  Оно вычисляется  </w:t>
      </w:r>
      <w:proofErr w:type="gramStart"/>
      <w:r>
        <w:rPr>
          <w:sz w:val="32"/>
          <w:szCs w:val="32"/>
          <w:lang w:val="en-US"/>
        </w:rPr>
        <w:t>r</w:t>
      </w:r>
      <w:proofErr w:type="spellStart"/>
      <w:proofErr w:type="gramEnd"/>
      <w:r>
        <w:rPr>
          <w:sz w:val="32"/>
          <w:szCs w:val="32"/>
          <w:vertAlign w:val="subscript"/>
        </w:rPr>
        <w:t>б</w:t>
      </w:r>
      <w:r w:rsidRPr="00704058">
        <w:rPr>
          <w:sz w:val="32"/>
          <w:szCs w:val="32"/>
          <w:vertAlign w:val="subscript"/>
        </w:rPr>
        <w:t>’</w:t>
      </w:r>
      <w:r>
        <w:rPr>
          <w:sz w:val="32"/>
          <w:szCs w:val="32"/>
          <w:vertAlign w:val="subscript"/>
        </w:rPr>
        <w:t>э</w:t>
      </w:r>
      <w:r>
        <w:rPr>
          <w:sz w:val="32"/>
          <w:szCs w:val="32"/>
        </w:rPr>
        <w:t>=</w:t>
      </w:r>
      <w:proofErr w:type="spellEnd"/>
      <w:r>
        <w:rPr>
          <w:sz w:val="28"/>
          <w:szCs w:val="28"/>
        </w:rPr>
        <w:t xml:space="preserve"> =(1+</w:t>
      </w:r>
      <w:r>
        <w:rPr>
          <w:sz w:val="28"/>
          <w:szCs w:val="28"/>
          <w:lang w:val="en-US"/>
        </w:rPr>
        <w:t>h</w:t>
      </w:r>
      <w:r w:rsidRPr="008D2594">
        <w:rPr>
          <w:sz w:val="28"/>
          <w:szCs w:val="28"/>
          <w:vertAlign w:val="subscript"/>
        </w:rPr>
        <w:t>21</w:t>
      </w:r>
      <w:r>
        <w:rPr>
          <w:sz w:val="28"/>
          <w:szCs w:val="28"/>
        </w:rPr>
        <w:t>)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5(мВ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К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(мА)</m:t>
            </m:r>
          </m:den>
        </m:f>
      </m:oMath>
      <w:r>
        <w:rPr>
          <w:sz w:val="28"/>
          <w:szCs w:val="28"/>
          <w:lang w:eastAsia="en-US"/>
        </w:rPr>
        <w:t>:</w:t>
      </w:r>
    </w:p>
    <w:p w:rsidR="00DE67B7" w:rsidRDefault="00DE67B7" w:rsidP="00C0136B">
      <w:pPr>
        <w:ind w:left="-720"/>
        <w:rPr>
          <w:sz w:val="28"/>
          <w:szCs w:val="28"/>
        </w:rPr>
      </w:pPr>
    </w:p>
    <w:p w:rsidR="00DE67B7" w:rsidRDefault="007360C0" w:rsidP="00DE67B7">
      <w:pPr>
        <w:ind w:left="-720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б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э,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7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(1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2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)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5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В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А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+114.89</m:t>
              </m:r>
            </m:e>
          </m:d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5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724.3 Ом</m:t>
          </m:r>
        </m:oMath>
      </m:oMathPara>
    </w:p>
    <w:p w:rsidR="00E52D19" w:rsidRDefault="00E52D19" w:rsidP="00DE67B7">
      <w:pPr>
        <w:ind w:left="-720"/>
        <w:jc w:val="center"/>
        <w:rPr>
          <w:sz w:val="28"/>
          <w:szCs w:val="28"/>
        </w:rPr>
      </w:pPr>
    </w:p>
    <w:p w:rsidR="00E52D19" w:rsidRDefault="007360C0" w:rsidP="00DE67B7">
      <w:pPr>
        <w:ind w:left="-72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б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э,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9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1</m:t>
                  </m:r>
                </m:sub>
              </m:sSub>
            </m:e>
          </m:d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5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В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4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А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+114.89</m:t>
              </m:r>
            </m:e>
          </m:d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5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482.9 Ом</m:t>
          </m:r>
        </m:oMath>
      </m:oMathPara>
    </w:p>
    <w:p w:rsidR="002D3E23" w:rsidRDefault="002D3E23" w:rsidP="00DE67B7">
      <w:pPr>
        <w:ind w:left="-720"/>
        <w:jc w:val="center"/>
        <w:rPr>
          <w:i/>
          <w:sz w:val="28"/>
          <w:szCs w:val="28"/>
        </w:rPr>
      </w:pPr>
    </w:p>
    <w:p w:rsidR="002D3E23" w:rsidRDefault="007360C0" w:rsidP="00DE67B7">
      <w:pPr>
        <w:ind w:left="-72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7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,</m:t>
              </m:r>
              <m:r>
                <w:rPr>
                  <w:rFonts w:ascii="Cambria Math" w:hAnsi="Cambria Math"/>
                  <w:sz w:val="28"/>
                  <w:szCs w:val="28"/>
                </w:rPr>
                <m:t>НО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750 Ом, 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9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,</m:t>
              </m:r>
              <m:r>
                <w:rPr>
                  <w:rFonts w:ascii="Cambria Math" w:hAnsi="Cambria Math"/>
                  <w:sz w:val="28"/>
                  <w:szCs w:val="28"/>
                </w:rPr>
                <m:t>НО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470 Ом</m:t>
          </m:r>
        </m:oMath>
      </m:oMathPara>
    </w:p>
    <w:p w:rsidR="00A9555A" w:rsidRDefault="00A9555A" w:rsidP="00A9555A">
      <w:pPr>
        <w:rPr>
          <w:i/>
          <w:sz w:val="28"/>
          <w:szCs w:val="28"/>
        </w:rPr>
      </w:pPr>
    </w:p>
    <w:p w:rsidR="00A9555A" w:rsidRDefault="00A9555A" w:rsidP="00A9555A">
      <w:pPr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proofErr w:type="spellStart"/>
      <w:r w:rsidRPr="007438C6">
        <w:rPr>
          <w:sz w:val="22"/>
          <w:szCs w:val="22"/>
        </w:rPr>
        <w:t>б’э</w:t>
      </w:r>
      <w:proofErr w:type="spellEnd"/>
      <w:r>
        <w:rPr>
          <w:sz w:val="28"/>
          <w:szCs w:val="28"/>
        </w:rPr>
        <w:t xml:space="preserve"> -</w:t>
      </w:r>
      <w:proofErr w:type="gramStart"/>
      <w:r>
        <w:rPr>
          <w:sz w:val="28"/>
          <w:szCs w:val="28"/>
        </w:rPr>
        <w:t>емкость  перехода</w:t>
      </w:r>
      <w:proofErr w:type="gramEnd"/>
      <w:r>
        <w:rPr>
          <w:sz w:val="28"/>
          <w:szCs w:val="28"/>
        </w:rPr>
        <w:t xml:space="preserve"> база-эмиттер, пФ.  Она  вычисляется по выражению</w:t>
      </w:r>
    </w:p>
    <w:p w:rsidR="00A9555A" w:rsidRDefault="00177853" w:rsidP="00A9555A">
      <w:pPr>
        <w:ind w:left="-720"/>
        <w:rPr>
          <w:sz w:val="32"/>
          <w:szCs w:val="32"/>
          <w:lang w:eastAsia="en-US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C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б’э</m:t>
        </m:r>
        <m:r>
          <m:rPr>
            <m:sty m:val="p"/>
          </m:rPr>
          <w:rPr>
            <w:rFonts w:asci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1</m:t>
                </m:r>
              </m:sub>
            </m:sSub>
          </m:num>
          <m:den>
            <m:r>
              <w:rPr>
                <w:rFonts w:ascii="Cambria Math" w:hAnsi="Cambria Math"/>
                <w:sz w:val="32"/>
                <w:szCs w:val="32"/>
              </w:rPr>
              <m:t>2π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Т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б'э</m:t>
                </m:r>
              </m:sub>
            </m:sSub>
          </m:den>
        </m:f>
      </m:oMath>
      <w:r w:rsidR="009C7D61">
        <w:rPr>
          <w:sz w:val="32"/>
          <w:szCs w:val="32"/>
          <w:lang w:eastAsia="en-US"/>
        </w:rPr>
        <w:t>:</w:t>
      </w:r>
    </w:p>
    <w:p w:rsidR="009C7D61" w:rsidRDefault="009C7D61" w:rsidP="00A9555A">
      <w:pPr>
        <w:ind w:left="-720"/>
        <w:rPr>
          <w:sz w:val="32"/>
          <w:szCs w:val="32"/>
          <w:lang w:eastAsia="en-US"/>
        </w:rPr>
      </w:pPr>
    </w:p>
    <w:p w:rsidR="009C7D61" w:rsidRDefault="007360C0" w:rsidP="009C7D61">
      <w:pPr>
        <w:ind w:left="-720"/>
        <w:jc w:val="center"/>
        <w:rPr>
          <w:sz w:val="22"/>
          <w:szCs w:val="22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б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э,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1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114.8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∙3.14∙1800∙</m:t>
              </m:r>
              <m:sSup>
                <m:s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6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 Гц∙724.3 Ом</m:t>
              </m:r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14 пФ</m:t>
          </m:r>
        </m:oMath>
      </m:oMathPara>
    </w:p>
    <w:p w:rsidR="00FB2A0B" w:rsidRDefault="00FB2A0B" w:rsidP="005D065D">
      <w:pPr>
        <w:rPr>
          <w:sz w:val="22"/>
          <w:szCs w:val="22"/>
        </w:rPr>
      </w:pPr>
    </w:p>
    <w:p w:rsidR="00FB2A0B" w:rsidRDefault="007360C0" w:rsidP="009C7D61">
      <w:pPr>
        <w:ind w:left="-720"/>
        <w:jc w:val="center"/>
        <w:rPr>
          <w:sz w:val="22"/>
          <w:szCs w:val="22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б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э,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1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114.8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∙3.14∙1800∙</m:t>
              </m:r>
              <m:sSup>
                <m:s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6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 Гц∙482.9 Ом</m:t>
              </m:r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21 пФ</m:t>
          </m:r>
        </m:oMath>
      </m:oMathPara>
    </w:p>
    <w:p w:rsidR="001D58DE" w:rsidRDefault="001D58DE" w:rsidP="009C7D61">
      <w:pPr>
        <w:ind w:left="-720"/>
        <w:jc w:val="center"/>
        <w:rPr>
          <w:sz w:val="22"/>
          <w:szCs w:val="22"/>
        </w:rPr>
      </w:pPr>
    </w:p>
    <w:p w:rsidR="00A9555A" w:rsidRDefault="001D58DE" w:rsidP="007D0862">
      <w:pPr>
        <w:spacing w:line="360" w:lineRule="auto"/>
        <w:jc w:val="both"/>
        <w:rPr>
          <w:sz w:val="28"/>
          <w:szCs w:val="28"/>
        </w:rPr>
      </w:pPr>
      <w:r w:rsidRPr="00F05F90">
        <w:rPr>
          <w:color w:val="000000"/>
          <w:spacing w:val="-2"/>
          <w:sz w:val="28"/>
          <w:szCs w:val="28"/>
        </w:rPr>
        <w:lastRenderedPageBreak/>
        <w:t xml:space="preserve">где </w:t>
      </w:r>
      <w:proofErr w:type="gramStart"/>
      <w:r w:rsidRPr="00F05F90">
        <w:rPr>
          <w:i/>
          <w:color w:val="000000"/>
          <w:spacing w:val="-2"/>
          <w:sz w:val="28"/>
          <w:szCs w:val="28"/>
          <w:lang w:val="en-US"/>
        </w:rPr>
        <w:t>f</w:t>
      </w:r>
      <w:proofErr w:type="gramEnd"/>
      <w:r w:rsidRPr="00F05F90">
        <w:rPr>
          <w:color w:val="000000"/>
          <w:spacing w:val="-2"/>
          <w:sz w:val="28"/>
          <w:szCs w:val="28"/>
          <w:vertAlign w:val="subscript"/>
        </w:rPr>
        <w:t xml:space="preserve">т </w:t>
      </w:r>
      <w:r w:rsidRPr="00F05F90">
        <w:rPr>
          <w:color w:val="000000"/>
          <w:spacing w:val="-2"/>
          <w:sz w:val="28"/>
          <w:szCs w:val="28"/>
        </w:rPr>
        <w:t>– частота ед</w:t>
      </w:r>
      <w:r>
        <w:rPr>
          <w:color w:val="000000"/>
          <w:spacing w:val="-2"/>
          <w:sz w:val="28"/>
          <w:szCs w:val="28"/>
        </w:rPr>
        <w:t>иничного усиления</w:t>
      </w:r>
      <w:r w:rsidRPr="00F05F90">
        <w:rPr>
          <w:color w:val="000000"/>
          <w:spacing w:val="-2"/>
          <w:sz w:val="28"/>
          <w:szCs w:val="28"/>
        </w:rPr>
        <w:t>.</w:t>
      </w:r>
    </w:p>
    <w:p w:rsidR="00BB3BD8" w:rsidRDefault="00BB3BD8" w:rsidP="009C3FB1">
      <w:pPr>
        <w:rPr>
          <w:sz w:val="28"/>
          <w:szCs w:val="28"/>
        </w:rPr>
      </w:pPr>
      <w:r>
        <w:rPr>
          <w:sz w:val="28"/>
          <w:szCs w:val="28"/>
        </w:rPr>
        <w:t>Соединив модели активных элементов согласно принципиальной схеме</w:t>
      </w:r>
    </w:p>
    <w:p w:rsidR="00BB3BD8" w:rsidRDefault="00BB3BD8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(рис.1), получим эквивалентную схему усилителя по сигналу для всех </w:t>
      </w:r>
    </w:p>
    <w:p w:rsidR="00BB3BD8" w:rsidRPr="00307452" w:rsidRDefault="00BB3BD8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диапазонов частот (рис. 13). Номера внешних резисторов </w:t>
      </w:r>
      <w:r>
        <w:rPr>
          <w:sz w:val="28"/>
          <w:szCs w:val="28"/>
          <w:lang w:val="en-US"/>
        </w:rPr>
        <w:t>R</w:t>
      </w:r>
      <w:r w:rsidRPr="00307452">
        <w:rPr>
          <w:sz w:val="28"/>
          <w:szCs w:val="28"/>
        </w:rPr>
        <w:t>1-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15 и </w:t>
      </w:r>
    </w:p>
    <w:p w:rsidR="00BB3BD8" w:rsidRPr="00307452" w:rsidRDefault="00BB3BD8" w:rsidP="009C3FB1">
      <w:pPr>
        <w:ind w:left="-720"/>
        <w:rPr>
          <w:sz w:val="28"/>
          <w:szCs w:val="28"/>
        </w:rPr>
      </w:pPr>
      <w:r w:rsidRPr="00307452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   конденсаторов </w:t>
      </w:r>
      <w:r w:rsidRPr="0030745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1</w:t>
      </w:r>
      <w:r w:rsidRPr="00307452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8</w:t>
      </w:r>
      <w:r w:rsidRPr="00307452">
        <w:rPr>
          <w:sz w:val="28"/>
          <w:szCs w:val="28"/>
        </w:rPr>
        <w:t xml:space="preserve"> </w:t>
      </w:r>
      <w:r>
        <w:rPr>
          <w:sz w:val="28"/>
          <w:szCs w:val="28"/>
        </w:rPr>
        <w:t>этой схеме соответствуют номерам резисторов</w:t>
      </w:r>
      <w:r w:rsidRPr="00307452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</w:p>
    <w:p w:rsidR="00BB3BD8" w:rsidRDefault="00BB3BD8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конденсаторов  принципиальной схемы (рис. 1).  </w:t>
      </w:r>
    </w:p>
    <w:p w:rsidR="00BB3BD8" w:rsidRDefault="00BB3BD8" w:rsidP="00BB3BD8">
      <w:pPr>
        <w:ind w:left="-720"/>
        <w:jc w:val="both"/>
        <w:rPr>
          <w:sz w:val="28"/>
          <w:szCs w:val="28"/>
        </w:rPr>
      </w:pPr>
      <w:r>
        <w:rPr>
          <w:color w:val="2CC72C"/>
          <w:sz w:val="28"/>
          <w:szCs w:val="28"/>
        </w:rPr>
        <w:t xml:space="preserve">          </w:t>
      </w:r>
      <w:r>
        <w:rPr>
          <w:noProof/>
          <w:color w:val="2CC72C"/>
          <w:sz w:val="28"/>
          <w:szCs w:val="28"/>
        </w:rPr>
        <w:drawing>
          <wp:inline distT="0" distB="0" distL="0" distR="0">
            <wp:extent cx="5438775" cy="3000375"/>
            <wp:effectExtent l="19050" t="0" r="9525" b="0"/>
            <wp:docPr id="23" name="Рисунок 23" descr="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000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3000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3BD8" w:rsidRDefault="00BB3BD8" w:rsidP="00BB3BD8">
      <w:pPr>
        <w:ind w:left="-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</w:t>
      </w:r>
      <w:r w:rsidRPr="0006230E">
        <w:rPr>
          <w:sz w:val="28"/>
          <w:szCs w:val="28"/>
        </w:rPr>
        <w:t>Р</w:t>
      </w:r>
      <w:r>
        <w:t>ис.1</w:t>
      </w:r>
      <w:r w:rsidR="00B55E44">
        <w:rPr>
          <w:lang w:val="en-US"/>
        </w:rPr>
        <w:t>4</w:t>
      </w:r>
      <w:r w:rsidRPr="0006230E">
        <w:t>. Полная эквивалентная схема усилителя</w:t>
      </w:r>
      <w:r>
        <w:rPr>
          <w:sz w:val="28"/>
          <w:szCs w:val="28"/>
        </w:rPr>
        <w:t xml:space="preserve"> </w:t>
      </w:r>
    </w:p>
    <w:p w:rsidR="00DE52A9" w:rsidRDefault="00DE52A9" w:rsidP="00BB3BD8">
      <w:pPr>
        <w:ind w:left="-720"/>
        <w:jc w:val="both"/>
        <w:rPr>
          <w:sz w:val="28"/>
          <w:szCs w:val="28"/>
        </w:rPr>
      </w:pPr>
    </w:p>
    <w:p w:rsidR="009C3FB1" w:rsidRDefault="009C3FB1" w:rsidP="009C3FB1">
      <w:pPr>
        <w:rPr>
          <w:sz w:val="28"/>
          <w:szCs w:val="28"/>
        </w:rPr>
      </w:pPr>
      <w:r>
        <w:rPr>
          <w:sz w:val="28"/>
          <w:szCs w:val="28"/>
        </w:rPr>
        <w:t xml:space="preserve">К этому моменту остаются неизвестными значения резисторов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14</w:t>
      </w:r>
      <w:r w:rsidR="00177853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E53158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</w:t>
      </w:r>
      <w:r w:rsidRPr="00E53158">
        <w:rPr>
          <w:sz w:val="28"/>
          <w:szCs w:val="28"/>
        </w:rPr>
        <w:t>15</w:t>
      </w:r>
      <w:r w:rsidR="00765BB5">
        <w:rPr>
          <w:sz w:val="28"/>
          <w:szCs w:val="28"/>
        </w:rPr>
        <w:t xml:space="preserve">, поскольку </w:t>
      </w:r>
      <w:proofErr w:type="spellStart"/>
      <w:r w:rsidR="00765BB5">
        <w:rPr>
          <w:sz w:val="28"/>
          <w:szCs w:val="28"/>
        </w:rPr>
        <w:t>неопределё</w:t>
      </w:r>
      <w:r>
        <w:rPr>
          <w:sz w:val="28"/>
          <w:szCs w:val="28"/>
        </w:rPr>
        <w:t>н</w:t>
      </w:r>
      <w:proofErr w:type="spellEnd"/>
      <w:r>
        <w:rPr>
          <w:sz w:val="28"/>
          <w:szCs w:val="28"/>
        </w:rPr>
        <w:t xml:space="preserve"> коэффициент усиления каскада на ОУ</w:t>
      </w:r>
    </w:p>
    <w:p w:rsidR="009C3FB1" w:rsidRDefault="009C3FB1" w:rsidP="009C3FB1">
      <w:pPr>
        <w:rPr>
          <w:sz w:val="28"/>
          <w:szCs w:val="28"/>
          <w:vertAlign w:val="subscript"/>
        </w:rPr>
      </w:pPr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  <w:lang w:val="en-US"/>
        </w:rPr>
        <w:t>F</w:t>
      </w:r>
      <w:r w:rsidRPr="00290386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U</w:t>
      </w:r>
      <w:r w:rsidRPr="00290386">
        <w:rPr>
          <w:sz w:val="28"/>
          <w:szCs w:val="28"/>
          <w:vertAlign w:val="subscript"/>
        </w:rPr>
        <w:t>21</w:t>
      </w:r>
      <w:r w:rsidRPr="00290386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U</w:t>
      </w:r>
      <w:r w:rsidRPr="00290386">
        <w:rPr>
          <w:sz w:val="28"/>
          <w:szCs w:val="28"/>
          <w:vertAlign w:val="subscript"/>
        </w:rPr>
        <w:t>13</w:t>
      </w:r>
      <w:r>
        <w:rPr>
          <w:sz w:val="28"/>
          <w:szCs w:val="28"/>
        </w:rPr>
        <w:t>.</w:t>
      </w:r>
      <w:r w:rsidRPr="0039119E">
        <w:rPr>
          <w:sz w:val="28"/>
          <w:szCs w:val="28"/>
        </w:rPr>
        <w:t xml:space="preserve"> </w:t>
      </w:r>
      <w:r w:rsidR="00177853">
        <w:rPr>
          <w:sz w:val="28"/>
          <w:szCs w:val="28"/>
        </w:rPr>
        <w:t xml:space="preserve">Напряжение </w:t>
      </w:r>
      <w:r>
        <w:rPr>
          <w:sz w:val="28"/>
          <w:szCs w:val="28"/>
          <w:lang w:val="en-US"/>
        </w:rPr>
        <w:t>U</w:t>
      </w:r>
      <w:r w:rsidRPr="00290386">
        <w:rPr>
          <w:sz w:val="28"/>
          <w:szCs w:val="28"/>
          <w:vertAlign w:val="subscript"/>
        </w:rPr>
        <w:t>21</w:t>
      </w:r>
      <w:r>
        <w:rPr>
          <w:sz w:val="28"/>
          <w:szCs w:val="28"/>
        </w:rPr>
        <w:t xml:space="preserve">= </w:t>
      </w:r>
      <w:r>
        <w:rPr>
          <w:sz w:val="28"/>
          <w:szCs w:val="28"/>
          <w:lang w:val="en-US"/>
        </w:rPr>
        <w:t>U</w:t>
      </w:r>
      <w:r w:rsidRPr="00290386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>Н</w:t>
      </w:r>
      <w:proofErr w:type="gramStart"/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 xml:space="preserve"> заданно в табл.3. Напряжение   </w:t>
      </w:r>
      <w:r>
        <w:rPr>
          <w:sz w:val="28"/>
          <w:szCs w:val="28"/>
          <w:lang w:val="en-US"/>
        </w:rPr>
        <w:t>U</w:t>
      </w:r>
      <w:r w:rsidRPr="00290386">
        <w:rPr>
          <w:sz w:val="28"/>
          <w:szCs w:val="28"/>
          <w:vertAlign w:val="subscript"/>
        </w:rPr>
        <w:t>13</w:t>
      </w:r>
    </w:p>
    <w:p w:rsidR="009C3FB1" w:rsidRDefault="009C3FB1" w:rsidP="009C3FB1">
      <w:pPr>
        <w:rPr>
          <w:sz w:val="28"/>
          <w:szCs w:val="28"/>
        </w:rPr>
      </w:pPr>
      <w:r>
        <w:rPr>
          <w:sz w:val="28"/>
          <w:szCs w:val="28"/>
        </w:rPr>
        <w:t>следует</w:t>
      </w:r>
      <w:r w:rsidRPr="0039119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пределить, активировав клавишу </w:t>
      </w:r>
      <w:r w:rsidRPr="00133DDB">
        <w:rPr>
          <w:sz w:val="28"/>
          <w:szCs w:val="28"/>
        </w:rPr>
        <w:t xml:space="preserve">“ </w:t>
      </w:r>
      <w:r>
        <w:rPr>
          <w:sz w:val="28"/>
          <w:szCs w:val="28"/>
        </w:rPr>
        <w:t>переходный процесс</w:t>
      </w:r>
      <w:r w:rsidRPr="00133DDB">
        <w:rPr>
          <w:sz w:val="28"/>
          <w:szCs w:val="28"/>
        </w:rPr>
        <w:t>“</w:t>
      </w:r>
      <w:r>
        <w:rPr>
          <w:sz w:val="28"/>
          <w:szCs w:val="28"/>
        </w:rPr>
        <w:t>,</w:t>
      </w:r>
    </w:p>
    <w:p w:rsidR="009C3FB1" w:rsidRDefault="009C3FB1" w:rsidP="009C3FB1">
      <w:pPr>
        <w:rPr>
          <w:sz w:val="28"/>
          <w:szCs w:val="28"/>
        </w:rPr>
      </w:pPr>
      <w:r>
        <w:rPr>
          <w:sz w:val="28"/>
          <w:szCs w:val="28"/>
        </w:rPr>
        <w:t>установив</w:t>
      </w:r>
      <w:r w:rsidRPr="0039119E">
        <w:rPr>
          <w:sz w:val="28"/>
          <w:szCs w:val="28"/>
        </w:rPr>
        <w:t xml:space="preserve"> </w:t>
      </w:r>
      <w:r>
        <w:rPr>
          <w:sz w:val="28"/>
          <w:szCs w:val="28"/>
        </w:rPr>
        <w:t>предварительно в источнике сигнала ток</w:t>
      </w:r>
      <w:r w:rsidRPr="00133DD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proofErr w:type="spellStart"/>
      <w:r w:rsidRPr="00DD08A4">
        <w:rPr>
          <w:sz w:val="28"/>
          <w:szCs w:val="28"/>
          <w:lang w:val="en-US"/>
        </w:rPr>
        <w:t>I</w:t>
      </w:r>
      <w:r w:rsidRPr="00DD08A4">
        <w:rPr>
          <w:sz w:val="28"/>
          <w:szCs w:val="28"/>
          <w:vertAlign w:val="subscript"/>
          <w:lang w:val="en-US"/>
        </w:rPr>
        <w:t>m</w:t>
      </w:r>
      <w:proofErr w:type="spellEnd"/>
      <w:r w:rsidRPr="00A25598">
        <w:rPr>
          <w:sz w:val="28"/>
          <w:szCs w:val="28"/>
          <w:vertAlign w:val="subscript"/>
        </w:rPr>
        <w:t>1</w:t>
      </w:r>
      <w:r w:rsidRPr="00547A2C">
        <w:rPr>
          <w:sz w:val="28"/>
          <w:szCs w:val="28"/>
        </w:rPr>
        <w:t xml:space="preserve"> </w:t>
      </w:r>
      <w:r w:rsidRPr="00381E37">
        <w:rPr>
          <w:sz w:val="28"/>
          <w:szCs w:val="28"/>
        </w:rPr>
        <w:t>=1мкА</w:t>
      </w:r>
      <w:r>
        <w:rPr>
          <w:sz w:val="28"/>
          <w:szCs w:val="28"/>
        </w:rPr>
        <w:t xml:space="preserve"> и</w:t>
      </w:r>
    </w:p>
    <w:p w:rsidR="009C3FB1" w:rsidRDefault="009C3FB1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среднюю частоту заданного диапазона, например </w:t>
      </w:r>
      <w:r>
        <w:rPr>
          <w:sz w:val="28"/>
          <w:szCs w:val="28"/>
          <w:lang w:val="en-US"/>
        </w:rPr>
        <w:t>f</w:t>
      </w:r>
      <w:r w:rsidRPr="00133DDB">
        <w:rPr>
          <w:sz w:val="28"/>
          <w:szCs w:val="28"/>
        </w:rPr>
        <w:t xml:space="preserve">=100 </w:t>
      </w:r>
      <w:r>
        <w:rPr>
          <w:sz w:val="28"/>
          <w:szCs w:val="28"/>
        </w:rPr>
        <w:t xml:space="preserve">кГц. Следует </w:t>
      </w:r>
    </w:p>
    <w:p w:rsidR="009C3FB1" w:rsidRDefault="009C3FB1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помнить, что в этом случае компьютер покажет амплитуду сигнала</w:t>
      </w:r>
      <w:r w:rsidRPr="00541B3A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U</w:t>
      </w:r>
      <w:r w:rsidRPr="00290386">
        <w:rPr>
          <w:sz w:val="28"/>
          <w:szCs w:val="28"/>
          <w:vertAlign w:val="subscript"/>
        </w:rPr>
        <w:t>13</w:t>
      </w:r>
      <w:r>
        <w:rPr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>.</w:t>
      </w:r>
    </w:p>
    <w:p w:rsidR="009C3FB1" w:rsidRDefault="009C3FB1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Тогда искомый  коэффициент усиления  будет 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  <w:lang w:val="en-US"/>
        </w:rPr>
        <w:t>F</w:t>
      </w:r>
      <w:r w:rsidRPr="00290386">
        <w:rPr>
          <w:sz w:val="28"/>
          <w:szCs w:val="28"/>
        </w:rPr>
        <w:t>=</w:t>
      </w:r>
      <w:r w:rsidRPr="00541B3A">
        <w:rPr>
          <w:sz w:val="28"/>
          <w:szCs w:val="28"/>
        </w:rPr>
        <w:t xml:space="preserve"> </w:t>
      </w:r>
      <w:r>
        <w:rPr>
          <w:sz w:val="28"/>
          <w:szCs w:val="28"/>
        </w:rPr>
        <w:t>1.41*</w:t>
      </w:r>
      <w:r>
        <w:rPr>
          <w:sz w:val="28"/>
          <w:szCs w:val="28"/>
          <w:lang w:val="en-US"/>
        </w:rPr>
        <w:t>U</w:t>
      </w:r>
      <w:r w:rsidRPr="00290386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>Н</w:t>
      </w:r>
      <w:r w:rsidRPr="00290386">
        <w:rPr>
          <w:sz w:val="28"/>
          <w:szCs w:val="28"/>
        </w:rPr>
        <w:t xml:space="preserve"> /</w:t>
      </w:r>
      <w:r w:rsidRPr="00541B3A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U</w:t>
      </w:r>
      <w:r w:rsidRPr="00290386">
        <w:rPr>
          <w:sz w:val="28"/>
          <w:szCs w:val="28"/>
          <w:vertAlign w:val="subscript"/>
        </w:rPr>
        <w:t>13</w:t>
      </w:r>
      <w:r>
        <w:rPr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>.</w:t>
      </w:r>
      <w:r w:rsidRPr="00541B3A">
        <w:rPr>
          <w:sz w:val="28"/>
          <w:szCs w:val="28"/>
        </w:rPr>
        <w:t xml:space="preserve"> Для </w:t>
      </w:r>
    </w:p>
    <w:p w:rsidR="009C3FB1" w:rsidRDefault="009C3FB1" w:rsidP="009C3FB1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541B3A">
        <w:rPr>
          <w:sz w:val="28"/>
          <w:szCs w:val="28"/>
        </w:rPr>
        <w:t>реализаци</w:t>
      </w:r>
      <w:r w:rsidR="00433201">
        <w:rPr>
          <w:sz w:val="28"/>
          <w:szCs w:val="28"/>
        </w:rPr>
        <w:t>и этого усиления воспользуемся з</w:t>
      </w:r>
      <w:r w:rsidRPr="00541B3A">
        <w:rPr>
          <w:sz w:val="28"/>
          <w:szCs w:val="28"/>
        </w:rPr>
        <w:t>ависимостью</w:t>
      </w:r>
      <w:r>
        <w:rPr>
          <w:sz w:val="28"/>
          <w:szCs w:val="28"/>
        </w:rPr>
        <w:t xml:space="preserve"> коэффициента</w:t>
      </w:r>
    </w:p>
    <w:p w:rsidR="007D0862" w:rsidRDefault="009C3FB1" w:rsidP="009C3FB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усиления</w:t>
      </w:r>
      <w:r w:rsidRPr="00541B3A">
        <w:rPr>
          <w:sz w:val="28"/>
          <w:szCs w:val="28"/>
        </w:rPr>
        <w:t xml:space="preserve"> в </w:t>
      </w:r>
      <w:proofErr w:type="spellStart"/>
      <w:r w:rsidRPr="00541B3A">
        <w:rPr>
          <w:sz w:val="28"/>
          <w:szCs w:val="28"/>
        </w:rPr>
        <w:t>неинвертирующем</w:t>
      </w:r>
      <w:proofErr w:type="spellEnd"/>
      <w:r w:rsidRPr="00541B3A">
        <w:rPr>
          <w:sz w:val="28"/>
          <w:szCs w:val="28"/>
        </w:rPr>
        <w:t xml:space="preserve"> включении ОУ  К</w:t>
      </w:r>
      <w:proofErr w:type="gramStart"/>
      <w:r w:rsidRPr="00541B3A">
        <w:rPr>
          <w:sz w:val="28"/>
          <w:szCs w:val="28"/>
          <w:vertAlign w:val="subscript"/>
          <w:lang w:val="en-US"/>
        </w:rPr>
        <w:t>F</w:t>
      </w:r>
      <w:proofErr w:type="gramEnd"/>
      <w:r w:rsidRPr="00541B3A">
        <w:rPr>
          <w:sz w:val="28"/>
          <w:szCs w:val="28"/>
        </w:rPr>
        <w:t>=1+</w:t>
      </w:r>
      <w:r w:rsidRPr="00541B3A">
        <w:rPr>
          <w:sz w:val="28"/>
          <w:szCs w:val="28"/>
          <w:lang w:val="en-US"/>
        </w:rPr>
        <w:t>R</w:t>
      </w:r>
      <w:r w:rsidRPr="00541B3A">
        <w:rPr>
          <w:sz w:val="28"/>
          <w:szCs w:val="28"/>
        </w:rPr>
        <w:t>15/</w:t>
      </w:r>
      <w:r w:rsidRPr="00541B3A">
        <w:rPr>
          <w:sz w:val="28"/>
          <w:szCs w:val="28"/>
          <w:lang w:val="en-US"/>
        </w:rPr>
        <w:t>R</w:t>
      </w:r>
      <w:r w:rsidRPr="00541B3A">
        <w:rPr>
          <w:sz w:val="28"/>
          <w:szCs w:val="28"/>
        </w:rPr>
        <w:t>14</w:t>
      </w:r>
      <w:r>
        <w:rPr>
          <w:sz w:val="28"/>
          <w:szCs w:val="28"/>
        </w:rPr>
        <w:t>.</w:t>
      </w:r>
    </w:p>
    <w:p w:rsidR="008A1A75" w:rsidRPr="00480546" w:rsidRDefault="008A1A75" w:rsidP="009C3FB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Расчёт средней частоты полосы пропуска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8A1A75">
        <w:rPr>
          <w:sz w:val="28"/>
          <w:szCs w:val="28"/>
        </w:rPr>
        <w:t>:</w:t>
      </w:r>
    </w:p>
    <w:p w:rsidR="008A1A75" w:rsidRPr="008A1A75" w:rsidRDefault="007360C0" w:rsidP="009C3FB1">
      <w:pPr>
        <w:spacing w:line="360" w:lineRule="auto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</m:e>
          </m:ra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0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6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2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200 кГц</m:t>
          </m:r>
        </m:oMath>
      </m:oMathPara>
    </w:p>
    <w:p w:rsidR="00404F90" w:rsidRDefault="0021311D" w:rsidP="009C3FB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pict>
          <v:shape id="_x0000_i1048" type="#_x0000_t75" style="width:467.25pt;height:299.25pt">
            <v:imagedata r:id="rId30" o:title="Безымянный"/>
          </v:shape>
        </w:pict>
      </w:r>
    </w:p>
    <w:p w:rsidR="00404F90" w:rsidRPr="00404F90" w:rsidRDefault="00404F90" w:rsidP="009C3FB1">
      <w:pPr>
        <w:spacing w:line="360" w:lineRule="auto"/>
      </w:pPr>
      <w:r>
        <w:rPr>
          <w:sz w:val="28"/>
          <w:szCs w:val="28"/>
        </w:rPr>
        <w:tab/>
      </w:r>
      <w:r>
        <w:t>Рис. 1</w:t>
      </w:r>
      <w:r w:rsidR="00B55E44">
        <w:rPr>
          <w:lang w:val="en-US"/>
        </w:rPr>
        <w:t>5</w:t>
      </w:r>
      <w:r>
        <w:t xml:space="preserve">. Переходная характеристика </w:t>
      </w:r>
      <w:r w:rsidR="005F501D">
        <w:t>части эквивалентной схемы проектируемого усилителя до каскада на ОУ.</w:t>
      </w:r>
    </w:p>
    <w:p w:rsidR="00404F90" w:rsidRDefault="007360C0" w:rsidP="009C3FB1">
      <w:pPr>
        <w:spacing w:line="360" w:lineRule="auto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.98 В</m:t>
          </m:r>
        </m:oMath>
      </m:oMathPara>
    </w:p>
    <w:p w:rsidR="002E062F" w:rsidRDefault="007360C0" w:rsidP="009C3FB1">
      <w:pPr>
        <w:spacing w:line="360" w:lineRule="auto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хОУ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sub>
              </m:sSub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.9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.414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1.4 </m:t>
          </m:r>
          <m:r>
            <w:rPr>
              <w:rFonts w:ascii="Cambria Math" w:hAnsi="Cambria Math"/>
              <w:sz w:val="28"/>
              <w:szCs w:val="28"/>
            </w:rPr>
            <m:t>В</m:t>
          </m:r>
        </m:oMath>
      </m:oMathPara>
    </w:p>
    <w:p w:rsidR="002E062F" w:rsidRDefault="007360C0" w:rsidP="009C3FB1">
      <w:pPr>
        <w:spacing w:line="360" w:lineRule="auto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ыхОУ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</w:rPr>
                <m:t>н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3</m:t>
          </m:r>
          <m:r>
            <w:rPr>
              <w:rFonts w:ascii="Cambria Math" w:hAnsi="Cambria Math"/>
              <w:sz w:val="28"/>
              <w:szCs w:val="28"/>
            </w:rPr>
            <m:t xml:space="preserve"> В</m:t>
          </m:r>
        </m:oMath>
      </m:oMathPara>
    </w:p>
    <w:p w:rsidR="002F7BF9" w:rsidRDefault="007360C0" w:rsidP="009C3FB1">
      <w:pPr>
        <w:spacing w:line="360" w:lineRule="auto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ыхОУ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хОУ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.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2.14</m:t>
          </m:r>
        </m:oMath>
      </m:oMathPara>
    </w:p>
    <w:p w:rsidR="00825D06" w:rsidRPr="00DE0E13" w:rsidRDefault="00825D06" w:rsidP="009C3FB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Найдём резистор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4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5</m:t>
            </m:r>
          </m:sub>
        </m:sSub>
      </m:oMath>
      <w:r w:rsidRPr="00825D06">
        <w:rPr>
          <w:sz w:val="28"/>
          <w:szCs w:val="28"/>
        </w:rPr>
        <w:t>:</w:t>
      </w:r>
    </w:p>
    <w:p w:rsidR="008862D9" w:rsidRDefault="007360C0" w:rsidP="00DE0E13">
      <w:pPr>
        <w:spacing w:line="360" w:lineRule="auto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5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3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(4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∙4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2 </m:t>
          </m:r>
          <m:r>
            <w:rPr>
              <w:rFonts w:ascii="Cambria Math" w:hAnsi="Cambria Math"/>
              <w:sz w:val="28"/>
              <w:szCs w:val="28"/>
            </w:rPr>
            <m:t>кОм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5,</m:t>
              </m:r>
              <m:r>
                <w:rPr>
                  <w:rFonts w:ascii="Cambria Math" w:hAnsi="Cambria Math"/>
                  <w:sz w:val="28"/>
                  <w:szCs w:val="28"/>
                </w:rPr>
                <m:t>НОМ</m:t>
              </m:r>
            </m:sub>
          </m:sSub>
        </m:oMath>
      </m:oMathPara>
    </w:p>
    <w:p w:rsidR="008862D9" w:rsidRDefault="007360C0" w:rsidP="00DE0E13">
      <w:pPr>
        <w:spacing w:line="360" w:lineRule="auto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5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.1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.75 кОм</m:t>
          </m:r>
        </m:oMath>
      </m:oMathPara>
    </w:p>
    <w:p w:rsidR="008862D9" w:rsidRDefault="007360C0" w:rsidP="009C3FB1">
      <w:pPr>
        <w:spacing w:line="360" w:lineRule="auto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4,НО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.8 кОм</m:t>
          </m:r>
        </m:oMath>
      </m:oMathPara>
    </w:p>
    <w:p w:rsidR="00DE0E13" w:rsidRDefault="00DE0E13" w:rsidP="009C3FB1">
      <w:pPr>
        <w:spacing w:line="360" w:lineRule="auto"/>
        <w:rPr>
          <w:i/>
          <w:sz w:val="28"/>
          <w:szCs w:val="28"/>
        </w:rPr>
      </w:pPr>
    </w:p>
    <w:p w:rsidR="007E16B2" w:rsidRDefault="007E16B2" w:rsidP="009C3FB1">
      <w:pPr>
        <w:spacing w:line="360" w:lineRule="auto"/>
        <w:rPr>
          <w:i/>
          <w:sz w:val="28"/>
          <w:szCs w:val="28"/>
        </w:rPr>
      </w:pPr>
    </w:p>
    <w:p w:rsidR="007E16B2" w:rsidRDefault="007E16B2" w:rsidP="009C3FB1">
      <w:pPr>
        <w:spacing w:line="360" w:lineRule="auto"/>
        <w:rPr>
          <w:i/>
          <w:sz w:val="28"/>
          <w:szCs w:val="28"/>
        </w:rPr>
      </w:pPr>
    </w:p>
    <w:p w:rsidR="007E16B2" w:rsidRDefault="007E16B2" w:rsidP="009C3FB1">
      <w:pPr>
        <w:spacing w:line="360" w:lineRule="auto"/>
        <w:rPr>
          <w:i/>
          <w:sz w:val="28"/>
          <w:szCs w:val="28"/>
        </w:rPr>
      </w:pPr>
    </w:p>
    <w:p w:rsidR="007E16B2" w:rsidRDefault="007E16B2" w:rsidP="009C3FB1">
      <w:pPr>
        <w:spacing w:line="360" w:lineRule="auto"/>
        <w:rPr>
          <w:i/>
          <w:sz w:val="28"/>
          <w:szCs w:val="28"/>
        </w:rPr>
      </w:pPr>
    </w:p>
    <w:p w:rsidR="00DE0E13" w:rsidRPr="002B3137" w:rsidRDefault="007E16B2" w:rsidP="009C3FB1">
      <w:pPr>
        <w:spacing w:line="360" w:lineRule="auto"/>
        <w:rPr>
          <w:i/>
          <w:sz w:val="28"/>
          <w:szCs w:val="28"/>
        </w:rPr>
      </w:pPr>
      <w:r w:rsidRPr="00B857CF">
        <w:rPr>
          <w:sz w:val="28"/>
          <w:szCs w:val="28"/>
        </w:rPr>
        <w:t>Модель, удобная для учебно</w:t>
      </w:r>
      <w:r>
        <w:rPr>
          <w:sz w:val="28"/>
          <w:szCs w:val="28"/>
        </w:rPr>
        <w:t>го процесса, показана на рис. 15</w:t>
      </w:r>
      <w:r w:rsidRPr="00B857CF">
        <w:rPr>
          <w:sz w:val="28"/>
          <w:szCs w:val="28"/>
        </w:rPr>
        <w:t>.  Она содержит два операционных усилителя ОУ</w:t>
      </w:r>
      <w:proofErr w:type="gramStart"/>
      <w:r w:rsidRPr="00B857CF">
        <w:rPr>
          <w:sz w:val="28"/>
          <w:szCs w:val="28"/>
        </w:rPr>
        <w:t>1</w:t>
      </w:r>
      <w:proofErr w:type="gramEnd"/>
      <w:r w:rsidRPr="00B857CF">
        <w:rPr>
          <w:sz w:val="28"/>
          <w:szCs w:val="28"/>
        </w:rPr>
        <w:t xml:space="preserve"> и ОУ2. Первый обеспечивает дифференциальный вход устройства с бесконечно большим входным сопротивлением,</w:t>
      </w:r>
      <w:r w:rsidR="009D0320" w:rsidRPr="009D0320">
        <w:rPr>
          <w:sz w:val="28"/>
          <w:szCs w:val="28"/>
        </w:rPr>
        <w:t xml:space="preserve"> </w:t>
      </w:r>
      <w:r w:rsidR="009D0320">
        <w:rPr>
          <w:sz w:val="28"/>
          <w:szCs w:val="28"/>
        </w:rPr>
        <w:t>а</w:t>
      </w:r>
      <w:r w:rsidRPr="00B857CF">
        <w:rPr>
          <w:sz w:val="28"/>
          <w:szCs w:val="28"/>
        </w:rPr>
        <w:t xml:space="preserve"> второй – нулевое выходное сопротивление и служит буфером между моделью ОУ и внешними цепями </w:t>
      </w:r>
      <w:r>
        <w:rPr>
          <w:sz w:val="28"/>
          <w:szCs w:val="28"/>
        </w:rPr>
        <w:t xml:space="preserve">(в первую очередь цепями ОС). </w:t>
      </w:r>
      <w:r w:rsidRPr="00B857CF">
        <w:rPr>
          <w:sz w:val="28"/>
          <w:szCs w:val="28"/>
        </w:rPr>
        <w:t xml:space="preserve">Частотные свойства исследуемого ОУ учитываются двумя ИТУН с соответствующими </w:t>
      </w:r>
      <w:r w:rsidRPr="00B857CF">
        <w:rPr>
          <w:sz w:val="28"/>
          <w:szCs w:val="28"/>
          <w:lang w:val="en-US"/>
        </w:rPr>
        <w:t>RC</w:t>
      </w:r>
      <w:r>
        <w:rPr>
          <w:sz w:val="28"/>
          <w:szCs w:val="28"/>
        </w:rPr>
        <w:t xml:space="preserve"> – элементами.</w:t>
      </w:r>
    </w:p>
    <w:p w:rsidR="002F7BF9" w:rsidRDefault="00BF591E" w:rsidP="009C3FB1">
      <w:pPr>
        <w:spacing w:line="360" w:lineRule="auto"/>
        <w:rPr>
          <w:i/>
          <w:sz w:val="28"/>
          <w:szCs w:val="28"/>
        </w:rPr>
      </w:pPr>
      <w:r w:rsidRPr="00BF591E">
        <w:rPr>
          <w:i/>
          <w:noProof/>
          <w:sz w:val="28"/>
          <w:szCs w:val="28"/>
        </w:rPr>
        <w:drawing>
          <wp:inline distT="0" distB="0" distL="0" distR="0">
            <wp:extent cx="4972050" cy="163830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91E" w:rsidRDefault="00BF591E" w:rsidP="009C3FB1">
      <w:pPr>
        <w:spacing w:line="360" w:lineRule="auto"/>
      </w:pPr>
      <w:r>
        <w:rPr>
          <w:sz w:val="28"/>
          <w:szCs w:val="28"/>
        </w:rPr>
        <w:tab/>
      </w:r>
      <w:r>
        <w:t>Рис. 1</w:t>
      </w:r>
      <w:r w:rsidR="00B55E44">
        <w:rPr>
          <w:lang w:val="en-US"/>
        </w:rPr>
        <w:t>6</w:t>
      </w:r>
      <w:r>
        <w:t>. Макромодель ОУ с частотной коррекцией</w:t>
      </w:r>
    </w:p>
    <w:p w:rsidR="006B614E" w:rsidRDefault="006B614E" w:rsidP="009C3FB1">
      <w:pPr>
        <w:spacing w:line="360" w:lineRule="auto"/>
        <w:rPr>
          <w:sz w:val="28"/>
          <w:szCs w:val="28"/>
        </w:rPr>
      </w:pPr>
      <w:r w:rsidRPr="006B614E">
        <w:rPr>
          <w:sz w:val="28"/>
          <w:szCs w:val="28"/>
        </w:rPr>
        <w:t>Первый каскад на ОУ</w:t>
      </w:r>
      <w:proofErr w:type="gramStart"/>
      <w:r w:rsidRPr="006B614E">
        <w:rPr>
          <w:sz w:val="28"/>
          <w:szCs w:val="28"/>
        </w:rPr>
        <w:t>1</w:t>
      </w:r>
      <w:proofErr w:type="gramEnd"/>
      <w:r w:rsidRPr="006B614E">
        <w:rPr>
          <w:sz w:val="28"/>
          <w:szCs w:val="28"/>
        </w:rPr>
        <w:t xml:space="preserve"> задаёт собственный коэффициент усиления µ (выражен в линейных единицах измерения). Каскад на ИТУН</w:t>
      </w:r>
      <w:proofErr w:type="gramStart"/>
      <w:r w:rsidRPr="006B614E">
        <w:rPr>
          <w:sz w:val="28"/>
          <w:szCs w:val="28"/>
        </w:rPr>
        <w:t>1</w:t>
      </w:r>
      <w:proofErr w:type="gramEnd"/>
      <w:r w:rsidRPr="006B614E">
        <w:rPr>
          <w:sz w:val="28"/>
          <w:szCs w:val="28"/>
        </w:rPr>
        <w:t xml:space="preserve"> отражает один из полюсов передачи. Задав значения крутиз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 1мСм</m:t>
        </m:r>
      </m:oMath>
      <w:r w:rsidRPr="006B614E">
        <w:rPr>
          <w:sz w:val="28"/>
          <w:szCs w:val="28"/>
        </w:rPr>
        <w:t xml:space="preserve"> и сопротивле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1</m:t>
            </m:r>
          </m:sub>
        </m:sSub>
        <m:r>
          <w:rPr>
            <w:rFonts w:ascii="Cambria Math" w:hAnsi="Cambria Math"/>
            <w:sz w:val="28"/>
            <w:szCs w:val="28"/>
          </w:rPr>
          <m:t>=1 кОм</m:t>
        </m:r>
      </m:oMath>
      <w:r w:rsidRPr="006B614E">
        <w:rPr>
          <w:sz w:val="28"/>
          <w:szCs w:val="28"/>
        </w:rPr>
        <w:t xml:space="preserve">, получим коэффициент усиления этого узл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1</m:t>
            </m:r>
          </m:sub>
        </m:sSub>
        <m:r>
          <w:rPr>
            <w:rFonts w:ascii="Cambria Math" w:hAnsi="Cambria Math"/>
            <w:sz w:val="28"/>
            <w:szCs w:val="28"/>
          </w:rPr>
          <m:t>=1</m:t>
        </m:r>
      </m:oMath>
      <w:r w:rsidRPr="006B614E">
        <w:rPr>
          <w:sz w:val="28"/>
          <w:szCs w:val="28"/>
        </w:rPr>
        <w:t>. Частоту первого полюса определим как</w:t>
      </w:r>
      <w:r w:rsidR="00252BCA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μ</m:t>
            </m:r>
          </m:den>
        </m:f>
      </m:oMath>
      <w:r w:rsidRPr="006B614E">
        <w:rPr>
          <w:sz w:val="28"/>
          <w:szCs w:val="28"/>
        </w:rPr>
        <w:t xml:space="preserve">. Из услов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2π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</m:oMath>
      <w:r w:rsidR="00252BCA" w:rsidRPr="00252BCA">
        <w:rPr>
          <w:sz w:val="28"/>
          <w:szCs w:val="28"/>
        </w:rPr>
        <w:t xml:space="preserve"> </w:t>
      </w:r>
      <w:r w:rsidRPr="006B614E">
        <w:rPr>
          <w:sz w:val="28"/>
          <w:szCs w:val="28"/>
        </w:rPr>
        <w:t>рассчитаем</w:t>
      </w:r>
      <w:r w:rsidR="00252BCA" w:rsidRPr="00252BCA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</m:oMath>
      <w:r w:rsidRPr="006B614E">
        <w:rPr>
          <w:sz w:val="28"/>
          <w:szCs w:val="28"/>
        </w:rPr>
        <w:t>. Для каскада на ИТУН</w:t>
      </w:r>
      <w:proofErr w:type="gramStart"/>
      <w:r w:rsidRPr="006B614E">
        <w:rPr>
          <w:sz w:val="28"/>
          <w:szCs w:val="28"/>
        </w:rPr>
        <w:t>2</w:t>
      </w:r>
      <w:proofErr w:type="gramEnd"/>
      <w:r w:rsidRPr="006B614E">
        <w:rPr>
          <w:sz w:val="28"/>
          <w:szCs w:val="28"/>
        </w:rPr>
        <w:t xml:space="preserve"> аналогично определим ёмкость конденсатора</w:t>
      </w:r>
      <w:r w:rsidR="00252BCA" w:rsidRPr="00252BCA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2</m:t>
            </m:r>
          </m:sub>
        </m:sSub>
      </m:oMath>
      <w:r w:rsidRPr="006B614E">
        <w:rPr>
          <w:sz w:val="28"/>
          <w:szCs w:val="28"/>
        </w:rPr>
        <w:t>, задав при этом</w:t>
      </w:r>
      <w:r w:rsidR="00252BCA" w:rsidRPr="00252BCA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6B614E">
        <w:rPr>
          <w:sz w:val="28"/>
          <w:szCs w:val="28"/>
        </w:rPr>
        <w:t>.</w:t>
      </w:r>
    </w:p>
    <w:p w:rsidR="006B6178" w:rsidRDefault="007360C0" w:rsidP="009C3FB1">
      <w:pPr>
        <w:spacing w:line="360" w:lineRule="auto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p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6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p1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μ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∙3.14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00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6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62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</w:rPr>
            <m:t>=224 пФ</m:t>
          </m:r>
        </m:oMath>
      </m:oMathPara>
    </w:p>
    <w:p w:rsidR="006B6178" w:rsidRDefault="007360C0" w:rsidP="009C3FB1">
      <w:pPr>
        <w:spacing w:line="360" w:lineRule="auto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p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7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p2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μ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p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∙3.14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∙400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0.4 пФ</m:t>
          </m:r>
        </m:oMath>
      </m:oMathPara>
    </w:p>
    <w:p w:rsidR="0090455A" w:rsidRDefault="0090455A" w:rsidP="009C3FB1">
      <w:pPr>
        <w:spacing w:line="360" w:lineRule="auto"/>
        <w:rPr>
          <w:i/>
          <w:sz w:val="28"/>
          <w:szCs w:val="28"/>
        </w:rPr>
      </w:pPr>
    </w:p>
    <w:p w:rsidR="0090455A" w:rsidRDefault="0090455A" w:rsidP="009C3FB1">
      <w:pPr>
        <w:spacing w:line="360" w:lineRule="auto"/>
        <w:rPr>
          <w:i/>
          <w:sz w:val="28"/>
          <w:szCs w:val="28"/>
        </w:rPr>
      </w:pPr>
    </w:p>
    <w:p w:rsidR="0090455A" w:rsidRDefault="0090455A" w:rsidP="009C3FB1">
      <w:pPr>
        <w:spacing w:line="360" w:lineRule="auto"/>
        <w:rPr>
          <w:i/>
          <w:sz w:val="28"/>
          <w:szCs w:val="28"/>
        </w:rPr>
      </w:pPr>
    </w:p>
    <w:p w:rsidR="0090455A" w:rsidRDefault="0090455A" w:rsidP="009C3FB1">
      <w:pPr>
        <w:spacing w:line="360" w:lineRule="auto"/>
        <w:rPr>
          <w:i/>
          <w:sz w:val="28"/>
          <w:szCs w:val="28"/>
        </w:rPr>
      </w:pPr>
    </w:p>
    <w:p w:rsidR="0090455A" w:rsidRDefault="0090455A" w:rsidP="0090455A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5. Проверка на соответствие требованиям ТЗ параметров спроектированной схемы.</w:t>
      </w:r>
    </w:p>
    <w:p w:rsidR="0090455A" w:rsidRDefault="0090455A" w:rsidP="0090455A">
      <w:pPr>
        <w:jc w:val="center"/>
        <w:rPr>
          <w:sz w:val="28"/>
          <w:szCs w:val="28"/>
        </w:rPr>
      </w:pPr>
    </w:p>
    <w:p w:rsidR="00FD0BC3" w:rsidRDefault="00FD0BC3" w:rsidP="00FD0BC3">
      <w:pPr>
        <w:ind w:left="-720" w:firstLine="720"/>
        <w:rPr>
          <w:sz w:val="28"/>
          <w:szCs w:val="28"/>
        </w:rPr>
      </w:pPr>
      <w:r>
        <w:rPr>
          <w:sz w:val="28"/>
          <w:szCs w:val="28"/>
        </w:rPr>
        <w:t xml:space="preserve">Теперь можно определить частотные свойства всего усилителя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</w:t>
      </w:r>
    </w:p>
    <w:p w:rsidR="00FD0BC3" w:rsidRDefault="00FD0BC3" w:rsidP="00FD0BC3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помощью </w:t>
      </w:r>
      <w:proofErr w:type="spellStart"/>
      <w:r>
        <w:rPr>
          <w:sz w:val="28"/>
          <w:szCs w:val="28"/>
          <w:lang w:val="en-US"/>
        </w:rPr>
        <w:t>Fastmean</w:t>
      </w:r>
      <w:proofErr w:type="spellEnd"/>
      <w:r>
        <w:rPr>
          <w:sz w:val="28"/>
          <w:szCs w:val="28"/>
        </w:rPr>
        <w:t>.</w:t>
      </w:r>
      <w:r w:rsidRPr="0030745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дав элементам схемы рис.13 соответствующие </w:t>
      </w:r>
    </w:p>
    <w:p w:rsidR="00FD0BC3" w:rsidRDefault="00FD0BC3" w:rsidP="00FD0BC3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значения можно</w:t>
      </w:r>
      <w:r w:rsidRPr="001F640F">
        <w:rPr>
          <w:sz w:val="28"/>
          <w:szCs w:val="28"/>
        </w:rPr>
        <w:t xml:space="preserve"> </w:t>
      </w:r>
      <w:r>
        <w:rPr>
          <w:sz w:val="28"/>
          <w:szCs w:val="28"/>
        </w:rPr>
        <w:t>определить з</w:t>
      </w:r>
      <w:r w:rsidRPr="0006230E">
        <w:rPr>
          <w:sz w:val="28"/>
          <w:szCs w:val="28"/>
        </w:rPr>
        <w:t xml:space="preserve">ависимость сопротивления передачи </w:t>
      </w:r>
      <w:proofErr w:type="gramStart"/>
      <w:r w:rsidRPr="0006230E">
        <w:rPr>
          <w:sz w:val="28"/>
          <w:szCs w:val="28"/>
        </w:rPr>
        <w:t>от</w:t>
      </w:r>
      <w:proofErr w:type="gramEnd"/>
      <w:r w:rsidRPr="0006230E">
        <w:rPr>
          <w:sz w:val="28"/>
          <w:szCs w:val="28"/>
        </w:rPr>
        <w:t xml:space="preserve"> </w:t>
      </w:r>
    </w:p>
    <w:p w:rsidR="00FD0BC3" w:rsidRDefault="00FD0BC3" w:rsidP="00FD0BC3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="003C3C6C">
        <w:rPr>
          <w:sz w:val="28"/>
          <w:szCs w:val="28"/>
        </w:rPr>
        <w:t>частоты</w:t>
      </w:r>
      <w:r w:rsidRPr="0006230E">
        <w:rPr>
          <w:sz w:val="28"/>
          <w:szCs w:val="28"/>
        </w:rPr>
        <w:t xml:space="preserve"> </w:t>
      </w:r>
      <w:r w:rsidRPr="0006230E">
        <w:rPr>
          <w:i/>
          <w:sz w:val="28"/>
          <w:szCs w:val="28"/>
          <w:lang w:val="en-US"/>
        </w:rPr>
        <w:t>R</w:t>
      </w:r>
      <w:r w:rsidRPr="0006230E">
        <w:rPr>
          <w:i/>
          <w:sz w:val="28"/>
          <w:szCs w:val="28"/>
        </w:rPr>
        <w:t>(</w:t>
      </w:r>
      <w:r w:rsidRPr="0006230E">
        <w:rPr>
          <w:i/>
          <w:sz w:val="28"/>
          <w:szCs w:val="28"/>
          <w:lang w:val="en-US"/>
        </w:rPr>
        <w:t>f</w:t>
      </w:r>
      <w:r w:rsidRPr="0006230E">
        <w:rPr>
          <w:i/>
          <w:sz w:val="28"/>
          <w:szCs w:val="28"/>
        </w:rPr>
        <w:t>)=</w:t>
      </w:r>
      <w:proofErr w:type="gramStart"/>
      <w:r w:rsidRPr="0006230E">
        <w:rPr>
          <w:sz w:val="28"/>
          <w:szCs w:val="28"/>
          <w:lang w:val="en-US"/>
        </w:rPr>
        <w:t>U</w:t>
      </w:r>
      <w:proofErr w:type="gramEnd"/>
      <w:r w:rsidRPr="0006230E">
        <w:rPr>
          <w:sz w:val="28"/>
          <w:szCs w:val="28"/>
          <w:vertAlign w:val="subscript"/>
        </w:rPr>
        <w:t>ВЫХ</w:t>
      </w:r>
      <w:r w:rsidRPr="0006230E">
        <w:rPr>
          <w:sz w:val="28"/>
          <w:szCs w:val="28"/>
        </w:rPr>
        <w:t>/</w:t>
      </w:r>
      <w:r w:rsidRPr="0006230E">
        <w:rPr>
          <w:sz w:val="28"/>
          <w:szCs w:val="28"/>
          <w:lang w:val="en-US"/>
        </w:rPr>
        <w:t>I</w:t>
      </w:r>
      <w:r w:rsidRPr="0006230E">
        <w:rPr>
          <w:sz w:val="28"/>
          <w:szCs w:val="28"/>
        </w:rPr>
        <w:t>1</w:t>
      </w:r>
      <w:r>
        <w:rPr>
          <w:sz w:val="28"/>
          <w:szCs w:val="28"/>
        </w:rPr>
        <w:t>. Для  этого</w:t>
      </w:r>
      <w:r w:rsidRPr="0006230E">
        <w:rPr>
          <w:sz w:val="28"/>
          <w:szCs w:val="28"/>
        </w:rPr>
        <w:t xml:space="preserve"> в диалоговом окне  </w:t>
      </w:r>
      <w:r w:rsidRPr="001F640F">
        <w:rPr>
          <w:sz w:val="28"/>
          <w:szCs w:val="28"/>
        </w:rPr>
        <w:t>набираем</w:t>
      </w:r>
      <w:r>
        <w:rPr>
          <w:sz w:val="28"/>
          <w:szCs w:val="28"/>
        </w:rPr>
        <w:t xml:space="preserve"> </w:t>
      </w:r>
      <w:r w:rsidRPr="001F640F">
        <w:rPr>
          <w:i/>
          <w:sz w:val="28"/>
          <w:szCs w:val="28"/>
          <w:lang w:val="en-US"/>
        </w:rPr>
        <w:t>U</w:t>
      </w:r>
      <w:r w:rsidRPr="001F640F">
        <w:rPr>
          <w:i/>
          <w:sz w:val="28"/>
          <w:szCs w:val="28"/>
        </w:rPr>
        <w:t>(</w:t>
      </w:r>
      <w:r w:rsidRPr="001F640F">
        <w:rPr>
          <w:sz w:val="28"/>
          <w:szCs w:val="28"/>
        </w:rPr>
        <w:t>21</w:t>
      </w:r>
      <w:r w:rsidRPr="001F640F">
        <w:rPr>
          <w:i/>
          <w:sz w:val="28"/>
          <w:szCs w:val="28"/>
        </w:rPr>
        <w:t>)/</w:t>
      </w:r>
      <w:r w:rsidRPr="001F640F">
        <w:rPr>
          <w:i/>
          <w:sz w:val="28"/>
          <w:szCs w:val="28"/>
          <w:lang w:val="en-US"/>
        </w:rPr>
        <w:t>I</w:t>
      </w:r>
      <w:r w:rsidRPr="001F640F">
        <w:rPr>
          <w:sz w:val="28"/>
          <w:szCs w:val="28"/>
        </w:rPr>
        <w:t>1</w:t>
      </w:r>
      <w:r w:rsidRPr="0006230E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FD0BC3" w:rsidRDefault="00FD0BC3" w:rsidP="00FD0BC3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В связи с тем</w:t>
      </w:r>
      <w:r w:rsidRPr="00E57986">
        <w:rPr>
          <w:sz w:val="28"/>
          <w:szCs w:val="28"/>
        </w:rPr>
        <w:t>,</w:t>
      </w:r>
      <w:r>
        <w:rPr>
          <w:sz w:val="28"/>
          <w:szCs w:val="28"/>
        </w:rPr>
        <w:t xml:space="preserve"> что исследуемая функция не безразмерная</w:t>
      </w:r>
      <w:r w:rsidRPr="00E57986">
        <w:rPr>
          <w:sz w:val="28"/>
          <w:szCs w:val="28"/>
        </w:rPr>
        <w:t>,</w:t>
      </w:r>
      <w:r w:rsidR="00B773B5">
        <w:rPr>
          <w:sz w:val="28"/>
          <w:szCs w:val="28"/>
        </w:rPr>
        <w:t xml:space="preserve"> </w:t>
      </w:r>
      <w:r>
        <w:rPr>
          <w:sz w:val="28"/>
          <w:szCs w:val="28"/>
        </w:rPr>
        <w:t>представлять её</w:t>
      </w:r>
    </w:p>
    <w:p w:rsidR="00FD0BC3" w:rsidRPr="00B773B5" w:rsidRDefault="00FD0BC3" w:rsidP="00FD0BC3">
      <w:pPr>
        <w:rPr>
          <w:sz w:val="28"/>
          <w:szCs w:val="28"/>
        </w:rPr>
      </w:pPr>
      <w:r>
        <w:rPr>
          <w:sz w:val="28"/>
          <w:szCs w:val="28"/>
        </w:rPr>
        <w:t xml:space="preserve"> в децибел</w:t>
      </w:r>
      <w:r w:rsidR="00370D9C">
        <w:rPr>
          <w:sz w:val="28"/>
          <w:szCs w:val="28"/>
        </w:rPr>
        <w:t xml:space="preserve">ах, как </w:t>
      </w:r>
      <w:r>
        <w:rPr>
          <w:sz w:val="28"/>
          <w:szCs w:val="28"/>
        </w:rPr>
        <w:t>коэффициент усиления, нельзя.</w:t>
      </w:r>
    </w:p>
    <w:p w:rsidR="005434D7" w:rsidRDefault="00250353" w:rsidP="00FD0BC3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pict>
          <v:shape id="_x0000_i1047" type="#_x0000_t75" style="width:467.25pt;height:254.25pt">
            <v:imagedata r:id="rId32" o:title="Безымянный"/>
          </v:shape>
        </w:pict>
      </w:r>
    </w:p>
    <w:p w:rsidR="005434D7" w:rsidRDefault="005434D7" w:rsidP="00FD0BC3">
      <w:r>
        <w:rPr>
          <w:sz w:val="28"/>
          <w:szCs w:val="28"/>
          <w:lang w:val="en-US"/>
        </w:rPr>
        <w:tab/>
      </w:r>
      <w:r>
        <w:t>Рис. 1</w:t>
      </w:r>
      <w:r w:rsidR="00B55E44">
        <w:rPr>
          <w:lang w:val="en-US"/>
        </w:rPr>
        <w:t>7</w:t>
      </w:r>
      <w:r>
        <w:t xml:space="preserve">. </w:t>
      </w:r>
      <w:r w:rsidRPr="00AC0471">
        <w:t>Вид функции сопротивления передачи</w:t>
      </w:r>
      <w:r w:rsidR="00CB11F7">
        <w:t>.</w:t>
      </w:r>
    </w:p>
    <w:p w:rsidR="00EC05C6" w:rsidRDefault="00EC05C6" w:rsidP="00FD0BC3"/>
    <w:p w:rsidR="00EC05C6" w:rsidRPr="00F05F90" w:rsidRDefault="00EC05C6" w:rsidP="00EC05C6">
      <w:pPr>
        <w:ind w:firstLine="567"/>
        <w:rPr>
          <w:sz w:val="28"/>
          <w:szCs w:val="28"/>
        </w:rPr>
      </w:pPr>
      <w:r w:rsidRPr="00F05F90">
        <w:rPr>
          <w:sz w:val="28"/>
          <w:szCs w:val="28"/>
        </w:rPr>
        <w:t>Вид функции сопротивления передачи показ</w:t>
      </w:r>
      <w:r w:rsidR="00592CBF">
        <w:rPr>
          <w:sz w:val="28"/>
          <w:szCs w:val="28"/>
        </w:rPr>
        <w:t>ан на рис. 17</w:t>
      </w:r>
      <w:r w:rsidRPr="00F05F90">
        <w:rPr>
          <w:sz w:val="28"/>
          <w:szCs w:val="28"/>
        </w:rPr>
        <w:t>. Вызвав линейку на экран, вычисляем частоты верхнего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90">
        <w:rPr>
          <w:sz w:val="28"/>
          <w:szCs w:val="28"/>
        </w:rPr>
        <w:t xml:space="preserve"> и нижнего срез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90">
        <w:rPr>
          <w:sz w:val="28"/>
          <w:szCs w:val="28"/>
        </w:rPr>
        <w:t>, при которых по определению коэффициент передачи становится равен 0,7</w:t>
      </w:r>
      <w:r w:rsidRPr="00F05F90">
        <w:rPr>
          <w:i/>
          <w:sz w:val="28"/>
          <w:szCs w:val="28"/>
          <w:lang w:val="en-US"/>
        </w:rPr>
        <w:t>R</w:t>
      </w:r>
      <w:r w:rsidRPr="00F05F90">
        <w:rPr>
          <w:sz w:val="28"/>
          <w:szCs w:val="28"/>
          <w:vertAlign w:val="subscript"/>
        </w:rPr>
        <w:t>0</w:t>
      </w:r>
      <w:r w:rsidRPr="00F05F90">
        <w:rPr>
          <w:sz w:val="28"/>
          <w:szCs w:val="28"/>
        </w:rPr>
        <w:t xml:space="preserve">, где </w:t>
      </w:r>
      <w:r w:rsidRPr="00F05F90">
        <w:rPr>
          <w:i/>
          <w:sz w:val="28"/>
          <w:szCs w:val="28"/>
          <w:lang w:val="en-US"/>
        </w:rPr>
        <w:t>R</w:t>
      </w:r>
      <w:r w:rsidRPr="00F05F90">
        <w:rPr>
          <w:sz w:val="28"/>
          <w:szCs w:val="28"/>
          <w:vertAlign w:val="subscript"/>
        </w:rPr>
        <w:t xml:space="preserve">0 </w:t>
      </w:r>
      <w:r w:rsidRPr="00F05F90">
        <w:rPr>
          <w:sz w:val="28"/>
          <w:szCs w:val="28"/>
        </w:rPr>
        <w:t xml:space="preserve">– сопротивление передачи на средней частоте. </w:t>
      </w:r>
    </w:p>
    <w:p w:rsidR="002C2762" w:rsidRPr="00EC05C6" w:rsidRDefault="002C2762" w:rsidP="00FD0BC3"/>
    <w:p w:rsidR="002C2762" w:rsidRDefault="007360C0" w:rsidP="00FD0BC3">
      <w:pPr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=3 </m:t>
          </m:r>
          <m:r>
            <w:rPr>
              <w:rFonts w:ascii="Cambria Math" w:hAnsi="Cambria Math"/>
              <w:sz w:val="28"/>
              <w:szCs w:val="28"/>
            </w:rPr>
            <m:t>МГц</m:t>
          </m:r>
        </m:oMath>
      </m:oMathPara>
    </w:p>
    <w:p w:rsidR="001105A5" w:rsidRDefault="001105A5" w:rsidP="00FD0BC3">
      <w:pPr>
        <w:rPr>
          <w:i/>
          <w:sz w:val="28"/>
          <w:szCs w:val="28"/>
        </w:rPr>
      </w:pPr>
    </w:p>
    <w:p w:rsidR="001105A5" w:rsidRPr="001105A5" w:rsidRDefault="007360C0" w:rsidP="00FD0BC3">
      <w:pPr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 вых 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 мкА∙3 МГц=3 В</m:t>
          </m:r>
        </m:oMath>
      </m:oMathPara>
    </w:p>
    <w:p w:rsidR="00CB11F7" w:rsidRPr="001105A5" w:rsidRDefault="00CB11F7" w:rsidP="00FD0BC3">
      <w:pPr>
        <w:rPr>
          <w:sz w:val="28"/>
          <w:szCs w:val="28"/>
        </w:rPr>
      </w:pPr>
    </w:p>
    <w:p w:rsidR="00CB11F7" w:rsidRPr="001105A5" w:rsidRDefault="007360C0" w:rsidP="00FD0BC3">
      <w:pPr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rad>
          </m:sub>
        </m:sSub>
        <m:r>
          <w:rPr>
            <w:rFonts w:ascii="Cambria Math" w:hAnsi="Cambria Math"/>
            <w:sz w:val="28"/>
            <w:szCs w:val="28"/>
            <w:lang w:val="en-US"/>
          </w:rPr>
          <m:t>=5.27 МГц</m:t>
        </m:r>
      </m:oMath>
      <w:r w:rsidR="00E66BA3" w:rsidRPr="001105A5">
        <w:rPr>
          <w:i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rad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т.з.</m:t>
            </m:r>
          </m:e>
        </m:d>
        <m:r>
          <w:rPr>
            <w:rFonts w:ascii="Cambria Math" w:hAnsi="Cambria Math"/>
            <w:sz w:val="28"/>
            <w:szCs w:val="28"/>
          </w:rPr>
          <m:t>=2 МГц</m:t>
        </m:r>
      </m:oMath>
    </w:p>
    <w:p w:rsidR="0031557F" w:rsidRPr="001105A5" w:rsidRDefault="0031557F" w:rsidP="00FD0BC3">
      <w:pPr>
        <w:rPr>
          <w:i/>
          <w:sz w:val="28"/>
          <w:szCs w:val="28"/>
        </w:rPr>
      </w:pPr>
    </w:p>
    <w:p w:rsidR="0031557F" w:rsidRPr="001105A5" w:rsidRDefault="007360C0" w:rsidP="00FD0BC3">
      <w:pPr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rad>
          </m:sub>
        </m:sSub>
        <m:r>
          <w:rPr>
            <w:rFonts w:ascii="Cambria Math" w:hAnsi="Cambria Math"/>
            <w:sz w:val="28"/>
            <w:szCs w:val="28"/>
          </w:rPr>
          <m:t>=12.78 кГц</m:t>
        </m:r>
      </m:oMath>
      <w:r w:rsidR="00E66BA3" w:rsidRPr="001105A5">
        <w:rPr>
          <w:i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rad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т.з.</m:t>
            </m:r>
          </m:e>
        </m:d>
        <m:r>
          <w:rPr>
            <w:rFonts w:ascii="Cambria Math" w:hAnsi="Cambria Math"/>
            <w:sz w:val="28"/>
            <w:szCs w:val="28"/>
          </w:rPr>
          <m:t>=20 кГц</m:t>
        </m:r>
      </m:oMath>
    </w:p>
    <w:p w:rsidR="00304D3E" w:rsidRPr="001105A5" w:rsidRDefault="00304D3E" w:rsidP="00FD0BC3">
      <w:pPr>
        <w:rPr>
          <w:i/>
          <w:sz w:val="28"/>
          <w:szCs w:val="28"/>
        </w:rPr>
      </w:pPr>
    </w:p>
    <w:p w:rsidR="00B55E44" w:rsidRDefault="007360C0" w:rsidP="00FD0BC3">
      <w:pPr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rad>
          </m:sub>
        </m:sSub>
        <m:r>
          <w:rPr>
            <w:rFonts w:ascii="Cambria Math" w:hAnsi="Cambria Math"/>
            <w:sz w:val="28"/>
            <w:szCs w:val="28"/>
          </w:rPr>
          <m:t>&g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rad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т.з.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rad>
          </m:sub>
        </m:sSub>
        <m:r>
          <w:rPr>
            <w:rFonts w:ascii="Cambria Math" w:hAnsi="Cambria Math"/>
            <w:sz w:val="28"/>
            <w:szCs w:val="28"/>
          </w:rPr>
          <m:t>&l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rad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т.з.</m:t>
            </m:r>
          </m:e>
        </m:d>
      </m:oMath>
      <w:r w:rsidR="007C0374">
        <w:rPr>
          <w:sz w:val="28"/>
          <w:szCs w:val="28"/>
        </w:rPr>
        <w:t>, следовательно, спроектированный усилитель удовлетворяет требованиям технического задания.</w:t>
      </w:r>
    </w:p>
    <w:p w:rsidR="00B55E44" w:rsidRDefault="00B55E44" w:rsidP="00B55E44">
      <w:pPr>
        <w:spacing w:after="200" w:line="276" w:lineRule="auto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pict>
          <v:shape id="_x0000_i1051" type="#_x0000_t75" style="width:390pt;height:650.25pt">
            <v:imagedata r:id="rId33" o:title="Безымянный11"/>
          </v:shape>
        </w:pict>
      </w:r>
    </w:p>
    <w:p w:rsidR="00304D3E" w:rsidRPr="00B55E44" w:rsidRDefault="00866D90" w:rsidP="00B55E44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B55E44">
        <w:t>Рис. 18. Полная эквивалентная схема с параметрами компьютерного моделирования</w:t>
      </w:r>
      <w:r w:rsidR="00B55E44">
        <w:rPr>
          <w:sz w:val="28"/>
          <w:szCs w:val="28"/>
        </w:rPr>
        <w:br w:type="page"/>
      </w:r>
    </w:p>
    <w:p w:rsidR="003F682E" w:rsidRPr="00B55E44" w:rsidRDefault="003F682E" w:rsidP="00FD0BC3">
      <w:pPr>
        <w:rPr>
          <w:sz w:val="28"/>
          <w:szCs w:val="28"/>
        </w:rPr>
      </w:pPr>
    </w:p>
    <w:p w:rsidR="007516FB" w:rsidRDefault="007516FB" w:rsidP="007516FB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6. Чертёж принципиальной схемы и перечень элементов.</w:t>
      </w:r>
    </w:p>
    <w:p w:rsidR="00623DB6" w:rsidRDefault="007360C0" w:rsidP="00623DB6">
      <w:pPr>
        <w:jc w:val="center"/>
        <w:rPr>
          <w:b/>
          <w:sz w:val="36"/>
          <w:szCs w:val="36"/>
        </w:rPr>
      </w:pPr>
      <w:r w:rsidRPr="007360C0">
        <w:rPr>
          <w:b/>
          <w:sz w:val="36"/>
          <w:szCs w:val="36"/>
        </w:rPr>
        <w:pict>
          <v:shape id="_x0000_i1046" type="#_x0000_t75" style="width:434.25pt;height:635.25pt">
            <v:imagedata r:id="rId34" o:title="Безымянный"/>
          </v:shape>
        </w:pict>
      </w:r>
    </w:p>
    <w:p w:rsidR="008133E0" w:rsidRPr="00362F37" w:rsidRDefault="008133E0" w:rsidP="00362F37">
      <w:pPr>
        <w:rPr>
          <w:b/>
          <w:sz w:val="36"/>
          <w:szCs w:val="36"/>
          <w:lang w:val="en-US"/>
        </w:rPr>
      </w:pPr>
    </w:p>
    <w:tbl>
      <w:tblPr>
        <w:tblpPr w:leftFromText="180" w:rightFromText="180" w:vertAnchor="page" w:horzAnchor="margin" w:tblpXSpec="center" w:tblpY="1201"/>
        <w:tblW w:w="99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808"/>
        <w:gridCol w:w="5001"/>
        <w:gridCol w:w="789"/>
        <w:gridCol w:w="2316"/>
      </w:tblGrid>
      <w:tr w:rsidR="003659C4" w:rsidRPr="00CD28D6" w:rsidTr="003659C4">
        <w:trPr>
          <w:trHeight w:val="655"/>
        </w:trPr>
        <w:tc>
          <w:tcPr>
            <w:tcW w:w="1808" w:type="dxa"/>
            <w:vAlign w:val="center"/>
          </w:tcPr>
          <w:p w:rsidR="003659C4" w:rsidRPr="00CD28D6" w:rsidRDefault="003659C4" w:rsidP="003659C4">
            <w:pPr>
              <w:jc w:val="center"/>
              <w:rPr>
                <w:rFonts w:ascii="ГОСТ тип А" w:hAnsi="ГОСТ тип А"/>
                <w:sz w:val="28"/>
                <w:szCs w:val="28"/>
              </w:rPr>
            </w:pPr>
            <w:proofErr w:type="spellStart"/>
            <w:r w:rsidRPr="00CD28D6">
              <w:rPr>
                <w:rFonts w:ascii="ГОСТ тип А" w:hAnsi="ГОСТ тип А"/>
                <w:sz w:val="28"/>
                <w:szCs w:val="28"/>
              </w:rPr>
              <w:lastRenderedPageBreak/>
              <w:t>Обозн</w:t>
            </w:r>
            <w:proofErr w:type="spellEnd"/>
            <w:r w:rsidRPr="00CD28D6">
              <w:rPr>
                <w:rFonts w:ascii="ГОСТ тип А" w:hAnsi="ГОСТ тип А"/>
                <w:sz w:val="28"/>
                <w:szCs w:val="28"/>
              </w:rPr>
              <w:t>.</w:t>
            </w:r>
          </w:p>
        </w:tc>
        <w:tc>
          <w:tcPr>
            <w:tcW w:w="5001" w:type="dxa"/>
            <w:vAlign w:val="center"/>
          </w:tcPr>
          <w:p w:rsidR="003659C4" w:rsidRPr="00CD28D6" w:rsidRDefault="003659C4" w:rsidP="003659C4">
            <w:pPr>
              <w:jc w:val="center"/>
              <w:rPr>
                <w:rFonts w:ascii="ГОСТ тип А" w:hAnsi="ГОСТ тип А"/>
                <w:sz w:val="28"/>
                <w:szCs w:val="28"/>
              </w:rPr>
            </w:pPr>
            <w:r w:rsidRPr="00CD28D6">
              <w:rPr>
                <w:rFonts w:ascii="ГОСТ тип А" w:hAnsi="ГОСТ тип А"/>
                <w:sz w:val="28"/>
                <w:szCs w:val="28"/>
              </w:rPr>
              <w:t>Наименование</w:t>
            </w:r>
          </w:p>
        </w:tc>
        <w:tc>
          <w:tcPr>
            <w:tcW w:w="789" w:type="dxa"/>
            <w:vAlign w:val="center"/>
          </w:tcPr>
          <w:p w:rsidR="003659C4" w:rsidRPr="00CD28D6" w:rsidRDefault="003659C4" w:rsidP="003659C4">
            <w:pPr>
              <w:jc w:val="center"/>
              <w:rPr>
                <w:rFonts w:ascii="ГОСТ тип А" w:hAnsi="ГОСТ тип А"/>
                <w:sz w:val="28"/>
                <w:szCs w:val="28"/>
              </w:rPr>
            </w:pPr>
            <w:r w:rsidRPr="00CD28D6">
              <w:rPr>
                <w:rFonts w:ascii="ГОСТ тип А" w:hAnsi="ГОСТ тип А"/>
                <w:sz w:val="28"/>
                <w:szCs w:val="28"/>
              </w:rPr>
              <w:t>Кол.</w:t>
            </w:r>
          </w:p>
        </w:tc>
        <w:tc>
          <w:tcPr>
            <w:tcW w:w="2316" w:type="dxa"/>
            <w:vAlign w:val="center"/>
          </w:tcPr>
          <w:p w:rsidR="003659C4" w:rsidRPr="00CD28D6" w:rsidRDefault="003659C4" w:rsidP="003659C4">
            <w:pPr>
              <w:jc w:val="center"/>
              <w:rPr>
                <w:rFonts w:ascii="ГОСТ тип А" w:hAnsi="ГОСТ тип А"/>
                <w:sz w:val="28"/>
                <w:szCs w:val="28"/>
              </w:rPr>
            </w:pPr>
            <w:r w:rsidRPr="00CD28D6">
              <w:rPr>
                <w:rFonts w:ascii="ГОСТ тип А" w:hAnsi="ГОСТ тип А"/>
                <w:sz w:val="28"/>
                <w:szCs w:val="28"/>
              </w:rPr>
              <w:t>Примечание</w:t>
            </w:r>
          </w:p>
        </w:tc>
      </w:tr>
      <w:tr w:rsidR="003659C4" w:rsidRPr="00CD28D6" w:rsidTr="003659C4">
        <w:trPr>
          <w:trHeight w:val="655"/>
        </w:trPr>
        <w:tc>
          <w:tcPr>
            <w:tcW w:w="1808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AD1</w:t>
            </w:r>
          </w:p>
        </w:tc>
        <w:tc>
          <w:tcPr>
            <w:tcW w:w="5001" w:type="dxa"/>
            <w:vAlign w:val="center"/>
          </w:tcPr>
          <w:p w:rsidR="003659C4" w:rsidRPr="00A20759" w:rsidRDefault="003659C4" w:rsidP="003659C4">
            <w:pPr>
              <w:jc w:val="center"/>
              <w:rPr>
                <w:rFonts w:ascii="ГОСТ тип А" w:hAnsi="ГОСТ тип А"/>
                <w:i/>
                <w:sz w:val="28"/>
                <w:szCs w:val="28"/>
              </w:rPr>
            </w:pPr>
            <w:r w:rsidRPr="00A20759">
              <w:rPr>
                <w:rFonts w:ascii="ГОСТ тип А" w:hAnsi="ГОСТ тип А"/>
                <w:i/>
                <w:sz w:val="28"/>
                <w:szCs w:val="28"/>
              </w:rPr>
              <w:t>Операционный усилитель ОРА6</w:t>
            </w:r>
            <w:r>
              <w:rPr>
                <w:rFonts w:ascii="ГОСТ тип А" w:hAnsi="ГОСТ тип А"/>
                <w:i/>
                <w:sz w:val="28"/>
                <w:szCs w:val="28"/>
              </w:rPr>
              <w:t>55</w:t>
            </w:r>
          </w:p>
        </w:tc>
        <w:tc>
          <w:tcPr>
            <w:tcW w:w="789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16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659C4" w:rsidRPr="00CD28D6" w:rsidTr="003659C4">
        <w:trPr>
          <w:trHeight w:val="655"/>
        </w:trPr>
        <w:tc>
          <w:tcPr>
            <w:tcW w:w="1808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С</w:t>
            </w:r>
            <w:proofErr w:type="gramStart"/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  <w:proofErr w:type="gramEnd"/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…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C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>8</w:t>
            </w:r>
          </w:p>
        </w:tc>
        <w:tc>
          <w:tcPr>
            <w:tcW w:w="5001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Конденса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Э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– 1 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мкФ</w:t>
            </w:r>
          </w:p>
        </w:tc>
        <w:tc>
          <w:tcPr>
            <w:tcW w:w="789" w:type="dxa"/>
            <w:vAlign w:val="center"/>
          </w:tcPr>
          <w:p w:rsidR="003659C4" w:rsidRPr="00596556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8</w:t>
            </w:r>
          </w:p>
        </w:tc>
        <w:tc>
          <w:tcPr>
            <w:tcW w:w="2316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659C4" w:rsidRPr="00CD28D6" w:rsidTr="003659C4">
        <w:trPr>
          <w:trHeight w:val="655"/>
        </w:trPr>
        <w:tc>
          <w:tcPr>
            <w:tcW w:w="1808" w:type="dxa"/>
            <w:vAlign w:val="center"/>
          </w:tcPr>
          <w:p w:rsidR="003659C4" w:rsidRPr="00596556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5001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- 1,2 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МОм ±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0%</w:t>
            </w:r>
          </w:p>
        </w:tc>
        <w:tc>
          <w:tcPr>
            <w:tcW w:w="789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16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659C4" w:rsidRPr="00CD28D6" w:rsidTr="003659C4">
        <w:trPr>
          <w:trHeight w:val="655"/>
        </w:trPr>
        <w:tc>
          <w:tcPr>
            <w:tcW w:w="1808" w:type="dxa"/>
            <w:vAlign w:val="center"/>
          </w:tcPr>
          <w:p w:rsidR="003659C4" w:rsidRPr="00596556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2</w:t>
            </w:r>
          </w:p>
        </w:tc>
        <w:tc>
          <w:tcPr>
            <w:tcW w:w="5001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- 3,3 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МОм ±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0%</w:t>
            </w:r>
          </w:p>
        </w:tc>
        <w:tc>
          <w:tcPr>
            <w:tcW w:w="789" w:type="dxa"/>
            <w:vAlign w:val="center"/>
          </w:tcPr>
          <w:p w:rsidR="003659C4" w:rsidRPr="00596556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16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659C4" w:rsidRPr="00CD28D6" w:rsidTr="003659C4">
        <w:trPr>
          <w:trHeight w:val="655"/>
        </w:trPr>
        <w:tc>
          <w:tcPr>
            <w:tcW w:w="1808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3</w:t>
            </w:r>
          </w:p>
        </w:tc>
        <w:tc>
          <w:tcPr>
            <w:tcW w:w="5001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- 15 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0%</w:t>
            </w:r>
          </w:p>
        </w:tc>
        <w:tc>
          <w:tcPr>
            <w:tcW w:w="789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16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659C4" w:rsidRPr="00CD28D6" w:rsidTr="003659C4">
        <w:trPr>
          <w:trHeight w:val="655"/>
        </w:trPr>
        <w:tc>
          <w:tcPr>
            <w:tcW w:w="1808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4</w:t>
            </w:r>
          </w:p>
        </w:tc>
        <w:tc>
          <w:tcPr>
            <w:tcW w:w="5001" w:type="dxa"/>
          </w:tcPr>
          <w:p w:rsidR="003659C4" w:rsidRPr="0090466A" w:rsidRDefault="003659C4" w:rsidP="003659C4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- 1.8 кОм ± 10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%</w:t>
            </w:r>
          </w:p>
        </w:tc>
        <w:tc>
          <w:tcPr>
            <w:tcW w:w="789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16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659C4" w:rsidRPr="00CD28D6" w:rsidTr="003659C4">
        <w:trPr>
          <w:trHeight w:val="655"/>
        </w:trPr>
        <w:tc>
          <w:tcPr>
            <w:tcW w:w="1808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5</w:t>
            </w:r>
          </w:p>
        </w:tc>
        <w:tc>
          <w:tcPr>
            <w:tcW w:w="5001" w:type="dxa"/>
          </w:tcPr>
          <w:p w:rsidR="003659C4" w:rsidRPr="0090466A" w:rsidRDefault="003659C4" w:rsidP="003659C4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- 1 кОм ± 10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%</w:t>
            </w:r>
          </w:p>
        </w:tc>
        <w:tc>
          <w:tcPr>
            <w:tcW w:w="789" w:type="dxa"/>
            <w:vAlign w:val="center"/>
          </w:tcPr>
          <w:p w:rsidR="003659C4" w:rsidRPr="00596556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16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659C4" w:rsidRPr="00CD28D6" w:rsidTr="003659C4">
        <w:trPr>
          <w:trHeight w:val="655"/>
        </w:trPr>
        <w:tc>
          <w:tcPr>
            <w:tcW w:w="1808" w:type="dxa"/>
            <w:vAlign w:val="center"/>
          </w:tcPr>
          <w:p w:rsidR="003659C4" w:rsidRPr="00596556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6</w:t>
            </w:r>
          </w:p>
        </w:tc>
        <w:tc>
          <w:tcPr>
            <w:tcW w:w="5001" w:type="dxa"/>
          </w:tcPr>
          <w:p w:rsidR="003659C4" w:rsidRPr="0090466A" w:rsidRDefault="003659C4" w:rsidP="003659C4">
            <w:pPr>
              <w:jc w:val="center"/>
              <w:rPr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Р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>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- 0,68 кОм ± 5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%</w:t>
            </w:r>
          </w:p>
        </w:tc>
        <w:tc>
          <w:tcPr>
            <w:tcW w:w="789" w:type="dxa"/>
            <w:vAlign w:val="center"/>
          </w:tcPr>
          <w:p w:rsidR="003659C4" w:rsidRPr="00596556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16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659C4" w:rsidRPr="00CD28D6" w:rsidTr="003659C4">
        <w:trPr>
          <w:trHeight w:val="655"/>
        </w:trPr>
        <w:tc>
          <w:tcPr>
            <w:tcW w:w="1808" w:type="dxa"/>
            <w:vAlign w:val="center"/>
          </w:tcPr>
          <w:p w:rsidR="003659C4" w:rsidRPr="00596556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7</w:t>
            </w:r>
          </w:p>
        </w:tc>
        <w:tc>
          <w:tcPr>
            <w:tcW w:w="5001" w:type="dxa"/>
          </w:tcPr>
          <w:p w:rsidR="003659C4" w:rsidRPr="0090466A" w:rsidRDefault="003659C4" w:rsidP="003659C4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- 24 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0%</w:t>
            </w:r>
          </w:p>
        </w:tc>
        <w:tc>
          <w:tcPr>
            <w:tcW w:w="789" w:type="dxa"/>
            <w:vAlign w:val="center"/>
          </w:tcPr>
          <w:p w:rsidR="003659C4" w:rsidRPr="00596556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16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659C4" w:rsidRPr="00CD28D6" w:rsidTr="003659C4">
        <w:trPr>
          <w:trHeight w:val="655"/>
        </w:trPr>
        <w:tc>
          <w:tcPr>
            <w:tcW w:w="1808" w:type="dxa"/>
            <w:vAlign w:val="center"/>
          </w:tcPr>
          <w:p w:rsidR="003659C4" w:rsidRPr="00596556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8</w:t>
            </w:r>
          </w:p>
        </w:tc>
        <w:tc>
          <w:tcPr>
            <w:tcW w:w="5001" w:type="dxa"/>
          </w:tcPr>
          <w:p w:rsidR="003659C4" w:rsidRPr="0090466A" w:rsidRDefault="003659C4" w:rsidP="003659C4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- 7.5 кОм ± 5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%</w:t>
            </w:r>
          </w:p>
        </w:tc>
        <w:tc>
          <w:tcPr>
            <w:tcW w:w="789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16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659C4" w:rsidRPr="00CD28D6" w:rsidTr="003659C4">
        <w:trPr>
          <w:trHeight w:val="655"/>
        </w:trPr>
        <w:tc>
          <w:tcPr>
            <w:tcW w:w="1808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9</w:t>
            </w:r>
          </w:p>
        </w:tc>
        <w:tc>
          <w:tcPr>
            <w:tcW w:w="5001" w:type="dxa"/>
          </w:tcPr>
          <w:p w:rsidR="003659C4" w:rsidRPr="0090466A" w:rsidRDefault="003659C4" w:rsidP="003659C4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- 0,470 кОм ± 10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%</w:t>
            </w:r>
          </w:p>
        </w:tc>
        <w:tc>
          <w:tcPr>
            <w:tcW w:w="789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16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659C4" w:rsidRPr="00CD28D6" w:rsidTr="003659C4">
        <w:trPr>
          <w:trHeight w:val="655"/>
        </w:trPr>
        <w:tc>
          <w:tcPr>
            <w:tcW w:w="1808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10</w:t>
            </w:r>
          </w:p>
        </w:tc>
        <w:tc>
          <w:tcPr>
            <w:tcW w:w="5001" w:type="dxa"/>
          </w:tcPr>
          <w:p w:rsidR="003659C4" w:rsidRPr="0090466A" w:rsidRDefault="003659C4" w:rsidP="003659C4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- 0,820 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0%</w:t>
            </w:r>
          </w:p>
        </w:tc>
        <w:tc>
          <w:tcPr>
            <w:tcW w:w="789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16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659C4" w:rsidRPr="00CD28D6" w:rsidTr="003659C4">
        <w:trPr>
          <w:trHeight w:val="655"/>
        </w:trPr>
        <w:tc>
          <w:tcPr>
            <w:tcW w:w="1808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11</w:t>
            </w:r>
          </w:p>
        </w:tc>
        <w:tc>
          <w:tcPr>
            <w:tcW w:w="5001" w:type="dxa"/>
          </w:tcPr>
          <w:p w:rsidR="003659C4" w:rsidRPr="0090466A" w:rsidRDefault="003659C4" w:rsidP="003659C4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- 0,2 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5%</w:t>
            </w:r>
          </w:p>
        </w:tc>
        <w:tc>
          <w:tcPr>
            <w:tcW w:w="789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16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659C4" w:rsidRPr="00CD28D6" w:rsidTr="003659C4">
        <w:trPr>
          <w:trHeight w:val="655"/>
        </w:trPr>
        <w:tc>
          <w:tcPr>
            <w:tcW w:w="1808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2,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13</w:t>
            </w:r>
          </w:p>
        </w:tc>
        <w:tc>
          <w:tcPr>
            <w:tcW w:w="5001" w:type="dxa"/>
          </w:tcPr>
          <w:p w:rsidR="003659C4" w:rsidRPr="0090466A" w:rsidRDefault="003659C4" w:rsidP="003659C4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- 3,9 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0%</w:t>
            </w:r>
          </w:p>
        </w:tc>
        <w:tc>
          <w:tcPr>
            <w:tcW w:w="789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2</w:t>
            </w:r>
          </w:p>
        </w:tc>
        <w:tc>
          <w:tcPr>
            <w:tcW w:w="2316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659C4" w:rsidRPr="00CD28D6" w:rsidTr="003659C4">
        <w:trPr>
          <w:trHeight w:val="655"/>
        </w:trPr>
        <w:tc>
          <w:tcPr>
            <w:tcW w:w="1808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14</w:t>
            </w:r>
          </w:p>
        </w:tc>
        <w:tc>
          <w:tcPr>
            <w:tcW w:w="5001" w:type="dxa"/>
          </w:tcPr>
          <w:p w:rsidR="003659C4" w:rsidRPr="0090466A" w:rsidRDefault="003659C4" w:rsidP="003659C4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- 1.8 кОм ± 10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%</w:t>
            </w:r>
          </w:p>
        </w:tc>
        <w:tc>
          <w:tcPr>
            <w:tcW w:w="789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16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659C4" w:rsidRPr="00CD28D6" w:rsidTr="003659C4">
        <w:trPr>
          <w:trHeight w:val="655"/>
        </w:trPr>
        <w:tc>
          <w:tcPr>
            <w:tcW w:w="1808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R15</w:t>
            </w:r>
          </w:p>
        </w:tc>
        <w:tc>
          <w:tcPr>
            <w:tcW w:w="5001" w:type="dxa"/>
          </w:tcPr>
          <w:p w:rsidR="003659C4" w:rsidRPr="0090466A" w:rsidRDefault="003659C4" w:rsidP="003659C4">
            <w:pPr>
              <w:jc w:val="center"/>
              <w:rPr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Ре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>зистор</w:t>
            </w:r>
            <w:proofErr w:type="gramStart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А</w:t>
            </w:r>
            <w:proofErr w:type="gramEnd"/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- 2 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 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5%</w:t>
            </w:r>
          </w:p>
        </w:tc>
        <w:tc>
          <w:tcPr>
            <w:tcW w:w="789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16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659C4" w:rsidRPr="00CD28D6" w:rsidTr="003659C4">
        <w:trPr>
          <w:trHeight w:val="655"/>
        </w:trPr>
        <w:tc>
          <w:tcPr>
            <w:tcW w:w="1808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V1</w:t>
            </w:r>
          </w:p>
        </w:tc>
        <w:tc>
          <w:tcPr>
            <w:tcW w:w="5001" w:type="dxa"/>
          </w:tcPr>
          <w:p w:rsidR="003659C4" w:rsidRPr="0090466A" w:rsidRDefault="003659C4" w:rsidP="003659C4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Фот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одиод ФДК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-227</w:t>
            </w:r>
          </w:p>
        </w:tc>
        <w:tc>
          <w:tcPr>
            <w:tcW w:w="789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16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659C4" w:rsidRPr="00CD28D6" w:rsidTr="003659C4">
        <w:trPr>
          <w:trHeight w:val="655"/>
        </w:trPr>
        <w:tc>
          <w:tcPr>
            <w:tcW w:w="1808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V2</w:t>
            </w:r>
          </w:p>
        </w:tc>
        <w:tc>
          <w:tcPr>
            <w:tcW w:w="5001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Транзистор КП 307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>Б</w:t>
            </w:r>
          </w:p>
        </w:tc>
        <w:tc>
          <w:tcPr>
            <w:tcW w:w="789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16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3659C4" w:rsidRPr="00CD28D6" w:rsidTr="003659C4">
        <w:trPr>
          <w:trHeight w:val="655"/>
        </w:trPr>
        <w:tc>
          <w:tcPr>
            <w:tcW w:w="1808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V3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,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V4</w:t>
            </w:r>
          </w:p>
        </w:tc>
        <w:tc>
          <w:tcPr>
            <w:tcW w:w="5001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 xml:space="preserve">Транзистор 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>КТ382А</w:t>
            </w:r>
          </w:p>
        </w:tc>
        <w:tc>
          <w:tcPr>
            <w:tcW w:w="789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2</w:t>
            </w:r>
          </w:p>
        </w:tc>
        <w:tc>
          <w:tcPr>
            <w:tcW w:w="2316" w:type="dxa"/>
            <w:vAlign w:val="center"/>
          </w:tcPr>
          <w:p w:rsidR="003659C4" w:rsidRPr="0090466A" w:rsidRDefault="003659C4" w:rsidP="003659C4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</w:tbl>
    <w:p w:rsidR="005379A8" w:rsidRDefault="007360C0" w:rsidP="007516FB">
      <w:pPr>
        <w:jc w:val="center"/>
        <w:rPr>
          <w:b/>
          <w:sz w:val="36"/>
          <w:szCs w:val="36"/>
        </w:rPr>
      </w:pPr>
      <w:r>
        <w:rPr>
          <w:b/>
          <w:noProof/>
          <w:sz w:val="36"/>
          <w:szCs w:val="36"/>
        </w:rPr>
        <w:pict>
          <v:group id="Группа 285" o:spid="_x0000_s1245" style="position:absolute;left:0;text-align:left;margin-left:42.9pt;margin-top:60pt;width:524.85pt;height:702.2pt;z-index:-251644928;mso-position-horizontal-relative:page;mso-position-vertical-relative:page" coordorigin="567,284" coordsize="11056,16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" o:allowincell="f">
            <v:group id="Group 264" o:spid="_x0000_s1246" style="position:absolute;left:567;top:8552;width:561;height:8003" coordorigin="3194,6929" coordsize="561,8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ZfFlc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SdwP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ZfFlcQAAADcAAAA&#10;DwAAAAAAAAAAAAAAAACqAgAAZHJzL2Rvd25yZXYueG1sUEsFBgAAAAAEAAQA+gAAAJsDAAAAAA==&#10;">
              <v:group id="Group 265" o:spid="_x0000_s1247" style="position:absolute;left:3194;top:6929;width:283;height:8155" coordorigin="3194,6929" coordsize="283,8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6" o:spid="_x0000_s1248" type="#_x0000_t202" style="position:absolute;left:3194;top:13667;width:283;height:1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gB8sEA&#10;AADcAAAADwAAAGRycy9kb3ducmV2LnhtbERPy4rCMBTdD/gP4QruxtSCItUoWhSFkRnGx/7SXNti&#10;c1OaqPHvJwthlofzni+DacSDOldbVjAaJiCIC6trLhWcT9vPKQjnkTU2lknBixwsF72POWbaPvmX&#10;HkdfihjCLkMFlfdtJqUrKjLohrYljtzVdgZ9hF0pdYfPGG4amSbJRBqsOTZU2FJeUXE73o2CYNLN&#10;+vurzE2wP4dbvtuOJ9eLUoN+WM1AeAr+X/x277WCdBrXxjPxCMjF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OYAfLBAAAA3AAAAA8AAAAAAAAAAAAAAAAAmAIAAGRycy9kb3du&#10;cmV2LnhtbFBLBQYAAAAABAAEAPUAAACGAwAAAAA=&#10;" strokeweight="2.25pt">
                  <v:textbox style="layout-flow:vertical;mso-layout-flow-alt:bottom-to-top;mso-next-textbox:#Text Box 266" inset=".5mm,.3mm,.5mm,.3mm">
                    <w:txbxContent>
                      <w:p w:rsidR="00250353" w:rsidRDefault="00250353" w:rsidP="00B41DAB">
                        <w:pPr>
                          <w:pStyle w:val="aa"/>
                        </w:pPr>
                        <w:r>
                          <w:t>Инв. № подп</w:t>
                        </w:r>
                      </w:p>
                    </w:txbxContent>
                  </v:textbox>
                </v:shape>
                <v:shape id="Text Box 267" o:spid="_x0000_s1249" type="#_x0000_t202" style="position:absolute;left:3194;top:11707;width:283;height:1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SkacUA&#10;AADcAAAADwAAAGRycy9kb3ducmV2LnhtbESP3WrCQBSE74W+w3IK3tVNA4qNrtKGikJFqT/3h+wx&#10;CWbPhuyq69t3hYKXw8x8w0znwTTiSp2rLSt4HyQgiAuray4VHPaLtzEI55E1NpZJwZ0czGcvvSlm&#10;2t74l647X4oIYZehgsr7NpPSFRUZdAPbEkfvZDuDPsqulLrDW4SbRqZJMpIGa44LFbaUV1Scdxej&#10;IJj0+2vzU+Ym2O36nC8Xw9HpqFT/NXxOQHgK/hn+b6+0gnT8AY8z8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1KRpxQAAANwAAAAPAAAAAAAAAAAAAAAAAJgCAABkcnMv&#10;ZG93bnJldi54bWxQSwUGAAAAAAQABAD1AAAAigMAAAAA&#10;" strokeweight="2.25pt">
                  <v:textbox style="layout-flow:vertical;mso-layout-flow-alt:bottom-to-top;mso-next-textbox:#Text Box 267" inset=".5mm,.3mm,.5mm,.3mm">
                    <w:txbxContent>
                      <w:p w:rsidR="00250353" w:rsidRDefault="00250353" w:rsidP="00B41DAB">
                        <w:pPr>
                          <w:pStyle w:val="aa"/>
                        </w:pPr>
                        <w:r>
                          <w:t>Подп. и дата</w:t>
                        </w:r>
                      </w:p>
                    </w:txbxContent>
                  </v:textbox>
                </v:shape>
                <v:shape id="Text Box 268" o:spid="_x0000_s1250" type="#_x0000_t202" style="position:absolute;left:3194;top:8901;width:283;height:1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ebKcIA&#10;AADcAAAADwAAAGRycy9kb3ducmV2LnhtbERPW2vCMBR+H+w/hDPwbaYWlK2aiiuTDZSNVX0/NKcX&#10;bE5Kk2n2782DsMeP775aB9OLC42us6xgNk1AEFdWd9woOB62zy8gnEfW2FsmBX/kYJ0/Pqww0/bK&#10;P3QpfSNiCLsMFbTeD5mUrmrJoJvagThytR0N+gjHRuoRrzHc9DJNkoU02HFsaHGgoqXqXP4aBcGk&#10;729fu6YwwX7vz8XHdr6oT0pNnsJmCcJT8P/iu/tTK0hf4/x4Jh4Bm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N5spwgAAANwAAAAPAAAAAAAAAAAAAAAAAJgCAABkcnMvZG93&#10;bnJldi54bWxQSwUGAAAAAAQABAD1AAAAhwMAAAAA&#10;" strokeweight="2.25pt">
                  <v:textbox style="layout-flow:vertical;mso-layout-flow-alt:bottom-to-top;mso-next-textbox:#Text Box 268" inset=".5mm,.3mm,.5mm,.3mm">
                    <w:txbxContent>
                      <w:p w:rsidR="00250353" w:rsidRDefault="00250353" w:rsidP="00B41DAB">
                        <w:pPr>
                          <w:pStyle w:val="aa"/>
                        </w:pPr>
                        <w:r>
                          <w:t>Взам. инв. №</w:t>
                        </w:r>
                      </w:p>
                    </w:txbxContent>
                  </v:textbox>
                </v:shape>
                <v:shape id="Text Box 269" o:spid="_x0000_s1251" type="#_x0000_t202" style="position:absolute;left:3194;top:10306;width:283;height:1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s+ssUA&#10;AADcAAAADwAAAGRycy9kb3ducmV2LnhtbESPQWvCQBSE70L/w/IKvdWNAcWmrtIGg0JFqW3vj+wz&#10;CWbfhuw2rv/eLRQ8DjPzDbNYBdOKgXrXWFYwGScgiEurG64UfH8Vz3MQziNrbC2Tgis5WC0fRgvM&#10;tL3wJw1HX4kIYZehgtr7LpPSlTUZdGPbEUfvZHuDPsq+krrHS4SbVqZJMpMGG44LNXaU11Sej79G&#10;QTDp+n3/UeUm2MPunG+K6ez0o9TTY3h7BeEp+Hv4v73VCtKXCfydiUdAL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ez6yxQAAANwAAAAPAAAAAAAAAAAAAAAAAJgCAABkcnMv&#10;ZG93bnJldi54bWxQSwUGAAAAAAQABAD1AAAAigMAAAAA&#10;" strokeweight="2.25pt">
                  <v:textbox style="layout-flow:vertical;mso-layout-flow-alt:bottom-to-top;mso-next-textbox:#Text Box 269" inset=".5mm,.3mm,.5mm,.3mm">
                    <w:txbxContent>
                      <w:p w:rsidR="00250353" w:rsidRDefault="00250353" w:rsidP="00B41DAB">
                        <w:pPr>
                          <w:pStyle w:val="aa"/>
                        </w:pPr>
                        <w:r>
                          <w:t>Инв. № дубл.</w:t>
                        </w:r>
                      </w:p>
                    </w:txbxContent>
                  </v:textbox>
                </v:shape>
                <v:shape id="Text Box 270" o:spid="_x0000_s1252" type="#_x0000_t202" style="position:absolute;left:3194;top:6929;width:283;height:1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6mgxcUA&#10;AADcAAAADwAAAGRycy9kb3ducmV2LnhtbESPQWvCQBSE74L/YXkFb3XTQEVTN6GGikJFqW3vj+wz&#10;CWbfhuyq23/fLRQ8DjPzDbMsgunElQbXWlbwNE1AEFdWt1wr+PpcP85BOI+ssbNMCn7IQZGPR0vM&#10;tL3xB12PvhYRwi5DBY33fSalqxoy6Ka2J47eyQ4GfZRDLfWAtwg3nUyTZCYNthwXGuypbKg6Hy9G&#10;QTDp22r/Xpcm2MPuXG7Wz7PTt1KTh/D6AsJT8Pfwf3urFaSLFP7OxCMg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qaDFxQAAANwAAAAPAAAAAAAAAAAAAAAAAJgCAABkcnMv&#10;ZG93bnJldi54bWxQSwUGAAAAAAQABAD1AAAAigMAAAAA&#10;" strokeweight="2.25pt">
                  <v:textbox style="layout-flow:vertical;mso-layout-flow-alt:bottom-to-top;mso-next-textbox:#Text Box 270" inset=".5mm,.3mm,.5mm,.3mm">
                    <w:txbxContent>
                      <w:p w:rsidR="00250353" w:rsidRDefault="00250353" w:rsidP="00B41DAB">
                        <w:pPr>
                          <w:pStyle w:val="aa"/>
                        </w:pPr>
                        <w:r>
                          <w:t>Подп. и дата</w:t>
                        </w:r>
                      </w:p>
                    </w:txbxContent>
                  </v:textbox>
                </v:shape>
              </v:group>
              <v:group id="Group 271" o:spid="_x0000_s1253" style="position:absolute;left:3472;top:6929;width:283;height:8155" coordorigin="3194,6929" coordsize="283,8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nw0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sk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OfDQxgAAANwA&#10;AAAPAAAAAAAAAAAAAAAAAKoCAABkcnMvZG93bnJldi54bWxQSwUGAAAAAAQABAD6AAAAnQMAAAAA&#10;">
                <v:shape id="Text Box 272" o:spid="_x0000_s1254" type="#_x0000_t202" style="position:absolute;left:3194;top:13667;width:283;height:1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ydKsUA&#10;AADcAAAADwAAAGRycy9kb3ducmV2LnhtbESP3WrCQBSE74W+w3KE3tWNoZUaXaUGxULF4t/9IXtM&#10;gtmzIbvq9u27hYKXw8x8w0znwTTiRp2rLSsYDhIQxIXVNZcKjofVyzsI55E1NpZJwQ85mM+eelPM&#10;tL3zjm57X4oIYZehgsr7NpPSFRUZdAPbEkfvbDuDPsqulLrDe4SbRqZJMpIGa44LFbaUV1Rc9lej&#10;IJh0udh+lbkJ9ntzydert9H5pNRzP3xMQHgK/hH+b39qBen4Ff7OxCMgZ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DJ0qxQAAANwAAAAPAAAAAAAAAAAAAAAAAJgCAABkcnMv&#10;ZG93bnJldi54bWxQSwUGAAAAAAQABAD1AAAAigMAAAAA&#10;" strokeweight="2.25pt">
                  <v:textbox style="layout-flow:vertical;mso-layout-flow-alt:bottom-to-top;mso-next-textbox:#Text Box 272" inset=".5mm,.3mm,.5mm,.3mm">
                    <w:txbxContent>
                      <w:p w:rsidR="00250353" w:rsidRDefault="00250353" w:rsidP="00B41DAB">
                        <w:pPr>
                          <w:pStyle w:val="aa"/>
                        </w:pPr>
                      </w:p>
                    </w:txbxContent>
                  </v:textbox>
                </v:shape>
                <v:shape id="Text Box 273" o:spid="_x0000_s1255" type="#_x0000_t202" style="position:absolute;left:3194;top:11707;width:283;height:1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A4scUA&#10;AADcAAAADwAAAGRycy9kb3ducmV2LnhtbESP3WrCQBSE74W+w3IKvaubBhQb3YQ2VFqoKPXn/pA9&#10;JsHs2ZDd6vr2bqHg5TAz3zCLIphOnGlwrWUFL+MEBHFldcu1gv1u+TwD4Tyyxs4yKbiSgyJ/GC0w&#10;0/bCP3Te+lpECLsMFTTe95mUrmrIoBvbnjh6RzsY9FEOtdQDXiLcdDJNkqk02HJcaLCnsqHqtP01&#10;CoJJP97X33Vpgt2sTuXncjI9HpR6egxvcxCegr+H/9tfWkH6OoG/M/EIy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QDixxQAAANwAAAAPAAAAAAAAAAAAAAAAAJgCAABkcnMv&#10;ZG93bnJldi54bWxQSwUGAAAAAAQABAD1AAAAigMAAAAA&#10;" strokeweight="2.25pt">
                  <v:textbox style="layout-flow:vertical;mso-layout-flow-alt:bottom-to-top;mso-next-textbox:#Text Box 273" inset=".5mm,.3mm,.5mm,.3mm">
                    <w:txbxContent>
                      <w:p w:rsidR="00250353" w:rsidRDefault="00250353" w:rsidP="00B41DAB">
                        <w:pPr>
                          <w:pStyle w:val="aa"/>
                        </w:pPr>
                      </w:p>
                    </w:txbxContent>
                  </v:textbox>
                </v:shape>
                <v:shape id="Text Box 274" o:spid="_x0000_s1256" type="#_x0000_t202" style="position:absolute;left:3194;top:8901;width:283;height:1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KmxsQA&#10;AADcAAAADwAAAGRycy9kb3ducmV2LnhtbESPQWvCQBSE74X+h+UVvOmmgYY2uooNFQWLpVbvj+wz&#10;CWbfhuyq6793BaHHYWa+YSazYFpxpt41lhW8jhIQxKXVDVcKdn+L4TsI55E1tpZJwZUczKbPTxPM&#10;tb3wL523vhIRwi5HBbX3XS6lK2sy6Ea2I47ewfYGfZR9JXWPlwg3rUyTJJMGG44LNXZU1FQetyej&#10;IJj063OzrgoT7M/3sVgu3rLDXqnBS5iPQXgK/j/8aK+0gvQjg/uZeATk9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SpsbEAAAA3AAAAA8AAAAAAAAAAAAAAAAAmAIAAGRycy9k&#10;b3ducmV2LnhtbFBLBQYAAAAABAAEAPUAAACJAwAAAAA=&#10;" strokeweight="2.25pt">
                  <v:textbox style="layout-flow:vertical;mso-layout-flow-alt:bottom-to-top;mso-next-textbox:#Text Box 274" inset=".5mm,.3mm,.5mm,.3mm">
                    <w:txbxContent>
                      <w:p w:rsidR="00250353" w:rsidRDefault="00250353" w:rsidP="00B41DAB">
                        <w:pPr>
                          <w:pStyle w:val="aa"/>
                        </w:pPr>
                      </w:p>
                    </w:txbxContent>
                  </v:textbox>
                </v:shape>
                <v:shape id="Text Box 275" o:spid="_x0000_s1257" type="#_x0000_t202" style="position:absolute;left:3194;top:10306;width:283;height:1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4DXcUA&#10;AADcAAAADwAAAGRycy9kb3ducmV2LnhtbESPQWvCQBSE74L/YXmF3ppNA7U2dRUbKgqKUtveH9ln&#10;Esy+DdlV13/vFgoeh5n5hpnMgmnFmXrXWFbwnKQgiEurG64U/HwvnsYgnEfW2FomBVdyMJsOBxPM&#10;tb3wF533vhIRwi5HBbX3XS6lK2sy6BLbEUfvYHuDPsq+krrHS4SbVmZpOpIGG44LNXZU1FQe9yej&#10;IJjs82O7rgoT7G5zLJaLl9HhV6nHhzB/B+Ep+Hv4v73SCrK3V/g7E4+An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3gNdxQAAANwAAAAPAAAAAAAAAAAAAAAAAJgCAABkcnMv&#10;ZG93bnJldi54bWxQSwUGAAAAAAQABAD1AAAAigMAAAAA&#10;" strokeweight="2.25pt">
                  <v:textbox style="layout-flow:vertical;mso-layout-flow-alt:bottom-to-top;mso-next-textbox:#Text Box 275" inset=".5mm,.3mm,.5mm,.3mm">
                    <w:txbxContent>
                      <w:p w:rsidR="00250353" w:rsidRDefault="00250353" w:rsidP="00B41DAB">
                        <w:pPr>
                          <w:pStyle w:val="aa"/>
                        </w:pPr>
                      </w:p>
                    </w:txbxContent>
                  </v:textbox>
                </v:shape>
                <v:shape id="Text Box 276" o:spid="_x0000_s1258" type="#_x0000_t202" style="position:absolute;left:3194;top:6929;width:283;height:1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GXL8IA&#10;AADcAAAADwAAAGRycy9kb3ducmV2LnhtbERPW2vCMBR+H+w/hDPwbaYWlK2aiiuTDZSNVX0/NKcX&#10;bE5Kk2n2782DsMeP775aB9OLC42us6xgNk1AEFdWd9woOB62zy8gnEfW2FsmBX/kYJ0/Pqww0/bK&#10;P3QpfSNiCLsMFbTeD5mUrmrJoJvagThytR0N+gjHRuoRrzHc9DJNkoU02HFsaHGgoqXqXP4aBcGk&#10;729fu6YwwX7vz8XHdr6oT0pNnsJmCcJT8P/iu/tTK0hf49p4Jh4Bm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QZcvwgAAANwAAAAPAAAAAAAAAAAAAAAAAJgCAABkcnMvZG93&#10;bnJldi54bWxQSwUGAAAAAAQABAD1AAAAhwMAAAAA&#10;" strokeweight="2.25pt">
                  <v:textbox style="layout-flow:vertical;mso-layout-flow-alt:bottom-to-top;mso-next-textbox:#Text Box 276" inset=".5mm,.3mm,.5mm,.3mm">
                    <w:txbxContent>
                      <w:p w:rsidR="00250353" w:rsidRDefault="00250353" w:rsidP="00B41DAB">
                        <w:pPr>
                          <w:pStyle w:val="aa"/>
                        </w:pPr>
                      </w:p>
                    </w:txbxContent>
                  </v:textbox>
                </v:shape>
              </v:group>
            </v:group>
            <v:rect id="Rectangle 277" o:spid="_x0000_s1259" style="position:absolute;left:1134;top:284;width:10488;height:162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22fWsUA&#10;AADcAAAADwAAAGRycy9kb3ducmV2LnhtbESPQWvCQBSE74X+h+UVvJS6UWxpoqtIaKH2ZKMXb4/s&#10;axKafZvmrRr/vSsUehxm5htmsRpcq07US+PZwGScgCIuvW24MrDfvT+9gpKAbLH1TAYuJLBa3t8t&#10;MLP+zF90KkKlIoQlQwN1CF2mtZQ1OZSx74ij9+17hyHKvtK2x3OEu1ZPk+RFO2w4LtTYUV5T+VMc&#10;nQF0m2q2+U0/C9nL2/PuMd/KITdm9DCs56ACDeE//Nf+sAamaQq3M/EI6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bZ9axQAAANwAAAAPAAAAAAAAAAAAAAAAAJgCAABkcnMv&#10;ZG93bnJldi54bWxQSwUGAAAAAAQABAD1AAAAigMAAAAA&#10;" strokeweight="2.25pt"/>
            <v:group id="Group 278" o:spid="_x0000_s1260" style="position:absolute;left:1134;top:15717;width:10489;height:837" coordorigin="1140,12894" coordsize="10489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D0vc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A9L3CAAAA3AAAAA8A&#10;AAAAAAAAAAAAAAAAqgIAAGRycy9kb3ducmV2LnhtbFBLBQYAAAAABAAEAPoAAACZAwAAAAA=&#10;">
              <v:rect id="Rectangle 279" o:spid="_x0000_s1261" style="position:absolute;left:1140;top:12894;width:10488;height:8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AJRsYA&#10;AADcAAAADwAAAGRycy9kb3ducmV2LnhtbESPQWvCQBSE7wX/w/IKXkrdqG1pU1eRoKCe2uilt0f2&#10;NQnNvo15q8Z/7xYKPQ4z8w0zW/SuUWfqpPZsYDxKQBEX3tZcGjjs14+voCQgW2w8k4ErCSzmg7sZ&#10;ptZf+JPOeShVhLCkaKAKoU21lqIihzLyLXH0vn3nMETZldp2eIlw1+hJkrxohzXHhQpbyioqfvKT&#10;M4BuWz5tj2+7XA6yet4/ZB/ylRkzvO+X76AC9eE//NfeWAPTZAy/Z+IR0P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/AJRsYAAADcAAAADwAAAAAAAAAAAAAAAACYAgAAZHJz&#10;L2Rvd25yZXYueG1sUEsFBgAAAAAEAAQA9QAAAIsDAAAAAA==&#10;" strokeweight="2.25pt"/>
              <v:group id="Group 280" o:spid="_x0000_s1262" style="position:absolute;left:1143;top:12894;width:10486;height:853" coordorigin="989,11410" coordsize="10486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<v:group id="Group 281" o:spid="_x0000_s1263" style="position:absolute;left:10908;top:11410;width:567;height:853" coordorigin="9096,9973" coordsize="851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SasrFAAAA3AAA&#10;AA8AAAAAAAAAAAAAAAAAqgIAAGRycy9kb3ducmV2LnhtbFBLBQYAAAAABAAEAPoAAACcAwAAAAA=&#10;">
                  <v:shape id="Text Box 282" o:spid="_x0000_s1264" type="#_x0000_t202" style="position:absolute;left:9096;top:9973;width:85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AfEMMA&#10;AADcAAAADwAAAGRycy9kb3ducmV2LnhtbESPT2sCMRTE7wW/Q3iCt5roSi2rUUQQevRPoe3tdfPc&#10;Xdy8LEm6rt/eCEKPw8z8hlmue9uIjnyoHWuYjBUI4sKZmksNn6fd6zuIEJENNo5Jw40CrFeDlyXm&#10;xl35QN0xliJBOOSooYqxzaUMRUUWw9i1xMk7O28xJulLaTxeE9w2cqrUm7RYc1qosKVtRcXl+Gc1&#10;lCf/M+/2ajM1zfwXv74z52Sm9WjYbxYgIvXxP/xsfxgNmZrB40w6AnJ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xAfEMMAAADcAAAADwAAAAAAAAAAAAAAAACYAgAAZHJzL2Rv&#10;d25yZXYueG1sUEsFBgAAAAAEAAQA9QAAAIgDAAAAAA==&#10;" strokeweight="2.25pt">
                    <v:textbox style="mso-next-textbox:#Text Box 282" inset=".5mm,.3mm,.5mm,.3mm">
                      <w:txbxContent>
                        <w:p w:rsidR="00250353" w:rsidRDefault="00250353" w:rsidP="00B41DAB">
                          <w:pPr>
                            <w:pStyle w:val="aa"/>
                            <w:rPr>
                              <w:noProof w:val="0"/>
                            </w:rPr>
                          </w:pPr>
                          <w:r>
                            <w:rPr>
                              <w:noProof w:val="0"/>
                            </w:rPr>
                            <w:t>Лист</w:t>
                          </w:r>
                        </w:p>
                      </w:txbxContent>
                    </v:textbox>
                  </v:shape>
                  <v:shape id="Text Box 283" o:spid="_x0000_s1265" type="#_x0000_t202" style="position:absolute;left:9097;top:10259;width:850;height:5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y6i8MA&#10;AADcAAAADwAAAGRycy9kb3ducmV2LnhtbESPT2sCMRTE7wW/Q3iCt5roYi2rUUQQevRPoe3tdfPc&#10;Xdy8LEm6rt/eCEKPw8z8hlmue9uIjnyoHWuYjBUI4sKZmksNn6fd6zuIEJENNo5Jw40CrFeDlyXm&#10;xl35QN0xliJBOOSooYqxzaUMRUUWw9i1xMk7O28xJulLaTxeE9w2cqrUm7RYc1qosKVtRcXl+Gc1&#10;lCf/M+/2ajM1zfwXv74z52Sm9WjYbxYgIvXxP/xsfxgNmZrB40w6AnJ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y6i8MAAADcAAAADwAAAAAAAAAAAAAAAACYAgAAZHJzL2Rv&#10;d25yZXYueG1sUEsFBgAAAAAEAAQA9QAAAIgDAAAAAA==&#10;" strokeweight="2.25pt">
                    <v:textbox style="mso-next-textbox:#Text Box 283" inset=".5mm,.3mm,.5mm,.3mm">
                      <w:txbxContent>
                        <w:p w:rsidR="00250353" w:rsidRPr="00D16A61" w:rsidRDefault="00250353" w:rsidP="00B41DAB">
                          <w:pPr>
                            <w:pStyle w:val="aa"/>
                            <w:spacing w:before="120"/>
                            <w:rPr>
                              <w:noProof w:val="0"/>
                              <w:sz w:val="22"/>
                            </w:rPr>
                          </w:pPr>
                          <w:r>
                            <w:rPr>
                              <w:noProof w:val="0"/>
                              <w:sz w:val="22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Text Box 284" o:spid="_x0000_s1266" type="#_x0000_t202" style="position:absolute;left:4672;top:11413;width:6236;height:8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4k/MMA&#10;AADcAAAADwAAAGRycy9kb3ducmV2LnhtbESPwWrDMBBE74X+g9hCb7XUGJLiRDGmEMgxTQptbxtr&#10;Y5tYKyMpjvv3VSDQ4zAzb5hVOdlejORD51jDa6ZAENfOdNxo+DxsXt5AhIhssHdMGn4pQLl+fFhh&#10;YdyVP2jcx0YkCIcCNbQxDoWUoW7JYsjcQJy8k/MWY5K+kcbjNcFtL2dKzaXFjtNCiwO9t1Sf9xer&#10;oTn4n8W4U9XM9Isjfn3nzslc6+enqVqCiDTF//C9vTUacjWH25l0BO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4k/MMAAADcAAAADwAAAAAAAAAAAAAAAACYAgAAZHJzL2Rv&#10;d25yZXYueG1sUEsFBgAAAAAEAAQA9QAAAIgDAAAAAA==&#10;" strokeweight="2.25pt">
                  <v:textbox style="mso-next-textbox:#Text Box 284" inset=".5mm,.3mm,.5mm,.3mm">
                    <w:txbxContent>
                      <w:p w:rsidR="00250353" w:rsidRDefault="00250353" w:rsidP="00B41DAB">
                        <w:pPr>
                          <w:pStyle w:val="aa"/>
                          <w:spacing w:before="160"/>
                          <w:rPr>
                            <w:noProof w:val="0"/>
                            <w:sz w:val="32"/>
                          </w:rPr>
                        </w:pPr>
                        <w:r>
                          <w:rPr>
                            <w:noProof w:val="0"/>
                            <w:sz w:val="32"/>
                          </w:rPr>
                          <w:t>Перечень элементов</w:t>
                        </w:r>
                      </w:p>
                    </w:txbxContent>
                  </v:textbox>
                </v:shape>
                <v:group id="Group 285" o:spid="_x0000_s1267" style="position:absolute;left:989;top:11413;width:3683;height:850" coordorigin="1248,9691" coordsize="3683,8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elsycUAAADc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jK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npbMnFAAAA3AAA&#10;AA8AAAAAAAAAAAAAAAAAqgIAAGRycy9kb3ducmV2LnhtbFBLBQYAAAAABAAEAPoAAACcAwAAAAA=&#10;">
                  <v:group id="Group 286" o:spid="_x0000_s1268" style="position:absolute;left:1248;top:10272;width:3682;height:280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b4u8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h2+LvCAAAA3AAAAA8A&#10;AAAAAAAAAAAAAAAAqgIAAGRycy9kb3ducmV2LnhtbFBLBQYAAAAABAAEAPoAAACZAwAAAAA=&#10;">
                    <v:shape id="Text Box 287" o:spid="_x0000_s1269" type="#_x0000_t202" style="position:absolute;left:3332;top:11725;width:39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GwjsMA&#10;AADcAAAADwAAAGRycy9kb3ducmV2LnhtbESPQWsCMRSE74L/ITyhN010oepqFBGEHlstVG/PzXN3&#10;cfOyJHHd/vumUOhxmJlvmPW2t43oyIfasYbpRIEgLpypudTweTqMFyBCRDbYOCYN3xRguxkO1pgb&#10;9+QP6o6xFAnCIUcNVYxtLmUoKrIYJq4lTt7NeYsxSV9K4/GZ4LaRM6VepcWa00KFLe0rKu7Hh9VQ&#10;nvxl3r2r3cw08yt+nTPnZKb1y6jfrUBE6uN/+K/9ZjRkagm/Z9IRkJ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RGwjsMAAADcAAAADwAAAAAAAAAAAAAAAACYAgAAZHJzL2Rv&#10;d25yZXYueG1sUEsFBgAAAAAEAAQA9QAAAIgDAAAAAA==&#10;" strokeweight="2.25pt">
                      <v:textbox style="mso-next-textbox:#Text Box 287" inset=".5mm,.3mm,.5mm,.3mm">
                        <w:txbxContent>
                          <w:p w:rsidR="00250353" w:rsidRDefault="00250353" w:rsidP="00B41DAB">
                            <w:pPr>
                              <w:pStyle w:val="aa"/>
                              <w:rPr>
                                <w:noProof w:val="0"/>
                              </w:rPr>
                            </w:pPr>
                            <w:r>
                              <w:rPr>
                                <w:noProof w:val="0"/>
                              </w:rPr>
                              <w:t>Лит</w:t>
                            </w:r>
                          </w:p>
                        </w:txbxContent>
                      </v:textbox>
                    </v:shape>
                    <v:shape id="Text Box 288" o:spid="_x0000_s1270" type="#_x0000_t202" style="position:absolute;left:4295;top:11725;width:1304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KPzr8A&#10;AADcAAAADwAAAGRycy9kb3ducmV2LnhtbERPy4rCMBTdD/gP4QruxtQWVDpGEWHApS/Q2d1p7rTF&#10;5qYkmbb+vVkILg/nvdoMphEdOV9bVjCbJiCIC6trLhVczt+fSxA+IGtsLJOCB3nYrEcfK8y17flI&#10;3SmUIoawz1FBFUKbS+mLigz6qW2JI/dnncEQoSuldtjHcNPINEnm0mDNsaHClnYVFffTv1FQnt3P&#10;ojsk21Q3i1+83jJrZabUZDxsv0AEGsJb/HLvtYJsFufHM/EIyP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8o/OvwAAANwAAAAPAAAAAAAAAAAAAAAAAJgCAABkcnMvZG93bnJl&#10;di54bWxQSwUGAAAAAAQABAD1AAAAhAMAAAAA&#10;" strokeweight="2.25pt">
                      <v:textbox style="mso-next-textbox:#Text Box 288" inset=".5mm,.3mm,.5mm,.3mm">
                        <w:txbxContent>
                          <w:p w:rsidR="00250353" w:rsidRDefault="00250353" w:rsidP="00B41DAB">
                            <w:pPr>
                              <w:pStyle w:val="aa"/>
                            </w:pPr>
                            <w:r>
                              <w:t>№ докум.</w:t>
                            </w:r>
                          </w:p>
                        </w:txbxContent>
                      </v:textbox>
                    </v:shape>
                    <v:shape id="Text Box 289" o:spid="_x0000_s1271" type="#_x0000_t202" style="position:absolute;left:3728;top:11725;width:56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4qVcIA&#10;AADcAAAADwAAAGRycy9kb3ducmV2LnhtbESPT4vCMBTE7wt+h/AEb2taC6tUo4gg7NF/oN6ezbMt&#10;Ni8lydb67TcLCx6HmfkNs1j1phEdOV9bVpCOExDEhdU1lwpOx+3nDIQPyBoby6TgRR5Wy8HHAnNt&#10;n7yn7hBKESHsc1RQhdDmUvqiIoN+bFvi6N2tMxiidKXUDp8Rbho5SZIvabDmuFBhS5uKisfhxygo&#10;j+467XbJeqKb6Q3Pl8xamSk1GvbrOYhAfXiH/9vfWkGWpvB3Jh4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vipVwgAAANwAAAAPAAAAAAAAAAAAAAAAAJgCAABkcnMvZG93&#10;bnJldi54bWxQSwUGAAAAAAQABAD1AAAAhwMAAAAA&#10;" strokeweight="2.25pt">
                      <v:textbox style="mso-next-textbox:#Text Box 289" inset=".5mm,.3mm,.5mm,.3mm">
                        <w:txbxContent>
                          <w:p w:rsidR="00250353" w:rsidRDefault="00250353" w:rsidP="00B41DAB">
                            <w:pPr>
                              <w:pStyle w:val="aa"/>
                              <w:rPr>
                                <w:noProof w:val="0"/>
                              </w:rPr>
                            </w:pPr>
                            <w:r>
                              <w:t>Изм</w:t>
                            </w:r>
                            <w:r>
                              <w:rPr>
                                <w:noProof w:val="0"/>
                              </w:rPr>
                              <w:t>.</w:t>
                            </w:r>
                          </w:p>
                        </w:txbxContent>
                      </v:textbox>
                    </v:shape>
                    <v:shape id="Text Box 290" o:spid="_x0000_s1272" type="#_x0000_t202" style="position:absolute;left:5597;top:11725;width:85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y0IsIA&#10;AADcAAAADwAAAGRycy9kb3ducmV2LnhtbESPT4vCMBTE78J+h/AWvGlqC7p0jSILCx79B7q3t82z&#10;LTYvJYm1fnsjCB6HmfkNM1/2phEdOV9bVjAZJyCIC6trLhUc9r+jLxA+IGtsLJOCO3lYLj4Gc8y1&#10;vfGWul0oRYSwz1FBFUKbS+mLigz6sW2Jo3e2zmCI0pVSO7xFuGlkmiRTabDmuFBhSz8VFZfd1Sgo&#10;9+5v1m2SVaqb2T8eT5m1MlNq+NmvvkEE6sM7/GqvtYJsksLzTDwC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bLQiwgAAANwAAAAPAAAAAAAAAAAAAAAAAJgCAABkcnMvZG93&#10;bnJldi54bWxQSwUGAAAAAAQABAD1AAAAhwMAAAAA&#10;" strokeweight="2.25pt">
                      <v:textbox style="mso-next-textbox:#Text Box 290" inset=".5mm,.3mm,.5mm,.3mm">
                        <w:txbxContent>
                          <w:p w:rsidR="00250353" w:rsidRDefault="00250353" w:rsidP="00B41DAB">
                            <w:pPr>
                              <w:pStyle w:val="aa"/>
                              <w:rPr>
                                <w:noProof w:val="0"/>
                              </w:rPr>
                            </w:pPr>
                            <w:r>
                              <w:t>Подп</w:t>
                            </w:r>
                            <w:r>
                              <w:rPr>
                                <w:noProof w:val="0"/>
                              </w:rPr>
                              <w:t>.</w:t>
                            </w:r>
                          </w:p>
                        </w:txbxContent>
                      </v:textbox>
                    </v:shape>
                    <v:shape id="Text Box 291" o:spid="_x0000_s1273" type="#_x0000_t202" style="position:absolute;left:6446;top:11725;width:56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ARucIA&#10;AADcAAAADwAAAGRycy9kb3ducmV2LnhtbESPT4vCMBTE7wt+h/AEb2uqBZVqFBEEj/5ZUG/P5tkW&#10;m5eSxFq/vVlY2OMwM79hFqvO1KIl5yvLCkbDBARxbnXFhYKf0/Z7BsIHZI21ZVLwJg+rZe9rgZm2&#10;Lz5QewyFiBD2GSooQ2gyKX1ekkE/tA1x9O7WGQxRukJqh68IN7UcJ8lEGqw4LpTY0Kak/HF8GgXF&#10;yV2n7T5Zj3U9veH5klorU6UG/W49BxGoC//hv/ZOK0hHKfyeiUdAL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IBG5wgAAANwAAAAPAAAAAAAAAAAAAAAAAJgCAABkcnMvZG93&#10;bnJldi54bWxQSwUGAAAAAAQABAD1AAAAhwMAAAAA&#10;" strokeweight="2.25pt">
                      <v:textbox style="mso-next-textbox:#Text Box 291" inset=".5mm,.3mm,.5mm,.3mm">
                        <w:txbxContent>
                          <w:p w:rsidR="00250353" w:rsidRDefault="00250353" w:rsidP="00B41DAB">
                            <w:pPr>
                              <w:pStyle w:val="aa"/>
                              <w:rPr>
                                <w:noProof w:val="0"/>
                              </w:rPr>
                            </w:pPr>
                            <w:r>
                              <w:rPr>
                                <w:noProof w:val="0"/>
                              </w:rPr>
                              <w:t>Дата</w:t>
                            </w:r>
                          </w:p>
                        </w:txbxContent>
                      </v:textbox>
                    </v:shape>
                  </v:group>
                  <v:group id="Group 292" o:spid="_x0000_s1274" style="position:absolute;left:1248;top:9691;width:3683;height:581" coordorigin="3033,9482" coordsize="3683,5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  <v:group id="Group 293" o:spid="_x0000_s1275" style="position:absolute;left:3034;top:9492;width:3682;height:561" coordorigin="1240,9793" coordsize="3685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    <v:group id="Group 294" o:spid="_x0000_s1276" style="position:absolute;left:1240;top:10078;width:3685;height:283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3xfj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xBu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F+PxgAAANwA&#10;AAAPAAAAAAAAAAAAAAAAAKoCAABkcnMvZG93bnJldi54bWxQSwUGAAAAAAQABAD6AAAAnQMAAAAA&#10;">
                        <v:shape id="Text Box 295" o:spid="_x0000_s1277" type="#_x0000_t202" style="position:absolute;left:3332;top:11725;width:39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p6nMQA&#10;AADcAAAADwAAAGRycy9kb3ducmV2LnhtbESPQWsCMRSE7wX/Q3iCt5qo0MrWKNoiePHQVViPr5vX&#10;3aWblzWJuv77plDwOMzMN8xi1dtWXMmHxrGGyViBIC6dabjScDxsn+cgQkQ22DomDXcKsFoOnhaY&#10;GXfjT7rmsRIJwiFDDXWMXSZlKGuyGMauI07et/MWY5K+ksbjLcFtK6dKvUiLDaeFGjt6r6n8yS9W&#10;w171RaGKkw9T/Jifzdf9uN7kWo+G/foNRKQ+PsL/7Z3RMJu8wt+Zd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6epzEAAAA3AAAAA8AAAAAAAAAAAAAAAAAmAIAAGRycy9k&#10;b3ducmV2LnhtbFBLBQYAAAAABAAEAPUAAACJAwAAAAA=&#10;" strokeweight="1pt">
                          <v:textbox style="mso-next-textbox:#Text Box 295" inset=".5mm,.3mm,.5mm,.3mm">
                            <w:txbxContent>
                              <w:p w:rsidR="00250353" w:rsidRDefault="00250353" w:rsidP="00B41DAB">
                                <w:pPr>
                                  <w:pStyle w:val="aa"/>
                                </w:pPr>
                              </w:p>
                            </w:txbxContent>
                          </v:textbox>
                        </v:shape>
                        <v:shape id="Text Box 296" o:spid="_x0000_s1278" type="#_x0000_t202" style="position:absolute;left:4295;top:11725;width:1304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Xu7sEA&#10;AADcAAAADwAAAGRycy9kb3ducmV2LnhtbERPy4rCMBTdD/gP4QqzGxMdGKQaxQfCbGYxVajLa3Nt&#10;i81NTaLWv58sBlweznu+7G0r7uRD41jDeKRAEJfONFxpOOx3H1MQISIbbB2ThicFWC4Gb3PMjHvw&#10;L93zWIkUwiFDDXWMXSZlKGuyGEauI07c2XmLMUFfSePxkcJtKydKfUmLDaeGGjva1FRe8pvV8KP6&#10;olDF0YcJbqdXc3oeVutc6/dhv5qBiNTHl/jf/W00fI7T2nQmHQG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Yl7u7BAAAA3AAAAA8AAAAAAAAAAAAAAAAAmAIAAGRycy9kb3du&#10;cmV2LnhtbFBLBQYAAAAABAAEAPUAAACGAwAAAAA=&#10;" strokeweight="1pt">
                          <v:textbox style="mso-next-textbox:#Text Box 296" inset=".5mm,.3mm,.5mm,.3mm">
                            <w:txbxContent>
                              <w:p w:rsidR="00250353" w:rsidRDefault="00250353" w:rsidP="00B41DAB">
                                <w:pPr>
                                  <w:pStyle w:val="aa"/>
                                </w:pPr>
                              </w:p>
                            </w:txbxContent>
                          </v:textbox>
                        </v:shape>
                        <v:shape id="Text Box 297" o:spid="_x0000_s1279" type="#_x0000_t202" style="position:absolute;left:3728;top:11725;width:56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lLdcQA&#10;AADcAAAADwAAAGRycy9kb3ducmV2LnhtbESPQWsCMRSE7wX/Q3iCt5qoUHRrFG0RvHjoKqzH183r&#10;7tLNy5pEXf99Uyj0OMzMN8xy3dtW3MiHxrGGyViBIC6dabjScDrunucgQkQ22DomDQ8KsF4NnpaY&#10;GXfnD7rlsRIJwiFDDXWMXSZlKGuyGMauI07el/MWY5K+ksbjPcFtK6dKvUiLDaeFGjt6q6n8zq9W&#10;w0H1RaGKsw9TfJ9fzOfjtNnmWo+G/eYVRKQ+/of/2nujYTZZwO+ZdAT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pS3XEAAAA3AAAAA8AAAAAAAAAAAAAAAAAmAIAAGRycy9k&#10;b3ducmV2LnhtbFBLBQYAAAAABAAEAPUAAACJAwAAAAA=&#10;" strokeweight="1pt">
                          <v:textbox style="mso-next-textbox:#Text Box 297" inset=".5mm,.3mm,.5mm,.3mm">
                            <w:txbxContent>
                              <w:p w:rsidR="00250353" w:rsidRDefault="00250353" w:rsidP="00B41DAB">
                                <w:pPr>
                                  <w:pStyle w:val="aa"/>
                                </w:pPr>
                              </w:p>
                            </w:txbxContent>
                          </v:textbox>
                        </v:shape>
                        <v:shape id="Text Box 298" o:spid="_x0000_s1280" type="#_x0000_t202" style="position:absolute;left:5597;top:11725;width:85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8oVcEA&#10;AADcAAAADwAAAGRycy9kb3ducmV2LnhtbERPTWvCMBi+D/wP4R14m8kqiHRG8QPBi4d1Qnd817xr&#10;i82bmkSt/345CDs+PN+L1WA7cSMfWsca3icKBHHlTMu1htPX/m0OIkRkg51j0vCgAKvl6GWBuXF3&#10;/qRbEWuRQjjkqKGJsc+lDFVDFsPE9cSJ+3XeYkzQ19J4vKdw28lMqZm02HJqaLCnbUPVubhaDUc1&#10;lKUqv33IcDe/mJ/Hab0ptB6/DusPEJGG+C9+ug9GwzRL89OZdATk8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Y/KFXBAAAA3AAAAA8AAAAAAAAAAAAAAAAAmAIAAGRycy9kb3du&#10;cmV2LnhtbFBLBQYAAAAABAAEAPUAAACGAwAAAAA=&#10;" strokeweight="1pt">
                          <v:textbox style="mso-next-textbox:#Text Box 298" inset=".5mm,.3mm,.5mm,.3mm">
                            <w:txbxContent>
                              <w:p w:rsidR="00250353" w:rsidRDefault="00250353" w:rsidP="00B41DAB">
                                <w:pPr>
                                  <w:pStyle w:val="aa"/>
                                </w:pPr>
                              </w:p>
                            </w:txbxContent>
                          </v:textbox>
                        </v:shape>
                        <v:shape id="Text Box 299" o:spid="_x0000_s1281" type="#_x0000_t202" style="position:absolute;left:6446;top:11725;width:56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ONzsUA&#10;AADcAAAADwAAAGRycy9kb3ducmV2LnhtbESPT2sCMRTE7wW/Q3iCt5q4QpGtUfyD0EsP3Qrb43Pz&#10;3F3cvKxJquu3bwqFHoeZ+Q2zXA+2EzfyoXWsYTZVIIgrZ1quNRw/D88LECEiG+wck4YHBVivRk9L&#10;zI278wfdiliLBOGQo4Ymxj6XMlQNWQxT1xMn7+y8xZikr6XxeE9w28lMqRdpseW00GBPu4aqS/Ft&#10;NbyroSxV+eVDhvvF1Zwex8220HoyHjavICIN8T/8134zGubZDH7PpCMgV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c43OxQAAANwAAAAPAAAAAAAAAAAAAAAAAJgCAABkcnMv&#10;ZG93bnJldi54bWxQSwUGAAAAAAQABAD1AAAAigMAAAAA&#10;" strokeweight="1pt">
                          <v:textbox style="mso-next-textbox:#Text Box 299" inset=".5mm,.3mm,.5mm,.3mm">
                            <w:txbxContent>
                              <w:p w:rsidR="00250353" w:rsidRDefault="00250353" w:rsidP="00B41DAB">
                                <w:pPr>
                                  <w:pStyle w:val="aa"/>
                                </w:pPr>
                              </w:p>
                            </w:txbxContent>
                          </v:textbox>
                        </v:shape>
                      </v:group>
                      <v:group id="Group 300" o:spid="_x0000_s1282" style="position:absolute;left:1240;top:9793;width:3685;height:283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uTM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ZM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iuTMcQAAADcAAAA&#10;DwAAAAAAAAAAAAAAAACqAgAAZHJzL2Rvd25yZXYueG1sUEsFBgAAAAAEAAQA+gAAAJsDAAAAAA==&#10;">
                        <v:shape id="Text Box 301" o:spid="_x0000_s1283" type="#_x0000_t202" style="position:absolute;left:3332;top:11725;width:39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22IsQA&#10;AADcAAAADwAAAGRycy9kb3ducmV2LnhtbESPQWsCMRSE7wX/Q3iCt5q4QpGtUaxF8OKhW2F7fN28&#10;7i7dvGyTqOu/N4LQ4zAz3zDL9WA7cSYfWscaZlMFgrhypuVaw/Fz97wAESKywc4xabhSgPVq9LTE&#10;3LgLf9C5iLVIEA45amhi7HMpQ9WQxTB1PXHyfpy3GJP0tTQeLwluO5kp9SIttpwWGuxp21D1W5ys&#10;hoMaylKVXz5k+L74M9/X4+at0HoyHjavICIN8T/8aO+Nhnk2h/uZdATk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ttiLEAAAA3AAAAA8AAAAAAAAAAAAAAAAAmAIAAGRycy9k&#10;b3ducmV2LnhtbFBLBQYAAAAABAAEAPUAAACJAwAAAAA=&#10;" strokeweight="1pt">
                          <v:textbox style="mso-next-textbox:#Text Box 301" inset=".5mm,.3mm,.5mm,.3mm">
                            <w:txbxContent>
                              <w:p w:rsidR="00250353" w:rsidRDefault="00250353" w:rsidP="00B41DAB">
                                <w:pPr>
                                  <w:pStyle w:val="aa"/>
                                </w:pPr>
                              </w:p>
                            </w:txbxContent>
                          </v:textbox>
                        </v:shape>
                        <v:shape id="Text Box 302" o:spid="_x0000_s1284" type="#_x0000_t202" style="position:absolute;left:4295;top:11725;width:1304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QuVsUA&#10;AADcAAAADwAAAGRycy9kb3ducmV2LnhtbESPQWsCMRSE7wX/Q3iCt5q4liKrUaxS6KWHboX1+Nw8&#10;dxc3L9sk1fXfN4VCj8PMfMOsNoPtxJV8aB1rmE0VCOLKmZZrDYfP18cFiBCRDXaOScOdAmzWo4cV&#10;5sbd+IOuRaxFgnDIUUMTY59LGaqGLIap64mTd3beYkzS19J4vCW47WSm1LO02HJaaLCnXUPVpfi2&#10;Gt7VUJaqPPqQ4X7xZU73w/al0HoyHrZLEJGG+B/+a78ZDfPsCX7PpCM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BC5WxQAAANwAAAAPAAAAAAAAAAAAAAAAAJgCAABkcnMv&#10;ZG93bnJldi54bWxQSwUGAAAAAAQABAD1AAAAigMAAAAA&#10;" strokeweight="1pt">
                          <v:textbox style="mso-next-textbox:#Text Box 302" inset=".5mm,.3mm,.5mm,.3mm">
                            <w:txbxContent>
                              <w:p w:rsidR="00250353" w:rsidRDefault="00250353" w:rsidP="00B41DAB">
                                <w:pPr>
                                  <w:pStyle w:val="aa"/>
                                </w:pPr>
                              </w:p>
                            </w:txbxContent>
                          </v:textbox>
                        </v:shape>
                        <v:shape id="Text Box 303" o:spid="_x0000_s1285" type="#_x0000_t202" style="position:absolute;left:3728;top:11725;width:56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iLzcUA&#10;AADcAAAADwAAAGRycy9kb3ducmV2LnhtbESPQWsCMRSE7wX/Q3iCt5q40iKrUaxS6KWHboX1+Nw8&#10;dxc3L9sk1fXfN4VCj8PMfMOsNoPtxJV8aB1rmE0VCOLKmZZrDYfP18cFiBCRDXaOScOdAmzWo4cV&#10;5sbd+IOuRaxFgnDIUUMTY59LGaqGLIap64mTd3beYkzS19J4vCW47WSm1LO02HJaaLCnXUPVpfi2&#10;Gt7VUJaqPPqQ4X7xZU73w/al0HoyHrZLEJGG+B/+a78ZDfPsCX7PpCM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SIvNxQAAANwAAAAPAAAAAAAAAAAAAAAAAJgCAABkcnMv&#10;ZG93bnJldi54bWxQSwUGAAAAAAQABAD1AAAAigMAAAAA&#10;" strokeweight="1pt">
                          <v:textbox style="mso-next-textbox:#Text Box 303" inset=".5mm,.3mm,.5mm,.3mm">
                            <w:txbxContent>
                              <w:p w:rsidR="00250353" w:rsidRDefault="00250353" w:rsidP="00B41DAB">
                                <w:pPr>
                                  <w:pStyle w:val="aa"/>
                                </w:pPr>
                              </w:p>
                            </w:txbxContent>
                          </v:textbox>
                        </v:shape>
                        <v:shape id="Text Box 304" o:spid="_x0000_s1286" type="#_x0000_t202" style="position:absolute;left:5597;top:11725;width:85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oVusQA&#10;AADcAAAADwAAAGRycy9kb3ducmV2LnhtbESPQWsCMRSE7wX/Q3hCbzVxBZGtUayl4KUHV2F7fN28&#10;7i7dvGyTVNd/bwTB4zAz3zDL9WA7cSIfWscaphMFgrhypuVaw/Hw8bIAESKywc4xabhQgPVq9LTE&#10;3Lgz7+lUxFokCIccNTQx9rmUoWrIYpi4njh5P85bjEn6WhqP5wS3ncyUmkuLLaeFBnvaNlT9Fv9W&#10;w6caylKVXz5k+L74M9+X4+at0Pp5PGxeQUQa4iN8b++Mhlk2h9uZdATk6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aFbrEAAAA3AAAAA8AAAAAAAAAAAAAAAAAmAIAAGRycy9k&#10;b3ducmV2LnhtbFBLBQYAAAAABAAEAPUAAACJAwAAAAA=&#10;" strokeweight="1pt">
                          <v:textbox style="mso-next-textbox:#Text Box 304" inset=".5mm,.3mm,.5mm,.3mm">
                            <w:txbxContent>
                              <w:p w:rsidR="00250353" w:rsidRDefault="00250353" w:rsidP="00B41DAB">
                                <w:pPr>
                                  <w:pStyle w:val="aa"/>
                                </w:pPr>
                              </w:p>
                            </w:txbxContent>
                          </v:textbox>
                        </v:shape>
                        <v:shape id="Text Box 305" o:spid="_x0000_s1287" type="#_x0000_t202" style="position:absolute;left:6446;top:11725;width:56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awIcUA&#10;AADcAAAADwAAAGRycy9kb3ducmV2LnhtbESPQWsCMRSE7wX/Q3iCt5q4QiurUaxS6KWHboX1+Nw8&#10;dxc3L9sk1fXfN4VCj8PMfMOsNoPtxJV8aB1rmE0VCOLKmZZrDYfP18cFiBCRDXaOScOdAmzWo4cV&#10;5sbd+IOuRaxFgnDIUUMTY59LGaqGLIap64mTd3beYkzS19J4vCW47WSm1JO02HJaaLCnXUPVpfi2&#10;Gt7VUJaqPPqQ4X7xZU73w/al0HoyHrZLEJGG+B/+a78ZDfPsGX7PpCM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1rAhxQAAANwAAAAPAAAAAAAAAAAAAAAAAJgCAABkcnMv&#10;ZG93bnJldi54bWxQSwUGAAAAAAQABAD1AAAAigMAAAAA&#10;" strokeweight="1pt">
                          <v:textbox style="mso-next-textbox:#Text Box 305" inset=".5mm,.3mm,.5mm,.3mm">
                            <w:txbxContent>
                              <w:p w:rsidR="00250353" w:rsidRDefault="00250353" w:rsidP="00B41DAB">
                                <w:pPr>
                                  <w:pStyle w:val="aa"/>
                                </w:pPr>
                              </w:p>
                            </w:txbxContent>
                          </v:textbox>
                        </v:shape>
                      </v:group>
                    </v:group>
                    <v:line id="Line 306" o:spid="_x0000_s1288" style="position:absolute;visibility:visible" from="5299,9482" to="5299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f388EAAADcAAAADwAAAGRycy9kb3ducmV2LnhtbERPy4rCMBTdD/gP4QruxtQHIh3TMghC&#10;F7qwDuP20txpyjQ3tYla/94sBJeH897kg23FjXrfOFYwmyYgiCunG64V/Jx2n2sQPiBrbB2Tggd5&#10;yLPRxwZT7e58pFsZahFD2KeowITQpVL6ypBFP3UdceT+XG8xRNjXUvd4j+G2lfMkWUmLDccGgx1t&#10;DVX/5dUqWB4Ko8/D3u+PSfFLzWW5vZROqcl4+P4CEWgIb/HLXWgFi3lcG8/EIyC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J/fzwQAAANwAAAAPAAAAAAAAAAAAAAAA&#10;AKECAABkcnMvZG93bnJldi54bWxQSwUGAAAAAAQABAD5AAAAjwMAAAAA&#10;" strokeweight="2.25pt"/>
                    <v:line id="Line 307" o:spid="_x0000_s1289" style="position:absolute;visibility:visible" from="3033,9492" to="3033,10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tSaMQAAADcAAAADwAAAGRycy9kb3ducmV2LnhtbESPT4vCMBTE7wt+h/AEb2vqHxatRhFB&#10;6EEPdhe9PppnU2xeahO1fnuzsLDHYWZ+wyzXna3Fg1pfOVYwGiYgiAunKy4V/HzvPmcgfEDWWDsm&#10;BS/ysF71PpaYavfkIz3yUIoIYZ+iAhNCk0rpC0MW/dA1xNG7uNZiiLItpW7xGeG2luMk+ZIWK44L&#10;BhvaGiqu+d0qmB4yo8/d3u+PSXai6jbd3nKn1KDfbRYgAnXhP/zXzrSCyXgOv2fiEZCr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a1JoxAAAANwAAAAPAAAAAAAAAAAA&#10;AAAAAKECAABkcnMvZG93bnJldi54bWxQSwUGAAAAAAQABAD5AAAAkgMAAAAA&#10;" strokeweight="2.25pt"/>
                    <v:line id="Line 308" o:spid="_x0000_s1290" style="position:absolute;visibility:visible" from="6715,9482" to="6715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htKL8AAADcAAAADwAAAGRycy9kb3ducmV2LnhtbERPy4rCMBTdD/gP4QruxtQHItUoIghd&#10;6MI6jNtLc22KzU1tota/NwvB5eG8l+vO1uJBra8cKxgNExDEhdMVlwr+TrvfOQgfkDXWjknBizys&#10;V72fJabaPflIjzyUIoawT1GBCaFJpfSFIYt+6BriyF1cazFE2JZSt/iM4baW4ySZSYsVxwaDDW0N&#10;Fdf8bhVMD5nR527v98ck+6fqNt3ecqfUoN9tFiACdeEr/rgzrWAyifPjmXgE5OoN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IhtKL8AAADcAAAADwAAAAAAAAAAAAAAAACh&#10;AgAAZHJzL2Rvd25yZXYueG1sUEsFBgAAAAAEAAQA+QAAAI0DAAAAAA==&#10;" strokeweight="2.25pt"/>
                    <v:line id="Line 309" o:spid="_x0000_s1291" style="position:absolute;visibility:visible" from="6148,9482" to="6148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TIs8QAAADcAAAADwAAAGRycy9kb3ducmV2LnhtbESPQWvCQBSE7wX/w/KE3upGI0XSbEQE&#10;IQc9mJZ6fWRfs8Hs25jdxvjvu4VCj8PMfMPk28l2YqTBt44VLBcJCOLa6ZYbBR/vh5cNCB+QNXaO&#10;ScGDPGyL2VOOmXZ3PtNYhUZECPsMFZgQ+kxKXxuy6BeuJ47elxsshiiHRuoB7xFuO7lKkldpseW4&#10;YLCnvaH6Wn1bBetTafRlOvrjOSk/qb2t97fKKfU8n3ZvIAJN4T/81y61gjRdwu+ZeARk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xMizxAAAANwAAAAPAAAAAAAAAAAA&#10;AAAAAKECAABkcnMvZG93bnJldi54bWxQSwUGAAAAAAQABAD5AAAAkgMAAAAA&#10;" strokeweight="2.25pt"/>
                    <v:line id="Line 310" o:spid="_x0000_s1292" style="position:absolute;visibility:visible" from="3430,9492" to="3430,10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ZWxMQAAADcAAAADwAAAGRycy9kb3ducmV2LnhtbESPQWvCQBSE7wX/w/KE3urGRIpEVxFB&#10;yCE9mJZ6fWSf2WD2bZLdavrvu4VCj8PMfMNs95PtxJ1G3zpWsFwkIIhrp1tuFHy8n17WIHxA1tg5&#10;JgXf5GG/mz1tMdfuwWe6V6EREcI+RwUmhD6X0teGLPqF64mjd3WjxRDl2Eg94iPCbSfTJHmVFluO&#10;CwZ7Ohqqb9WXVbB6K4y+TKUvz0nxSe2wOg6VU+p5Ph02IAJN4T/81y60gixL4fdMPAJy9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FlbExAAAANwAAAAPAAAAAAAAAAAA&#10;AAAAAKECAABkcnMvZG93bnJldi54bWxQSwUGAAAAAAQABAD5AAAAkgMAAAAA&#10;" strokeweight="2.25pt"/>
                    <v:line id="Line 311" o:spid="_x0000_s1293" style="position:absolute;visibility:visible" from="3996,9482" to="3996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rzX8QAAADcAAAADwAAAGRycy9kb3ducmV2LnhtbESPwWrDMBBE74X8g9hAb42cOJTgRgkh&#10;EPDBPdgN6XWxtpaptXIs1Xb/vioUehxm5g2zP862EyMNvnWsYL1KQBDXTrfcKLi+XZ52IHxA1tg5&#10;JgXf5OF4WDzsMdNu4pLGKjQiQthnqMCE0GdS+tqQRb9yPXH0PtxgMUQ5NFIPOEW47eQmSZ6lxZbj&#10;gsGezobqz+rLKti+5ka/z4UvyiS/UXvfnu+VU+pxOZ9eQASaw3/4r51rBWmawu+ZeATk4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WvNfxAAAANwAAAAPAAAAAAAAAAAA&#10;AAAAAKECAABkcnMvZG93bnJldi54bWxQSwUGAAAAAAQABAD5AAAAkgMAAAAA&#10;" strokeweight="2.25pt"/>
                  </v:group>
                </v:group>
              </v:group>
            </v:group>
            <w10:wrap anchorx="page" anchory="page"/>
          </v:group>
        </w:pict>
      </w:r>
    </w:p>
    <w:p w:rsidR="005379A8" w:rsidRDefault="005379A8" w:rsidP="004D35D5">
      <w:pPr>
        <w:rPr>
          <w:b/>
          <w:sz w:val="36"/>
          <w:szCs w:val="36"/>
        </w:rPr>
      </w:pPr>
    </w:p>
    <w:p w:rsidR="008133E0" w:rsidRDefault="005379A8" w:rsidP="007516FB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lastRenderedPageBreak/>
        <w:t>Используемая литература</w:t>
      </w:r>
    </w:p>
    <w:p w:rsidR="005379A8" w:rsidRPr="00C31D50" w:rsidRDefault="005379A8" w:rsidP="005379A8">
      <w:pPr>
        <w:pStyle w:val="ab"/>
        <w:numPr>
          <w:ilvl w:val="0"/>
          <w:numId w:val="1"/>
        </w:numPr>
        <w:spacing w:line="360" w:lineRule="auto"/>
        <w:rPr>
          <w:color w:val="000000"/>
          <w:sz w:val="28"/>
          <w:szCs w:val="28"/>
        </w:rPr>
      </w:pPr>
      <w:r w:rsidRPr="00C31D50">
        <w:rPr>
          <w:color w:val="000000"/>
          <w:sz w:val="28"/>
          <w:szCs w:val="28"/>
        </w:rPr>
        <w:t>Алексеев А.Г., Климова П.В. Методические указания к курсовому проектированию предварительных каскадов RС – усилителей систем передачи информации. 2010.</w:t>
      </w:r>
    </w:p>
    <w:p w:rsidR="005379A8" w:rsidRPr="00C31D50" w:rsidRDefault="005379A8" w:rsidP="005379A8">
      <w:pPr>
        <w:pStyle w:val="2"/>
        <w:numPr>
          <w:ilvl w:val="0"/>
          <w:numId w:val="1"/>
        </w:numPr>
        <w:spacing w:line="360" w:lineRule="auto"/>
        <w:jc w:val="both"/>
        <w:rPr>
          <w:sz w:val="28"/>
          <w:szCs w:val="28"/>
        </w:rPr>
      </w:pPr>
      <w:r w:rsidRPr="00C31D50">
        <w:rPr>
          <w:sz w:val="28"/>
          <w:szCs w:val="28"/>
        </w:rPr>
        <w:t>Алексеев  А.Г.,  Климова П.В. К расчету резисторных каскадов.</w:t>
      </w:r>
    </w:p>
    <w:p w:rsidR="005379A8" w:rsidRPr="00902EF0" w:rsidRDefault="005379A8" w:rsidP="005379A8">
      <w:pPr>
        <w:pStyle w:val="2"/>
        <w:spacing w:line="360" w:lineRule="auto"/>
        <w:ind w:left="720"/>
        <w:jc w:val="both"/>
        <w:rPr>
          <w:sz w:val="28"/>
          <w:szCs w:val="28"/>
          <w:lang w:val="en-US"/>
        </w:rPr>
      </w:pPr>
      <w:r w:rsidRPr="00C31D50">
        <w:rPr>
          <w:sz w:val="28"/>
          <w:szCs w:val="28"/>
        </w:rPr>
        <w:t xml:space="preserve"> Методические  указания. </w:t>
      </w:r>
      <w:r w:rsidRPr="00902EF0">
        <w:rPr>
          <w:sz w:val="28"/>
          <w:szCs w:val="28"/>
          <w:lang w:val="en-US"/>
        </w:rPr>
        <w:t>2011.</w:t>
      </w:r>
      <w:r w:rsidRPr="00C31D50">
        <w:rPr>
          <w:sz w:val="28"/>
          <w:szCs w:val="28"/>
        </w:rPr>
        <w:t xml:space="preserve"> </w:t>
      </w:r>
    </w:p>
    <w:p w:rsidR="005379A8" w:rsidRPr="00C31D50" w:rsidRDefault="005379A8" w:rsidP="005379A8">
      <w:pPr>
        <w:pStyle w:val="2"/>
        <w:numPr>
          <w:ilvl w:val="0"/>
          <w:numId w:val="1"/>
        </w:numPr>
        <w:spacing w:line="360" w:lineRule="auto"/>
        <w:jc w:val="both"/>
        <w:rPr>
          <w:sz w:val="28"/>
          <w:szCs w:val="28"/>
        </w:rPr>
      </w:pPr>
      <w:r w:rsidRPr="00C31D50">
        <w:rPr>
          <w:sz w:val="28"/>
          <w:szCs w:val="28"/>
        </w:rPr>
        <w:t xml:space="preserve">Войшвилло Г.В. Усилительные устройства: Учебник для вузов. – </w:t>
      </w:r>
    </w:p>
    <w:p w:rsidR="005379A8" w:rsidRPr="00C31D50" w:rsidRDefault="005379A8" w:rsidP="005379A8">
      <w:pPr>
        <w:pStyle w:val="2"/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е  изд. – перераб. </w:t>
      </w:r>
      <w:r w:rsidRPr="00C31D50">
        <w:rPr>
          <w:sz w:val="28"/>
          <w:szCs w:val="28"/>
        </w:rPr>
        <w:t xml:space="preserve">и доп. – М.: Радио и связь. 1983. </w:t>
      </w:r>
    </w:p>
    <w:p w:rsidR="005379A8" w:rsidRPr="00C31D50" w:rsidRDefault="005379A8" w:rsidP="005379A8">
      <w:pPr>
        <w:pStyle w:val="2"/>
        <w:numPr>
          <w:ilvl w:val="0"/>
          <w:numId w:val="1"/>
        </w:numPr>
        <w:spacing w:line="360" w:lineRule="auto"/>
        <w:jc w:val="both"/>
        <w:rPr>
          <w:sz w:val="28"/>
          <w:szCs w:val="28"/>
        </w:rPr>
      </w:pPr>
      <w:r w:rsidRPr="00C31D50">
        <w:rPr>
          <w:sz w:val="28"/>
          <w:szCs w:val="28"/>
          <w:u w:val="single"/>
          <w:lang w:val="en-US"/>
        </w:rPr>
        <w:t>URL</w:t>
      </w:r>
      <w:r w:rsidRPr="00C31D50">
        <w:rPr>
          <w:sz w:val="28"/>
          <w:szCs w:val="28"/>
          <w:u w:val="single"/>
        </w:rPr>
        <w:t>: www. fastmean.ru</w:t>
      </w:r>
      <w:r w:rsidRPr="00C31D50">
        <w:rPr>
          <w:sz w:val="28"/>
          <w:szCs w:val="28"/>
        </w:rPr>
        <w:t>. Официальный сайт программы FASTMEAN.</w:t>
      </w:r>
    </w:p>
    <w:p w:rsidR="005379A8" w:rsidRPr="005379A8" w:rsidRDefault="005379A8" w:rsidP="007516FB">
      <w:pPr>
        <w:jc w:val="center"/>
        <w:rPr>
          <w:b/>
          <w:sz w:val="36"/>
          <w:szCs w:val="36"/>
        </w:rPr>
      </w:pPr>
    </w:p>
    <w:sectPr w:rsidR="005379A8" w:rsidRPr="005379A8" w:rsidSect="005F0874">
      <w:footerReference w:type="default" r:id="rId3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17A15" w:rsidRDefault="00017A15" w:rsidP="005F0874">
      <w:r>
        <w:separator/>
      </w:r>
    </w:p>
  </w:endnote>
  <w:endnote w:type="continuationSeparator" w:id="0">
    <w:p w:rsidR="00017A15" w:rsidRDefault="00017A15" w:rsidP="005F087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ГОСТ тип А">
    <w:altName w:val="Arial"/>
    <w:charset w:val="CC"/>
    <w:family w:val="swiss"/>
    <w:pitch w:val="variable"/>
    <w:sig w:usb0="00000001" w:usb1="00000000" w:usb2="00000000" w:usb3="00000000" w:csb0="0000009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824211467"/>
      <w:docPartObj>
        <w:docPartGallery w:val="Page Numbers (Bottom of Page)"/>
        <w:docPartUnique/>
      </w:docPartObj>
    </w:sdtPr>
    <w:sdtContent>
      <w:p w:rsidR="00250353" w:rsidRDefault="00250353">
        <w:pPr>
          <w:pStyle w:val="a5"/>
          <w:jc w:val="center"/>
        </w:pPr>
        <w:fldSimple w:instr=" PAGE   \* MERGEFORMAT ">
          <w:r w:rsidR="00592CBF">
            <w:rPr>
              <w:noProof/>
            </w:rPr>
            <w:t>20</w:t>
          </w:r>
        </w:fldSimple>
      </w:p>
    </w:sdtContent>
  </w:sdt>
  <w:p w:rsidR="00250353" w:rsidRDefault="00250353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17A15" w:rsidRDefault="00017A15" w:rsidP="005F0874">
      <w:r>
        <w:separator/>
      </w:r>
    </w:p>
  </w:footnote>
  <w:footnote w:type="continuationSeparator" w:id="0">
    <w:p w:rsidR="00017A15" w:rsidRDefault="00017A15" w:rsidP="005F087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F03C36"/>
    <w:multiLevelType w:val="hybridMultilevel"/>
    <w:tmpl w:val="742412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946EF"/>
    <w:rsid w:val="000004E4"/>
    <w:rsid w:val="000006B1"/>
    <w:rsid w:val="000006D5"/>
    <w:rsid w:val="00000C78"/>
    <w:rsid w:val="0000132F"/>
    <w:rsid w:val="00001BF3"/>
    <w:rsid w:val="00002E96"/>
    <w:rsid w:val="00003776"/>
    <w:rsid w:val="00004B07"/>
    <w:rsid w:val="00006B12"/>
    <w:rsid w:val="00006D6A"/>
    <w:rsid w:val="00007555"/>
    <w:rsid w:val="000102E0"/>
    <w:rsid w:val="00013842"/>
    <w:rsid w:val="00014130"/>
    <w:rsid w:val="000141EA"/>
    <w:rsid w:val="00015C87"/>
    <w:rsid w:val="00016D94"/>
    <w:rsid w:val="00017A15"/>
    <w:rsid w:val="000201AB"/>
    <w:rsid w:val="00020597"/>
    <w:rsid w:val="000216BA"/>
    <w:rsid w:val="00023936"/>
    <w:rsid w:val="00023B67"/>
    <w:rsid w:val="000273A5"/>
    <w:rsid w:val="000276D3"/>
    <w:rsid w:val="00030464"/>
    <w:rsid w:val="00030735"/>
    <w:rsid w:val="00031581"/>
    <w:rsid w:val="00031DA8"/>
    <w:rsid w:val="000328C4"/>
    <w:rsid w:val="000328DC"/>
    <w:rsid w:val="00033D5F"/>
    <w:rsid w:val="000353BD"/>
    <w:rsid w:val="00035703"/>
    <w:rsid w:val="00036E8B"/>
    <w:rsid w:val="00037B20"/>
    <w:rsid w:val="000405EF"/>
    <w:rsid w:val="000407E3"/>
    <w:rsid w:val="00041E94"/>
    <w:rsid w:val="000422DF"/>
    <w:rsid w:val="00042FDE"/>
    <w:rsid w:val="000432AA"/>
    <w:rsid w:val="0004354E"/>
    <w:rsid w:val="00045CC5"/>
    <w:rsid w:val="00050028"/>
    <w:rsid w:val="00050DE2"/>
    <w:rsid w:val="000528F3"/>
    <w:rsid w:val="00053760"/>
    <w:rsid w:val="00053B3D"/>
    <w:rsid w:val="00053E2A"/>
    <w:rsid w:val="0005435F"/>
    <w:rsid w:val="0005529F"/>
    <w:rsid w:val="00055307"/>
    <w:rsid w:val="000561C5"/>
    <w:rsid w:val="0005668C"/>
    <w:rsid w:val="000576DB"/>
    <w:rsid w:val="000600EE"/>
    <w:rsid w:val="00061000"/>
    <w:rsid w:val="00063B60"/>
    <w:rsid w:val="000643D6"/>
    <w:rsid w:val="00064597"/>
    <w:rsid w:val="00065BDE"/>
    <w:rsid w:val="000660B6"/>
    <w:rsid w:val="000662F2"/>
    <w:rsid w:val="00066AD8"/>
    <w:rsid w:val="00067D2E"/>
    <w:rsid w:val="00070997"/>
    <w:rsid w:val="00071A81"/>
    <w:rsid w:val="000724FD"/>
    <w:rsid w:val="0007356F"/>
    <w:rsid w:val="0007369C"/>
    <w:rsid w:val="000739A0"/>
    <w:rsid w:val="000744ED"/>
    <w:rsid w:val="00076608"/>
    <w:rsid w:val="00076965"/>
    <w:rsid w:val="00077C77"/>
    <w:rsid w:val="000800DA"/>
    <w:rsid w:val="00080230"/>
    <w:rsid w:val="00083705"/>
    <w:rsid w:val="00083ED5"/>
    <w:rsid w:val="000844FD"/>
    <w:rsid w:val="00084B24"/>
    <w:rsid w:val="00086623"/>
    <w:rsid w:val="0008784D"/>
    <w:rsid w:val="0009087C"/>
    <w:rsid w:val="000925F3"/>
    <w:rsid w:val="00095E22"/>
    <w:rsid w:val="000972D3"/>
    <w:rsid w:val="00097F7D"/>
    <w:rsid w:val="000A1B0A"/>
    <w:rsid w:val="000A28B2"/>
    <w:rsid w:val="000A2C73"/>
    <w:rsid w:val="000A3045"/>
    <w:rsid w:val="000A4A8B"/>
    <w:rsid w:val="000A5276"/>
    <w:rsid w:val="000A79DD"/>
    <w:rsid w:val="000B05F8"/>
    <w:rsid w:val="000B08D5"/>
    <w:rsid w:val="000B2986"/>
    <w:rsid w:val="000B2F64"/>
    <w:rsid w:val="000B38B1"/>
    <w:rsid w:val="000B3D13"/>
    <w:rsid w:val="000B5DA9"/>
    <w:rsid w:val="000B5F95"/>
    <w:rsid w:val="000C022A"/>
    <w:rsid w:val="000C05B8"/>
    <w:rsid w:val="000C1040"/>
    <w:rsid w:val="000C1571"/>
    <w:rsid w:val="000C5612"/>
    <w:rsid w:val="000C5FD2"/>
    <w:rsid w:val="000C6D41"/>
    <w:rsid w:val="000C74D7"/>
    <w:rsid w:val="000C7B45"/>
    <w:rsid w:val="000D0402"/>
    <w:rsid w:val="000D05D0"/>
    <w:rsid w:val="000D0A4B"/>
    <w:rsid w:val="000D197F"/>
    <w:rsid w:val="000D269E"/>
    <w:rsid w:val="000D421A"/>
    <w:rsid w:val="000D42F0"/>
    <w:rsid w:val="000D435D"/>
    <w:rsid w:val="000D4FD1"/>
    <w:rsid w:val="000D5344"/>
    <w:rsid w:val="000D547C"/>
    <w:rsid w:val="000D6F99"/>
    <w:rsid w:val="000E1689"/>
    <w:rsid w:val="000E1ED8"/>
    <w:rsid w:val="000E28F2"/>
    <w:rsid w:val="000E2E06"/>
    <w:rsid w:val="000E5006"/>
    <w:rsid w:val="000E51A9"/>
    <w:rsid w:val="000E608B"/>
    <w:rsid w:val="000E63B3"/>
    <w:rsid w:val="000E764F"/>
    <w:rsid w:val="000F053D"/>
    <w:rsid w:val="000F2AD2"/>
    <w:rsid w:val="000F2B63"/>
    <w:rsid w:val="000F3E3D"/>
    <w:rsid w:val="000F540D"/>
    <w:rsid w:val="000F5E3D"/>
    <w:rsid w:val="000F6D23"/>
    <w:rsid w:val="000F7668"/>
    <w:rsid w:val="000F770C"/>
    <w:rsid w:val="001008F9"/>
    <w:rsid w:val="00101098"/>
    <w:rsid w:val="0010110C"/>
    <w:rsid w:val="001017CA"/>
    <w:rsid w:val="00105F7E"/>
    <w:rsid w:val="00106A63"/>
    <w:rsid w:val="001074B7"/>
    <w:rsid w:val="00110195"/>
    <w:rsid w:val="001105A5"/>
    <w:rsid w:val="001108E2"/>
    <w:rsid w:val="001116C6"/>
    <w:rsid w:val="00111957"/>
    <w:rsid w:val="00112236"/>
    <w:rsid w:val="00112B3C"/>
    <w:rsid w:val="00113457"/>
    <w:rsid w:val="00113BFF"/>
    <w:rsid w:val="00115B13"/>
    <w:rsid w:val="00115CF1"/>
    <w:rsid w:val="00115DB5"/>
    <w:rsid w:val="0011770D"/>
    <w:rsid w:val="00117F24"/>
    <w:rsid w:val="001225C2"/>
    <w:rsid w:val="00122E55"/>
    <w:rsid w:val="001234FF"/>
    <w:rsid w:val="00123C87"/>
    <w:rsid w:val="001258E9"/>
    <w:rsid w:val="001262B6"/>
    <w:rsid w:val="001265F7"/>
    <w:rsid w:val="0013042B"/>
    <w:rsid w:val="00131993"/>
    <w:rsid w:val="00131A4E"/>
    <w:rsid w:val="00132A69"/>
    <w:rsid w:val="00134EC5"/>
    <w:rsid w:val="00136605"/>
    <w:rsid w:val="00136EC7"/>
    <w:rsid w:val="00140BC0"/>
    <w:rsid w:val="00140E15"/>
    <w:rsid w:val="001411EA"/>
    <w:rsid w:val="00141CF5"/>
    <w:rsid w:val="00141E5B"/>
    <w:rsid w:val="00141F10"/>
    <w:rsid w:val="00142D6E"/>
    <w:rsid w:val="00142F67"/>
    <w:rsid w:val="00143C11"/>
    <w:rsid w:val="00143DF8"/>
    <w:rsid w:val="0014403B"/>
    <w:rsid w:val="00144B8F"/>
    <w:rsid w:val="001455FD"/>
    <w:rsid w:val="00145FD9"/>
    <w:rsid w:val="00146652"/>
    <w:rsid w:val="0014679C"/>
    <w:rsid w:val="00147BC6"/>
    <w:rsid w:val="00150C40"/>
    <w:rsid w:val="0015130D"/>
    <w:rsid w:val="0015352B"/>
    <w:rsid w:val="00153EF8"/>
    <w:rsid w:val="00155871"/>
    <w:rsid w:val="00155FC8"/>
    <w:rsid w:val="001561E6"/>
    <w:rsid w:val="0015682E"/>
    <w:rsid w:val="0016007D"/>
    <w:rsid w:val="00160494"/>
    <w:rsid w:val="001610EE"/>
    <w:rsid w:val="00161BE9"/>
    <w:rsid w:val="001627BA"/>
    <w:rsid w:val="001633A8"/>
    <w:rsid w:val="00164191"/>
    <w:rsid w:val="00164A02"/>
    <w:rsid w:val="0016548A"/>
    <w:rsid w:val="00165937"/>
    <w:rsid w:val="00165E70"/>
    <w:rsid w:val="00166D5C"/>
    <w:rsid w:val="00167DF5"/>
    <w:rsid w:val="00170394"/>
    <w:rsid w:val="00170976"/>
    <w:rsid w:val="0017357C"/>
    <w:rsid w:val="00173C06"/>
    <w:rsid w:val="00173ECE"/>
    <w:rsid w:val="00175034"/>
    <w:rsid w:val="00177853"/>
    <w:rsid w:val="0017791C"/>
    <w:rsid w:val="00181B86"/>
    <w:rsid w:val="0018294B"/>
    <w:rsid w:val="001837BB"/>
    <w:rsid w:val="00184F78"/>
    <w:rsid w:val="001857C6"/>
    <w:rsid w:val="00190859"/>
    <w:rsid w:val="00190A0F"/>
    <w:rsid w:val="001913CC"/>
    <w:rsid w:val="00191519"/>
    <w:rsid w:val="001924D5"/>
    <w:rsid w:val="00193205"/>
    <w:rsid w:val="00195B17"/>
    <w:rsid w:val="001969C7"/>
    <w:rsid w:val="00196B2C"/>
    <w:rsid w:val="00197F7F"/>
    <w:rsid w:val="001A0B77"/>
    <w:rsid w:val="001A1639"/>
    <w:rsid w:val="001A201C"/>
    <w:rsid w:val="001A308A"/>
    <w:rsid w:val="001A465C"/>
    <w:rsid w:val="001A46C5"/>
    <w:rsid w:val="001A4D55"/>
    <w:rsid w:val="001A4DE6"/>
    <w:rsid w:val="001A610D"/>
    <w:rsid w:val="001A6455"/>
    <w:rsid w:val="001A783F"/>
    <w:rsid w:val="001A7DCF"/>
    <w:rsid w:val="001B051B"/>
    <w:rsid w:val="001B0FD2"/>
    <w:rsid w:val="001B1561"/>
    <w:rsid w:val="001B3683"/>
    <w:rsid w:val="001B4132"/>
    <w:rsid w:val="001B53E1"/>
    <w:rsid w:val="001B58AC"/>
    <w:rsid w:val="001B5B4B"/>
    <w:rsid w:val="001B6D1B"/>
    <w:rsid w:val="001B7796"/>
    <w:rsid w:val="001C0ACE"/>
    <w:rsid w:val="001C1994"/>
    <w:rsid w:val="001C31AF"/>
    <w:rsid w:val="001C3E7E"/>
    <w:rsid w:val="001C412E"/>
    <w:rsid w:val="001C57C6"/>
    <w:rsid w:val="001C598F"/>
    <w:rsid w:val="001C7AC8"/>
    <w:rsid w:val="001D029C"/>
    <w:rsid w:val="001D1F27"/>
    <w:rsid w:val="001D27CD"/>
    <w:rsid w:val="001D4F95"/>
    <w:rsid w:val="001D523F"/>
    <w:rsid w:val="001D569C"/>
    <w:rsid w:val="001D58DE"/>
    <w:rsid w:val="001D7E55"/>
    <w:rsid w:val="001D7F4D"/>
    <w:rsid w:val="001E056E"/>
    <w:rsid w:val="001E09F5"/>
    <w:rsid w:val="001E165C"/>
    <w:rsid w:val="001E1AB5"/>
    <w:rsid w:val="001E1B8D"/>
    <w:rsid w:val="001E2BB7"/>
    <w:rsid w:val="001E3EE0"/>
    <w:rsid w:val="001E4831"/>
    <w:rsid w:val="001E593B"/>
    <w:rsid w:val="001E7168"/>
    <w:rsid w:val="001E7EEF"/>
    <w:rsid w:val="001E7F49"/>
    <w:rsid w:val="001F1905"/>
    <w:rsid w:val="001F1D09"/>
    <w:rsid w:val="001F2633"/>
    <w:rsid w:val="001F4F8A"/>
    <w:rsid w:val="001F6DCE"/>
    <w:rsid w:val="001F6F15"/>
    <w:rsid w:val="00200581"/>
    <w:rsid w:val="002008D5"/>
    <w:rsid w:val="00200BD4"/>
    <w:rsid w:val="00201559"/>
    <w:rsid w:val="002019DB"/>
    <w:rsid w:val="00201C1A"/>
    <w:rsid w:val="00203129"/>
    <w:rsid w:val="00203501"/>
    <w:rsid w:val="002035B2"/>
    <w:rsid w:val="00203EC4"/>
    <w:rsid w:val="00203FE9"/>
    <w:rsid w:val="00204B4D"/>
    <w:rsid w:val="00205653"/>
    <w:rsid w:val="0020756A"/>
    <w:rsid w:val="00207DC4"/>
    <w:rsid w:val="00210AC1"/>
    <w:rsid w:val="00211047"/>
    <w:rsid w:val="00211B70"/>
    <w:rsid w:val="0021237E"/>
    <w:rsid w:val="0021311D"/>
    <w:rsid w:val="0021330C"/>
    <w:rsid w:val="00214806"/>
    <w:rsid w:val="00214D22"/>
    <w:rsid w:val="00214D80"/>
    <w:rsid w:val="002156CD"/>
    <w:rsid w:val="00215CFD"/>
    <w:rsid w:val="00216BD9"/>
    <w:rsid w:val="00217078"/>
    <w:rsid w:val="00217985"/>
    <w:rsid w:val="00217BA8"/>
    <w:rsid w:val="002200C5"/>
    <w:rsid w:val="0022019A"/>
    <w:rsid w:val="00220DC1"/>
    <w:rsid w:val="00221859"/>
    <w:rsid w:val="00221AD2"/>
    <w:rsid w:val="00222294"/>
    <w:rsid w:val="00222BE3"/>
    <w:rsid w:val="0022473D"/>
    <w:rsid w:val="00224838"/>
    <w:rsid w:val="00224ABB"/>
    <w:rsid w:val="00224E1A"/>
    <w:rsid w:val="002254EB"/>
    <w:rsid w:val="00225C8D"/>
    <w:rsid w:val="00225FF7"/>
    <w:rsid w:val="002264E1"/>
    <w:rsid w:val="00227F6D"/>
    <w:rsid w:val="00230F77"/>
    <w:rsid w:val="00231F0E"/>
    <w:rsid w:val="00232949"/>
    <w:rsid w:val="00233B81"/>
    <w:rsid w:val="00234797"/>
    <w:rsid w:val="00234B93"/>
    <w:rsid w:val="0023571A"/>
    <w:rsid w:val="00237283"/>
    <w:rsid w:val="0024151E"/>
    <w:rsid w:val="00241993"/>
    <w:rsid w:val="00242197"/>
    <w:rsid w:val="002429F7"/>
    <w:rsid w:val="00242DF9"/>
    <w:rsid w:val="0024383D"/>
    <w:rsid w:val="0024474A"/>
    <w:rsid w:val="00244DE2"/>
    <w:rsid w:val="002474ED"/>
    <w:rsid w:val="00247605"/>
    <w:rsid w:val="00250353"/>
    <w:rsid w:val="0025127A"/>
    <w:rsid w:val="0025265B"/>
    <w:rsid w:val="00252BCA"/>
    <w:rsid w:val="002530C2"/>
    <w:rsid w:val="00253F24"/>
    <w:rsid w:val="00255E72"/>
    <w:rsid w:val="00256F1E"/>
    <w:rsid w:val="002575E1"/>
    <w:rsid w:val="002604C7"/>
    <w:rsid w:val="00260D2B"/>
    <w:rsid w:val="00261782"/>
    <w:rsid w:val="00262679"/>
    <w:rsid w:val="00262AF2"/>
    <w:rsid w:val="00262E9E"/>
    <w:rsid w:val="00263034"/>
    <w:rsid w:val="0026526C"/>
    <w:rsid w:val="00265A2D"/>
    <w:rsid w:val="00266181"/>
    <w:rsid w:val="00266431"/>
    <w:rsid w:val="00267927"/>
    <w:rsid w:val="00267C23"/>
    <w:rsid w:val="00271388"/>
    <w:rsid w:val="00271867"/>
    <w:rsid w:val="00271D5F"/>
    <w:rsid w:val="0027279E"/>
    <w:rsid w:val="00272C84"/>
    <w:rsid w:val="00273E11"/>
    <w:rsid w:val="00274865"/>
    <w:rsid w:val="00275623"/>
    <w:rsid w:val="002761EB"/>
    <w:rsid w:val="002774E7"/>
    <w:rsid w:val="00277B4D"/>
    <w:rsid w:val="002815E1"/>
    <w:rsid w:val="00281A6E"/>
    <w:rsid w:val="00282043"/>
    <w:rsid w:val="00282A1D"/>
    <w:rsid w:val="00283D21"/>
    <w:rsid w:val="002847A1"/>
    <w:rsid w:val="00284F92"/>
    <w:rsid w:val="0028549C"/>
    <w:rsid w:val="0028566E"/>
    <w:rsid w:val="0028683D"/>
    <w:rsid w:val="00286BDB"/>
    <w:rsid w:val="00286FD4"/>
    <w:rsid w:val="00287B07"/>
    <w:rsid w:val="00287CCF"/>
    <w:rsid w:val="002910FC"/>
    <w:rsid w:val="002913D8"/>
    <w:rsid w:val="00291D47"/>
    <w:rsid w:val="002921D3"/>
    <w:rsid w:val="002921FA"/>
    <w:rsid w:val="00292600"/>
    <w:rsid w:val="00292E15"/>
    <w:rsid w:val="00293199"/>
    <w:rsid w:val="002931FF"/>
    <w:rsid w:val="00294135"/>
    <w:rsid w:val="002944DA"/>
    <w:rsid w:val="002946EF"/>
    <w:rsid w:val="00294AF5"/>
    <w:rsid w:val="00295138"/>
    <w:rsid w:val="00295388"/>
    <w:rsid w:val="002974DD"/>
    <w:rsid w:val="00297BF4"/>
    <w:rsid w:val="00297E0C"/>
    <w:rsid w:val="002A019E"/>
    <w:rsid w:val="002A3EB5"/>
    <w:rsid w:val="002A4A9B"/>
    <w:rsid w:val="002A510E"/>
    <w:rsid w:val="002A5521"/>
    <w:rsid w:val="002A59D0"/>
    <w:rsid w:val="002A6431"/>
    <w:rsid w:val="002A7782"/>
    <w:rsid w:val="002B3137"/>
    <w:rsid w:val="002B434E"/>
    <w:rsid w:val="002B5094"/>
    <w:rsid w:val="002B51F7"/>
    <w:rsid w:val="002B55A7"/>
    <w:rsid w:val="002B5D65"/>
    <w:rsid w:val="002B682E"/>
    <w:rsid w:val="002B6F88"/>
    <w:rsid w:val="002B7DD8"/>
    <w:rsid w:val="002C0707"/>
    <w:rsid w:val="002C0A10"/>
    <w:rsid w:val="002C0B1E"/>
    <w:rsid w:val="002C13DC"/>
    <w:rsid w:val="002C1772"/>
    <w:rsid w:val="002C1B47"/>
    <w:rsid w:val="002C2762"/>
    <w:rsid w:val="002C3CFD"/>
    <w:rsid w:val="002C435C"/>
    <w:rsid w:val="002C51C5"/>
    <w:rsid w:val="002C5A49"/>
    <w:rsid w:val="002C5E20"/>
    <w:rsid w:val="002C62A6"/>
    <w:rsid w:val="002C70AB"/>
    <w:rsid w:val="002C735F"/>
    <w:rsid w:val="002C73B5"/>
    <w:rsid w:val="002C76AC"/>
    <w:rsid w:val="002C7E04"/>
    <w:rsid w:val="002D0644"/>
    <w:rsid w:val="002D0B65"/>
    <w:rsid w:val="002D1D31"/>
    <w:rsid w:val="002D2AAF"/>
    <w:rsid w:val="002D2F23"/>
    <w:rsid w:val="002D3E23"/>
    <w:rsid w:val="002D4364"/>
    <w:rsid w:val="002D4BBE"/>
    <w:rsid w:val="002D58D6"/>
    <w:rsid w:val="002D5C03"/>
    <w:rsid w:val="002D7482"/>
    <w:rsid w:val="002D7C74"/>
    <w:rsid w:val="002D7C76"/>
    <w:rsid w:val="002E062F"/>
    <w:rsid w:val="002E1528"/>
    <w:rsid w:val="002E19A3"/>
    <w:rsid w:val="002E267E"/>
    <w:rsid w:val="002E2750"/>
    <w:rsid w:val="002E2E33"/>
    <w:rsid w:val="002E3143"/>
    <w:rsid w:val="002E372E"/>
    <w:rsid w:val="002E3A64"/>
    <w:rsid w:val="002E3B73"/>
    <w:rsid w:val="002E3D83"/>
    <w:rsid w:val="002E5958"/>
    <w:rsid w:val="002E6791"/>
    <w:rsid w:val="002E6C9E"/>
    <w:rsid w:val="002E7F46"/>
    <w:rsid w:val="002F076F"/>
    <w:rsid w:val="002F0A71"/>
    <w:rsid w:val="002F0DB7"/>
    <w:rsid w:val="002F13AA"/>
    <w:rsid w:val="002F1ACB"/>
    <w:rsid w:val="002F5B00"/>
    <w:rsid w:val="002F662E"/>
    <w:rsid w:val="002F6E3A"/>
    <w:rsid w:val="002F7BF9"/>
    <w:rsid w:val="003012F2"/>
    <w:rsid w:val="00302F86"/>
    <w:rsid w:val="003030D2"/>
    <w:rsid w:val="00303563"/>
    <w:rsid w:val="00303578"/>
    <w:rsid w:val="003047E0"/>
    <w:rsid w:val="00304BDB"/>
    <w:rsid w:val="00304D3E"/>
    <w:rsid w:val="00305166"/>
    <w:rsid w:val="00306B41"/>
    <w:rsid w:val="003073B9"/>
    <w:rsid w:val="00307734"/>
    <w:rsid w:val="0031045E"/>
    <w:rsid w:val="00310AA3"/>
    <w:rsid w:val="003119AE"/>
    <w:rsid w:val="00311C6B"/>
    <w:rsid w:val="00315036"/>
    <w:rsid w:val="0031557F"/>
    <w:rsid w:val="003159AC"/>
    <w:rsid w:val="00315A74"/>
    <w:rsid w:val="00315BAD"/>
    <w:rsid w:val="0031655C"/>
    <w:rsid w:val="0031671C"/>
    <w:rsid w:val="00316941"/>
    <w:rsid w:val="00316A9C"/>
    <w:rsid w:val="003173B7"/>
    <w:rsid w:val="00320678"/>
    <w:rsid w:val="00321008"/>
    <w:rsid w:val="003217E6"/>
    <w:rsid w:val="00321B48"/>
    <w:rsid w:val="00325599"/>
    <w:rsid w:val="0032570F"/>
    <w:rsid w:val="00325A22"/>
    <w:rsid w:val="00325D25"/>
    <w:rsid w:val="00326928"/>
    <w:rsid w:val="00327C13"/>
    <w:rsid w:val="0033137E"/>
    <w:rsid w:val="003316CA"/>
    <w:rsid w:val="003318F4"/>
    <w:rsid w:val="00331A1D"/>
    <w:rsid w:val="00331D7A"/>
    <w:rsid w:val="003321CB"/>
    <w:rsid w:val="00332A61"/>
    <w:rsid w:val="0033415E"/>
    <w:rsid w:val="0033458C"/>
    <w:rsid w:val="0033469B"/>
    <w:rsid w:val="00334FDE"/>
    <w:rsid w:val="0033527D"/>
    <w:rsid w:val="00335854"/>
    <w:rsid w:val="0033589A"/>
    <w:rsid w:val="00335DF2"/>
    <w:rsid w:val="00335FDB"/>
    <w:rsid w:val="00336F64"/>
    <w:rsid w:val="003408CE"/>
    <w:rsid w:val="00341049"/>
    <w:rsid w:val="003415EF"/>
    <w:rsid w:val="00342B3B"/>
    <w:rsid w:val="00343AFC"/>
    <w:rsid w:val="00343EE6"/>
    <w:rsid w:val="003457FD"/>
    <w:rsid w:val="003473A6"/>
    <w:rsid w:val="0034759C"/>
    <w:rsid w:val="00350278"/>
    <w:rsid w:val="00350306"/>
    <w:rsid w:val="0035256F"/>
    <w:rsid w:val="003527CB"/>
    <w:rsid w:val="00354516"/>
    <w:rsid w:val="00355025"/>
    <w:rsid w:val="003550F8"/>
    <w:rsid w:val="00356BFA"/>
    <w:rsid w:val="00357767"/>
    <w:rsid w:val="00357A89"/>
    <w:rsid w:val="00357BE5"/>
    <w:rsid w:val="00362039"/>
    <w:rsid w:val="003629F4"/>
    <w:rsid w:val="00362CD5"/>
    <w:rsid w:val="00362F37"/>
    <w:rsid w:val="00363799"/>
    <w:rsid w:val="00363AD4"/>
    <w:rsid w:val="00363F62"/>
    <w:rsid w:val="00364C7F"/>
    <w:rsid w:val="003651D2"/>
    <w:rsid w:val="0036573C"/>
    <w:rsid w:val="003659C4"/>
    <w:rsid w:val="00365A81"/>
    <w:rsid w:val="0036632B"/>
    <w:rsid w:val="003706BD"/>
    <w:rsid w:val="00370D9C"/>
    <w:rsid w:val="00371053"/>
    <w:rsid w:val="00371420"/>
    <w:rsid w:val="0037183A"/>
    <w:rsid w:val="00371D8B"/>
    <w:rsid w:val="00372AF9"/>
    <w:rsid w:val="00373938"/>
    <w:rsid w:val="0037506E"/>
    <w:rsid w:val="0037625D"/>
    <w:rsid w:val="00376E99"/>
    <w:rsid w:val="0037730B"/>
    <w:rsid w:val="00381679"/>
    <w:rsid w:val="003836B3"/>
    <w:rsid w:val="00383A1E"/>
    <w:rsid w:val="00383F88"/>
    <w:rsid w:val="00384409"/>
    <w:rsid w:val="003844D1"/>
    <w:rsid w:val="0038488C"/>
    <w:rsid w:val="0038630B"/>
    <w:rsid w:val="00386B30"/>
    <w:rsid w:val="0038720A"/>
    <w:rsid w:val="0038738D"/>
    <w:rsid w:val="003873B4"/>
    <w:rsid w:val="00387DCD"/>
    <w:rsid w:val="00390070"/>
    <w:rsid w:val="00392797"/>
    <w:rsid w:val="003937FE"/>
    <w:rsid w:val="00393D29"/>
    <w:rsid w:val="003941ED"/>
    <w:rsid w:val="00394500"/>
    <w:rsid w:val="0039473C"/>
    <w:rsid w:val="00394C55"/>
    <w:rsid w:val="00395103"/>
    <w:rsid w:val="00396314"/>
    <w:rsid w:val="003A1A74"/>
    <w:rsid w:val="003A1E5D"/>
    <w:rsid w:val="003A2CB4"/>
    <w:rsid w:val="003A3040"/>
    <w:rsid w:val="003A4872"/>
    <w:rsid w:val="003A4912"/>
    <w:rsid w:val="003A516E"/>
    <w:rsid w:val="003A538F"/>
    <w:rsid w:val="003A580F"/>
    <w:rsid w:val="003B01A6"/>
    <w:rsid w:val="003B1B46"/>
    <w:rsid w:val="003B2830"/>
    <w:rsid w:val="003B4F99"/>
    <w:rsid w:val="003B73C4"/>
    <w:rsid w:val="003C175E"/>
    <w:rsid w:val="003C1EB8"/>
    <w:rsid w:val="003C3C6C"/>
    <w:rsid w:val="003C499C"/>
    <w:rsid w:val="003C4B57"/>
    <w:rsid w:val="003C57B2"/>
    <w:rsid w:val="003C6DED"/>
    <w:rsid w:val="003D27EA"/>
    <w:rsid w:val="003D306F"/>
    <w:rsid w:val="003D3279"/>
    <w:rsid w:val="003D3312"/>
    <w:rsid w:val="003D5E2C"/>
    <w:rsid w:val="003D6362"/>
    <w:rsid w:val="003D65F7"/>
    <w:rsid w:val="003E055A"/>
    <w:rsid w:val="003E139C"/>
    <w:rsid w:val="003E1662"/>
    <w:rsid w:val="003E2522"/>
    <w:rsid w:val="003E3ECF"/>
    <w:rsid w:val="003E4164"/>
    <w:rsid w:val="003F04AA"/>
    <w:rsid w:val="003F0AE6"/>
    <w:rsid w:val="003F231F"/>
    <w:rsid w:val="003F369B"/>
    <w:rsid w:val="003F4200"/>
    <w:rsid w:val="003F43A6"/>
    <w:rsid w:val="003F4BDC"/>
    <w:rsid w:val="003F653F"/>
    <w:rsid w:val="003F6825"/>
    <w:rsid w:val="003F682E"/>
    <w:rsid w:val="004007E9"/>
    <w:rsid w:val="00400AAB"/>
    <w:rsid w:val="00400F83"/>
    <w:rsid w:val="00401BE4"/>
    <w:rsid w:val="00402097"/>
    <w:rsid w:val="00402324"/>
    <w:rsid w:val="00403DBB"/>
    <w:rsid w:val="00403E2C"/>
    <w:rsid w:val="0040406E"/>
    <w:rsid w:val="004041D8"/>
    <w:rsid w:val="00404533"/>
    <w:rsid w:val="0040473F"/>
    <w:rsid w:val="00404CD3"/>
    <w:rsid w:val="00404D4A"/>
    <w:rsid w:val="00404F90"/>
    <w:rsid w:val="00405405"/>
    <w:rsid w:val="00405958"/>
    <w:rsid w:val="00406C24"/>
    <w:rsid w:val="0040750D"/>
    <w:rsid w:val="00407E0E"/>
    <w:rsid w:val="0041005D"/>
    <w:rsid w:val="0041035A"/>
    <w:rsid w:val="00410762"/>
    <w:rsid w:val="00411216"/>
    <w:rsid w:val="004115C7"/>
    <w:rsid w:val="004127BE"/>
    <w:rsid w:val="00412826"/>
    <w:rsid w:val="004136FF"/>
    <w:rsid w:val="00416572"/>
    <w:rsid w:val="00416F68"/>
    <w:rsid w:val="00420348"/>
    <w:rsid w:val="004211FD"/>
    <w:rsid w:val="00421636"/>
    <w:rsid w:val="00423B0F"/>
    <w:rsid w:val="004241B9"/>
    <w:rsid w:val="00426A08"/>
    <w:rsid w:val="0042775E"/>
    <w:rsid w:val="004317D8"/>
    <w:rsid w:val="00431D40"/>
    <w:rsid w:val="00431EA0"/>
    <w:rsid w:val="00433201"/>
    <w:rsid w:val="00433997"/>
    <w:rsid w:val="0043425F"/>
    <w:rsid w:val="00434A61"/>
    <w:rsid w:val="004366B4"/>
    <w:rsid w:val="00436929"/>
    <w:rsid w:val="00436B9B"/>
    <w:rsid w:val="004401B6"/>
    <w:rsid w:val="00440937"/>
    <w:rsid w:val="004412B1"/>
    <w:rsid w:val="00441B63"/>
    <w:rsid w:val="00444D8B"/>
    <w:rsid w:val="00444F16"/>
    <w:rsid w:val="00446793"/>
    <w:rsid w:val="00447416"/>
    <w:rsid w:val="00447A62"/>
    <w:rsid w:val="00447E57"/>
    <w:rsid w:val="004509B1"/>
    <w:rsid w:val="0045396F"/>
    <w:rsid w:val="004565DD"/>
    <w:rsid w:val="00456698"/>
    <w:rsid w:val="00457BED"/>
    <w:rsid w:val="00461B65"/>
    <w:rsid w:val="00461CFA"/>
    <w:rsid w:val="00463777"/>
    <w:rsid w:val="00463D66"/>
    <w:rsid w:val="00465616"/>
    <w:rsid w:val="00465C0F"/>
    <w:rsid w:val="00467AF7"/>
    <w:rsid w:val="0047088E"/>
    <w:rsid w:val="00470B52"/>
    <w:rsid w:val="00471F9C"/>
    <w:rsid w:val="0047260A"/>
    <w:rsid w:val="00472C74"/>
    <w:rsid w:val="0047326B"/>
    <w:rsid w:val="004735EF"/>
    <w:rsid w:val="0047389C"/>
    <w:rsid w:val="00476482"/>
    <w:rsid w:val="00477748"/>
    <w:rsid w:val="004778DD"/>
    <w:rsid w:val="00477A7F"/>
    <w:rsid w:val="00480546"/>
    <w:rsid w:val="00480E1F"/>
    <w:rsid w:val="004816B8"/>
    <w:rsid w:val="00481A66"/>
    <w:rsid w:val="00482033"/>
    <w:rsid w:val="0048210D"/>
    <w:rsid w:val="00482376"/>
    <w:rsid w:val="00482AC4"/>
    <w:rsid w:val="00482B89"/>
    <w:rsid w:val="00484050"/>
    <w:rsid w:val="00485453"/>
    <w:rsid w:val="0048595B"/>
    <w:rsid w:val="004861C8"/>
    <w:rsid w:val="0048632A"/>
    <w:rsid w:val="00487075"/>
    <w:rsid w:val="00490731"/>
    <w:rsid w:val="00490B2D"/>
    <w:rsid w:val="00490CED"/>
    <w:rsid w:val="0049133D"/>
    <w:rsid w:val="004917B1"/>
    <w:rsid w:val="00491858"/>
    <w:rsid w:val="00493F0A"/>
    <w:rsid w:val="00494820"/>
    <w:rsid w:val="0049540F"/>
    <w:rsid w:val="004958CC"/>
    <w:rsid w:val="00495AA6"/>
    <w:rsid w:val="00496F6B"/>
    <w:rsid w:val="004A0804"/>
    <w:rsid w:val="004A2BD5"/>
    <w:rsid w:val="004A3B02"/>
    <w:rsid w:val="004A52D0"/>
    <w:rsid w:val="004A5433"/>
    <w:rsid w:val="004A5468"/>
    <w:rsid w:val="004A63A1"/>
    <w:rsid w:val="004A63BC"/>
    <w:rsid w:val="004A7EF2"/>
    <w:rsid w:val="004B0A8C"/>
    <w:rsid w:val="004B183B"/>
    <w:rsid w:val="004B2AE4"/>
    <w:rsid w:val="004B30E7"/>
    <w:rsid w:val="004B420A"/>
    <w:rsid w:val="004B4265"/>
    <w:rsid w:val="004B454F"/>
    <w:rsid w:val="004B4A8C"/>
    <w:rsid w:val="004B5559"/>
    <w:rsid w:val="004B5A8B"/>
    <w:rsid w:val="004B64E4"/>
    <w:rsid w:val="004B65D1"/>
    <w:rsid w:val="004B72CB"/>
    <w:rsid w:val="004B7773"/>
    <w:rsid w:val="004B7868"/>
    <w:rsid w:val="004B7E9F"/>
    <w:rsid w:val="004C0189"/>
    <w:rsid w:val="004C04F4"/>
    <w:rsid w:val="004C0D83"/>
    <w:rsid w:val="004C27E4"/>
    <w:rsid w:val="004C2D4E"/>
    <w:rsid w:val="004C3B80"/>
    <w:rsid w:val="004C3F84"/>
    <w:rsid w:val="004C57D4"/>
    <w:rsid w:val="004C64FA"/>
    <w:rsid w:val="004C684F"/>
    <w:rsid w:val="004C6EC4"/>
    <w:rsid w:val="004C74E4"/>
    <w:rsid w:val="004C74F0"/>
    <w:rsid w:val="004C7DC1"/>
    <w:rsid w:val="004D01C7"/>
    <w:rsid w:val="004D0CC1"/>
    <w:rsid w:val="004D17C6"/>
    <w:rsid w:val="004D23B0"/>
    <w:rsid w:val="004D25F9"/>
    <w:rsid w:val="004D2CA7"/>
    <w:rsid w:val="004D320D"/>
    <w:rsid w:val="004D35D5"/>
    <w:rsid w:val="004D38C1"/>
    <w:rsid w:val="004D3E9B"/>
    <w:rsid w:val="004D6D08"/>
    <w:rsid w:val="004D742A"/>
    <w:rsid w:val="004D77CD"/>
    <w:rsid w:val="004E14BD"/>
    <w:rsid w:val="004E1FCC"/>
    <w:rsid w:val="004E21F7"/>
    <w:rsid w:val="004E4503"/>
    <w:rsid w:val="004E4575"/>
    <w:rsid w:val="004E4973"/>
    <w:rsid w:val="004E756A"/>
    <w:rsid w:val="004E7C75"/>
    <w:rsid w:val="004F02F8"/>
    <w:rsid w:val="004F1280"/>
    <w:rsid w:val="004F1F67"/>
    <w:rsid w:val="004F2773"/>
    <w:rsid w:val="004F2D69"/>
    <w:rsid w:val="004F3AF5"/>
    <w:rsid w:val="004F5703"/>
    <w:rsid w:val="004F5FBB"/>
    <w:rsid w:val="00501F90"/>
    <w:rsid w:val="00502519"/>
    <w:rsid w:val="00505B47"/>
    <w:rsid w:val="005062C4"/>
    <w:rsid w:val="00506506"/>
    <w:rsid w:val="00506CDE"/>
    <w:rsid w:val="00507242"/>
    <w:rsid w:val="005079B2"/>
    <w:rsid w:val="00511F10"/>
    <w:rsid w:val="00512139"/>
    <w:rsid w:val="00512BEC"/>
    <w:rsid w:val="00512CA9"/>
    <w:rsid w:val="005130FD"/>
    <w:rsid w:val="0051488A"/>
    <w:rsid w:val="005150AE"/>
    <w:rsid w:val="00515E77"/>
    <w:rsid w:val="00516F07"/>
    <w:rsid w:val="00517547"/>
    <w:rsid w:val="0051759C"/>
    <w:rsid w:val="005175BE"/>
    <w:rsid w:val="005201D0"/>
    <w:rsid w:val="005207DE"/>
    <w:rsid w:val="005214C7"/>
    <w:rsid w:val="00521F45"/>
    <w:rsid w:val="00522180"/>
    <w:rsid w:val="0052242F"/>
    <w:rsid w:val="0052272F"/>
    <w:rsid w:val="00522A7A"/>
    <w:rsid w:val="005233E9"/>
    <w:rsid w:val="00524198"/>
    <w:rsid w:val="00524D35"/>
    <w:rsid w:val="00524EF9"/>
    <w:rsid w:val="0052596A"/>
    <w:rsid w:val="00526B76"/>
    <w:rsid w:val="00526CFA"/>
    <w:rsid w:val="00530276"/>
    <w:rsid w:val="00530807"/>
    <w:rsid w:val="00531F15"/>
    <w:rsid w:val="00532585"/>
    <w:rsid w:val="00532E8C"/>
    <w:rsid w:val="00534D8D"/>
    <w:rsid w:val="005362CB"/>
    <w:rsid w:val="005379A8"/>
    <w:rsid w:val="00541063"/>
    <w:rsid w:val="00542DF0"/>
    <w:rsid w:val="005432AB"/>
    <w:rsid w:val="005434D7"/>
    <w:rsid w:val="0054368A"/>
    <w:rsid w:val="00544B8D"/>
    <w:rsid w:val="005453C3"/>
    <w:rsid w:val="005463D2"/>
    <w:rsid w:val="00547B69"/>
    <w:rsid w:val="0055043A"/>
    <w:rsid w:val="00550641"/>
    <w:rsid w:val="005519EE"/>
    <w:rsid w:val="00552259"/>
    <w:rsid w:val="00554236"/>
    <w:rsid w:val="0055426D"/>
    <w:rsid w:val="00554461"/>
    <w:rsid w:val="005559DC"/>
    <w:rsid w:val="00556386"/>
    <w:rsid w:val="00556D2C"/>
    <w:rsid w:val="005575B0"/>
    <w:rsid w:val="00560066"/>
    <w:rsid w:val="0056076E"/>
    <w:rsid w:val="00560869"/>
    <w:rsid w:val="00562076"/>
    <w:rsid w:val="00562554"/>
    <w:rsid w:val="00562A3D"/>
    <w:rsid w:val="00563185"/>
    <w:rsid w:val="00563A9A"/>
    <w:rsid w:val="00564F5F"/>
    <w:rsid w:val="005673E2"/>
    <w:rsid w:val="0056758D"/>
    <w:rsid w:val="00567CEC"/>
    <w:rsid w:val="00570E7B"/>
    <w:rsid w:val="005711A7"/>
    <w:rsid w:val="00571750"/>
    <w:rsid w:val="00572D5C"/>
    <w:rsid w:val="00574548"/>
    <w:rsid w:val="00575232"/>
    <w:rsid w:val="005754F1"/>
    <w:rsid w:val="005766D4"/>
    <w:rsid w:val="00576FC8"/>
    <w:rsid w:val="00577ABA"/>
    <w:rsid w:val="00580330"/>
    <w:rsid w:val="00582BDB"/>
    <w:rsid w:val="0058388F"/>
    <w:rsid w:val="00583F2D"/>
    <w:rsid w:val="00584126"/>
    <w:rsid w:val="005847EC"/>
    <w:rsid w:val="00584978"/>
    <w:rsid w:val="00584D41"/>
    <w:rsid w:val="00585454"/>
    <w:rsid w:val="00585D89"/>
    <w:rsid w:val="0058757D"/>
    <w:rsid w:val="00587C8F"/>
    <w:rsid w:val="00590087"/>
    <w:rsid w:val="00590C53"/>
    <w:rsid w:val="00591237"/>
    <w:rsid w:val="00592CBF"/>
    <w:rsid w:val="00593D00"/>
    <w:rsid w:val="005943D5"/>
    <w:rsid w:val="005946F9"/>
    <w:rsid w:val="0059502F"/>
    <w:rsid w:val="005954A1"/>
    <w:rsid w:val="0059557E"/>
    <w:rsid w:val="005963EB"/>
    <w:rsid w:val="005A1FB8"/>
    <w:rsid w:val="005A1FBA"/>
    <w:rsid w:val="005A20C2"/>
    <w:rsid w:val="005A21CC"/>
    <w:rsid w:val="005A2B16"/>
    <w:rsid w:val="005A31BC"/>
    <w:rsid w:val="005A5609"/>
    <w:rsid w:val="005A66DB"/>
    <w:rsid w:val="005A6FE6"/>
    <w:rsid w:val="005A70E8"/>
    <w:rsid w:val="005B0BBD"/>
    <w:rsid w:val="005B0D10"/>
    <w:rsid w:val="005B18C2"/>
    <w:rsid w:val="005B1D96"/>
    <w:rsid w:val="005B39DA"/>
    <w:rsid w:val="005B4E62"/>
    <w:rsid w:val="005B7E7F"/>
    <w:rsid w:val="005C0601"/>
    <w:rsid w:val="005C1D7E"/>
    <w:rsid w:val="005C2574"/>
    <w:rsid w:val="005C3F46"/>
    <w:rsid w:val="005C4702"/>
    <w:rsid w:val="005C5789"/>
    <w:rsid w:val="005C595A"/>
    <w:rsid w:val="005C7977"/>
    <w:rsid w:val="005D05E2"/>
    <w:rsid w:val="005D065D"/>
    <w:rsid w:val="005D09BD"/>
    <w:rsid w:val="005D09F6"/>
    <w:rsid w:val="005D1EE9"/>
    <w:rsid w:val="005D29BC"/>
    <w:rsid w:val="005D4390"/>
    <w:rsid w:val="005D4402"/>
    <w:rsid w:val="005D4464"/>
    <w:rsid w:val="005D48FD"/>
    <w:rsid w:val="005D4D66"/>
    <w:rsid w:val="005D51E8"/>
    <w:rsid w:val="005D6301"/>
    <w:rsid w:val="005D6B84"/>
    <w:rsid w:val="005D6BDD"/>
    <w:rsid w:val="005D7707"/>
    <w:rsid w:val="005D7C9E"/>
    <w:rsid w:val="005D7FD6"/>
    <w:rsid w:val="005E1CA8"/>
    <w:rsid w:val="005E4121"/>
    <w:rsid w:val="005E446B"/>
    <w:rsid w:val="005E58B1"/>
    <w:rsid w:val="005E5A00"/>
    <w:rsid w:val="005E6E3D"/>
    <w:rsid w:val="005E7B54"/>
    <w:rsid w:val="005F003B"/>
    <w:rsid w:val="005F039D"/>
    <w:rsid w:val="005F0589"/>
    <w:rsid w:val="005F0874"/>
    <w:rsid w:val="005F16FA"/>
    <w:rsid w:val="005F26DB"/>
    <w:rsid w:val="005F3842"/>
    <w:rsid w:val="005F48C6"/>
    <w:rsid w:val="005F501D"/>
    <w:rsid w:val="005F6367"/>
    <w:rsid w:val="005F672A"/>
    <w:rsid w:val="00602702"/>
    <w:rsid w:val="00602AA1"/>
    <w:rsid w:val="0060348B"/>
    <w:rsid w:val="00605D9B"/>
    <w:rsid w:val="00606FBF"/>
    <w:rsid w:val="006070A0"/>
    <w:rsid w:val="0060719F"/>
    <w:rsid w:val="00607723"/>
    <w:rsid w:val="0061107C"/>
    <w:rsid w:val="0061179F"/>
    <w:rsid w:val="006117FC"/>
    <w:rsid w:val="00611A6F"/>
    <w:rsid w:val="00611FF0"/>
    <w:rsid w:val="00612763"/>
    <w:rsid w:val="006132AC"/>
    <w:rsid w:val="0061336D"/>
    <w:rsid w:val="00615CA6"/>
    <w:rsid w:val="00616E76"/>
    <w:rsid w:val="006177A4"/>
    <w:rsid w:val="00617BFC"/>
    <w:rsid w:val="0062048E"/>
    <w:rsid w:val="006208E0"/>
    <w:rsid w:val="00621A83"/>
    <w:rsid w:val="00623341"/>
    <w:rsid w:val="00623DB6"/>
    <w:rsid w:val="00626AA5"/>
    <w:rsid w:val="0062726C"/>
    <w:rsid w:val="00627C2A"/>
    <w:rsid w:val="00630B3D"/>
    <w:rsid w:val="00630B48"/>
    <w:rsid w:val="00630CC6"/>
    <w:rsid w:val="006311A0"/>
    <w:rsid w:val="00631DAC"/>
    <w:rsid w:val="00633017"/>
    <w:rsid w:val="00633812"/>
    <w:rsid w:val="00633BB5"/>
    <w:rsid w:val="00633DEE"/>
    <w:rsid w:val="00636191"/>
    <w:rsid w:val="00636192"/>
    <w:rsid w:val="0063624F"/>
    <w:rsid w:val="0063667F"/>
    <w:rsid w:val="00636712"/>
    <w:rsid w:val="006411F2"/>
    <w:rsid w:val="006426C2"/>
    <w:rsid w:val="00644397"/>
    <w:rsid w:val="0064462C"/>
    <w:rsid w:val="006448F9"/>
    <w:rsid w:val="00645143"/>
    <w:rsid w:val="00645C01"/>
    <w:rsid w:val="00646C41"/>
    <w:rsid w:val="006472C5"/>
    <w:rsid w:val="00647690"/>
    <w:rsid w:val="00647DBE"/>
    <w:rsid w:val="00647F83"/>
    <w:rsid w:val="00647FC2"/>
    <w:rsid w:val="00651A0B"/>
    <w:rsid w:val="00651E15"/>
    <w:rsid w:val="00652DDC"/>
    <w:rsid w:val="006536F4"/>
    <w:rsid w:val="00656819"/>
    <w:rsid w:val="00657D44"/>
    <w:rsid w:val="00660E77"/>
    <w:rsid w:val="00661955"/>
    <w:rsid w:val="00661C6C"/>
    <w:rsid w:val="00661D78"/>
    <w:rsid w:val="00661DA2"/>
    <w:rsid w:val="00662634"/>
    <w:rsid w:val="006629BD"/>
    <w:rsid w:val="00662CA3"/>
    <w:rsid w:val="00662E8F"/>
    <w:rsid w:val="00664641"/>
    <w:rsid w:val="00664E1C"/>
    <w:rsid w:val="00664EB8"/>
    <w:rsid w:val="00665FF0"/>
    <w:rsid w:val="006664FA"/>
    <w:rsid w:val="006665D4"/>
    <w:rsid w:val="00666A6D"/>
    <w:rsid w:val="00667A87"/>
    <w:rsid w:val="00667E10"/>
    <w:rsid w:val="006708E8"/>
    <w:rsid w:val="00670C58"/>
    <w:rsid w:val="006711C7"/>
    <w:rsid w:val="00672B2F"/>
    <w:rsid w:val="00673CF6"/>
    <w:rsid w:val="006741AD"/>
    <w:rsid w:val="006752F8"/>
    <w:rsid w:val="00675840"/>
    <w:rsid w:val="00676220"/>
    <w:rsid w:val="00676299"/>
    <w:rsid w:val="00676EBD"/>
    <w:rsid w:val="00677221"/>
    <w:rsid w:val="00677655"/>
    <w:rsid w:val="00677A40"/>
    <w:rsid w:val="00681106"/>
    <w:rsid w:val="006812CE"/>
    <w:rsid w:val="00681DB7"/>
    <w:rsid w:val="00681E08"/>
    <w:rsid w:val="00682B08"/>
    <w:rsid w:val="0068336F"/>
    <w:rsid w:val="006838B2"/>
    <w:rsid w:val="00683FDB"/>
    <w:rsid w:val="006842B4"/>
    <w:rsid w:val="00684CD5"/>
    <w:rsid w:val="006872B0"/>
    <w:rsid w:val="006876C5"/>
    <w:rsid w:val="00690722"/>
    <w:rsid w:val="00690EFF"/>
    <w:rsid w:val="00693552"/>
    <w:rsid w:val="00694110"/>
    <w:rsid w:val="00694282"/>
    <w:rsid w:val="0069434F"/>
    <w:rsid w:val="00694881"/>
    <w:rsid w:val="00694B16"/>
    <w:rsid w:val="0069563A"/>
    <w:rsid w:val="00696399"/>
    <w:rsid w:val="006A0C9D"/>
    <w:rsid w:val="006A1109"/>
    <w:rsid w:val="006A2588"/>
    <w:rsid w:val="006A2700"/>
    <w:rsid w:val="006A2B69"/>
    <w:rsid w:val="006A3004"/>
    <w:rsid w:val="006A3729"/>
    <w:rsid w:val="006A3D07"/>
    <w:rsid w:val="006A4242"/>
    <w:rsid w:val="006A4C9E"/>
    <w:rsid w:val="006A5A39"/>
    <w:rsid w:val="006A5B67"/>
    <w:rsid w:val="006A63B2"/>
    <w:rsid w:val="006A665F"/>
    <w:rsid w:val="006A68CF"/>
    <w:rsid w:val="006A7F6C"/>
    <w:rsid w:val="006B0175"/>
    <w:rsid w:val="006B1055"/>
    <w:rsid w:val="006B1993"/>
    <w:rsid w:val="006B2B46"/>
    <w:rsid w:val="006B2FBB"/>
    <w:rsid w:val="006B3240"/>
    <w:rsid w:val="006B3B36"/>
    <w:rsid w:val="006B4263"/>
    <w:rsid w:val="006B47EF"/>
    <w:rsid w:val="006B49DA"/>
    <w:rsid w:val="006B614E"/>
    <w:rsid w:val="006B6178"/>
    <w:rsid w:val="006B6E00"/>
    <w:rsid w:val="006B77F8"/>
    <w:rsid w:val="006B78CD"/>
    <w:rsid w:val="006C09C6"/>
    <w:rsid w:val="006C1D38"/>
    <w:rsid w:val="006C206A"/>
    <w:rsid w:val="006C22B1"/>
    <w:rsid w:val="006C2B0D"/>
    <w:rsid w:val="006C3262"/>
    <w:rsid w:val="006C40FD"/>
    <w:rsid w:val="006C4CAB"/>
    <w:rsid w:val="006C5794"/>
    <w:rsid w:val="006D0ACC"/>
    <w:rsid w:val="006D276C"/>
    <w:rsid w:val="006D52D0"/>
    <w:rsid w:val="006D553B"/>
    <w:rsid w:val="006D557E"/>
    <w:rsid w:val="006D56A7"/>
    <w:rsid w:val="006D743A"/>
    <w:rsid w:val="006E0B2C"/>
    <w:rsid w:val="006E3AE0"/>
    <w:rsid w:val="006E3B0A"/>
    <w:rsid w:val="006E436F"/>
    <w:rsid w:val="006E576E"/>
    <w:rsid w:val="006E626C"/>
    <w:rsid w:val="006E6383"/>
    <w:rsid w:val="006E6872"/>
    <w:rsid w:val="006E6FED"/>
    <w:rsid w:val="006F01DB"/>
    <w:rsid w:val="006F1656"/>
    <w:rsid w:val="006F23BC"/>
    <w:rsid w:val="006F2560"/>
    <w:rsid w:val="006F5684"/>
    <w:rsid w:val="0070017D"/>
    <w:rsid w:val="0070066C"/>
    <w:rsid w:val="00702A09"/>
    <w:rsid w:val="00703478"/>
    <w:rsid w:val="00703B57"/>
    <w:rsid w:val="0070412B"/>
    <w:rsid w:val="00705297"/>
    <w:rsid w:val="00705BF8"/>
    <w:rsid w:val="00705D37"/>
    <w:rsid w:val="00706954"/>
    <w:rsid w:val="00706CAC"/>
    <w:rsid w:val="007110EC"/>
    <w:rsid w:val="0071174A"/>
    <w:rsid w:val="00711CBC"/>
    <w:rsid w:val="00712040"/>
    <w:rsid w:val="00712318"/>
    <w:rsid w:val="00712F5A"/>
    <w:rsid w:val="0071346B"/>
    <w:rsid w:val="00713C39"/>
    <w:rsid w:val="00714268"/>
    <w:rsid w:val="0071429D"/>
    <w:rsid w:val="00715517"/>
    <w:rsid w:val="00715E0F"/>
    <w:rsid w:val="00716124"/>
    <w:rsid w:val="0071642A"/>
    <w:rsid w:val="00720926"/>
    <w:rsid w:val="00720980"/>
    <w:rsid w:val="00720B2D"/>
    <w:rsid w:val="00720F66"/>
    <w:rsid w:val="007215BD"/>
    <w:rsid w:val="00722B3C"/>
    <w:rsid w:val="00723331"/>
    <w:rsid w:val="00723A29"/>
    <w:rsid w:val="00725597"/>
    <w:rsid w:val="007267C4"/>
    <w:rsid w:val="00726871"/>
    <w:rsid w:val="007275A7"/>
    <w:rsid w:val="00727AAB"/>
    <w:rsid w:val="0073019D"/>
    <w:rsid w:val="007302BC"/>
    <w:rsid w:val="00730648"/>
    <w:rsid w:val="00731571"/>
    <w:rsid w:val="00733496"/>
    <w:rsid w:val="00734D6D"/>
    <w:rsid w:val="00734DC4"/>
    <w:rsid w:val="00734E7C"/>
    <w:rsid w:val="007360C0"/>
    <w:rsid w:val="00736CA3"/>
    <w:rsid w:val="007371CB"/>
    <w:rsid w:val="00740441"/>
    <w:rsid w:val="00740A97"/>
    <w:rsid w:val="00740ACD"/>
    <w:rsid w:val="00741807"/>
    <w:rsid w:val="00742BE7"/>
    <w:rsid w:val="00742ECA"/>
    <w:rsid w:val="007433C6"/>
    <w:rsid w:val="00743576"/>
    <w:rsid w:val="00743B4D"/>
    <w:rsid w:val="00744713"/>
    <w:rsid w:val="00744AD1"/>
    <w:rsid w:val="00746C3F"/>
    <w:rsid w:val="00747E37"/>
    <w:rsid w:val="0075065A"/>
    <w:rsid w:val="007506CD"/>
    <w:rsid w:val="007516FB"/>
    <w:rsid w:val="00751D50"/>
    <w:rsid w:val="007520C7"/>
    <w:rsid w:val="00752B55"/>
    <w:rsid w:val="00752C33"/>
    <w:rsid w:val="007539F0"/>
    <w:rsid w:val="00753EFE"/>
    <w:rsid w:val="007556FF"/>
    <w:rsid w:val="00755D16"/>
    <w:rsid w:val="007563B7"/>
    <w:rsid w:val="007576B4"/>
    <w:rsid w:val="00757E51"/>
    <w:rsid w:val="007607EE"/>
    <w:rsid w:val="0076149A"/>
    <w:rsid w:val="00761DF1"/>
    <w:rsid w:val="00762A63"/>
    <w:rsid w:val="00763F0F"/>
    <w:rsid w:val="00763F2D"/>
    <w:rsid w:val="007640AC"/>
    <w:rsid w:val="00764219"/>
    <w:rsid w:val="0076472E"/>
    <w:rsid w:val="00764BFC"/>
    <w:rsid w:val="00765BB5"/>
    <w:rsid w:val="00765E28"/>
    <w:rsid w:val="00766862"/>
    <w:rsid w:val="0077135B"/>
    <w:rsid w:val="00777AA1"/>
    <w:rsid w:val="007810C2"/>
    <w:rsid w:val="007813DA"/>
    <w:rsid w:val="007828A4"/>
    <w:rsid w:val="00782AD8"/>
    <w:rsid w:val="00784FBE"/>
    <w:rsid w:val="00785E0D"/>
    <w:rsid w:val="00785FFB"/>
    <w:rsid w:val="00786BA8"/>
    <w:rsid w:val="00786E6A"/>
    <w:rsid w:val="007871E7"/>
    <w:rsid w:val="007872A0"/>
    <w:rsid w:val="0078744C"/>
    <w:rsid w:val="00787FD5"/>
    <w:rsid w:val="0079255D"/>
    <w:rsid w:val="00793EDB"/>
    <w:rsid w:val="0079426D"/>
    <w:rsid w:val="007952D5"/>
    <w:rsid w:val="00796C14"/>
    <w:rsid w:val="007A01F4"/>
    <w:rsid w:val="007A1160"/>
    <w:rsid w:val="007A1C6C"/>
    <w:rsid w:val="007A21EA"/>
    <w:rsid w:val="007A291B"/>
    <w:rsid w:val="007A2A64"/>
    <w:rsid w:val="007A336B"/>
    <w:rsid w:val="007A3574"/>
    <w:rsid w:val="007A37C8"/>
    <w:rsid w:val="007A3A71"/>
    <w:rsid w:val="007A3EB7"/>
    <w:rsid w:val="007A456D"/>
    <w:rsid w:val="007A5DD6"/>
    <w:rsid w:val="007A6038"/>
    <w:rsid w:val="007B01D8"/>
    <w:rsid w:val="007B1189"/>
    <w:rsid w:val="007B1859"/>
    <w:rsid w:val="007B2C2C"/>
    <w:rsid w:val="007B2D82"/>
    <w:rsid w:val="007B434C"/>
    <w:rsid w:val="007B44BB"/>
    <w:rsid w:val="007B4645"/>
    <w:rsid w:val="007B53E5"/>
    <w:rsid w:val="007B6003"/>
    <w:rsid w:val="007B6878"/>
    <w:rsid w:val="007C0374"/>
    <w:rsid w:val="007C0FD5"/>
    <w:rsid w:val="007C13EF"/>
    <w:rsid w:val="007C1A6D"/>
    <w:rsid w:val="007C1F2A"/>
    <w:rsid w:val="007C2966"/>
    <w:rsid w:val="007C41AF"/>
    <w:rsid w:val="007C48CB"/>
    <w:rsid w:val="007C5F97"/>
    <w:rsid w:val="007D000B"/>
    <w:rsid w:val="007D04A7"/>
    <w:rsid w:val="007D0566"/>
    <w:rsid w:val="007D05AA"/>
    <w:rsid w:val="007D0862"/>
    <w:rsid w:val="007D1937"/>
    <w:rsid w:val="007D21F8"/>
    <w:rsid w:val="007D2DEA"/>
    <w:rsid w:val="007D312E"/>
    <w:rsid w:val="007D3179"/>
    <w:rsid w:val="007D4A27"/>
    <w:rsid w:val="007D5E94"/>
    <w:rsid w:val="007D7526"/>
    <w:rsid w:val="007D7973"/>
    <w:rsid w:val="007D7B14"/>
    <w:rsid w:val="007E01EB"/>
    <w:rsid w:val="007E0350"/>
    <w:rsid w:val="007E1066"/>
    <w:rsid w:val="007E12EB"/>
    <w:rsid w:val="007E16B2"/>
    <w:rsid w:val="007E32CF"/>
    <w:rsid w:val="007E4700"/>
    <w:rsid w:val="007E47D3"/>
    <w:rsid w:val="007F01C5"/>
    <w:rsid w:val="007F0B57"/>
    <w:rsid w:val="007F1580"/>
    <w:rsid w:val="007F1B3E"/>
    <w:rsid w:val="007F2056"/>
    <w:rsid w:val="007F2743"/>
    <w:rsid w:val="007F2948"/>
    <w:rsid w:val="007F2BD1"/>
    <w:rsid w:val="007F2D8D"/>
    <w:rsid w:val="007F465D"/>
    <w:rsid w:val="007F49AF"/>
    <w:rsid w:val="007F5737"/>
    <w:rsid w:val="007F69FE"/>
    <w:rsid w:val="007F737C"/>
    <w:rsid w:val="00800F1D"/>
    <w:rsid w:val="00801415"/>
    <w:rsid w:val="0080152D"/>
    <w:rsid w:val="00801BFE"/>
    <w:rsid w:val="00801E5E"/>
    <w:rsid w:val="008024E6"/>
    <w:rsid w:val="008035D9"/>
    <w:rsid w:val="008041A6"/>
    <w:rsid w:val="00804561"/>
    <w:rsid w:val="0080494D"/>
    <w:rsid w:val="00804F17"/>
    <w:rsid w:val="00805797"/>
    <w:rsid w:val="00805833"/>
    <w:rsid w:val="00805E70"/>
    <w:rsid w:val="00805ED6"/>
    <w:rsid w:val="008077EC"/>
    <w:rsid w:val="00810009"/>
    <w:rsid w:val="00810380"/>
    <w:rsid w:val="0081152D"/>
    <w:rsid w:val="00811C71"/>
    <w:rsid w:val="00812A35"/>
    <w:rsid w:val="00812E0A"/>
    <w:rsid w:val="008133E0"/>
    <w:rsid w:val="008135FC"/>
    <w:rsid w:val="0081444E"/>
    <w:rsid w:val="00815826"/>
    <w:rsid w:val="0082148C"/>
    <w:rsid w:val="00821EDC"/>
    <w:rsid w:val="0082219C"/>
    <w:rsid w:val="008227EE"/>
    <w:rsid w:val="00822CCB"/>
    <w:rsid w:val="00823B16"/>
    <w:rsid w:val="00825210"/>
    <w:rsid w:val="00825D06"/>
    <w:rsid w:val="00826540"/>
    <w:rsid w:val="00827E18"/>
    <w:rsid w:val="00831BC8"/>
    <w:rsid w:val="00832890"/>
    <w:rsid w:val="008328C8"/>
    <w:rsid w:val="0083290F"/>
    <w:rsid w:val="00832FED"/>
    <w:rsid w:val="00834029"/>
    <w:rsid w:val="00834CAC"/>
    <w:rsid w:val="00835333"/>
    <w:rsid w:val="008354F4"/>
    <w:rsid w:val="008357C0"/>
    <w:rsid w:val="008359F1"/>
    <w:rsid w:val="00835FD9"/>
    <w:rsid w:val="0083645A"/>
    <w:rsid w:val="0083663D"/>
    <w:rsid w:val="008375E5"/>
    <w:rsid w:val="00837A59"/>
    <w:rsid w:val="00837CBE"/>
    <w:rsid w:val="00837CDC"/>
    <w:rsid w:val="0084125B"/>
    <w:rsid w:val="0084170F"/>
    <w:rsid w:val="00842419"/>
    <w:rsid w:val="008434FC"/>
    <w:rsid w:val="00843ED0"/>
    <w:rsid w:val="00844987"/>
    <w:rsid w:val="00846B68"/>
    <w:rsid w:val="00847AEB"/>
    <w:rsid w:val="008521AC"/>
    <w:rsid w:val="008527D2"/>
    <w:rsid w:val="00853051"/>
    <w:rsid w:val="008530BC"/>
    <w:rsid w:val="00853736"/>
    <w:rsid w:val="0085392F"/>
    <w:rsid w:val="00854160"/>
    <w:rsid w:val="00854FFD"/>
    <w:rsid w:val="00855CBA"/>
    <w:rsid w:val="00855D38"/>
    <w:rsid w:val="00856026"/>
    <w:rsid w:val="00856DA9"/>
    <w:rsid w:val="0086065D"/>
    <w:rsid w:val="008620AA"/>
    <w:rsid w:val="0086226C"/>
    <w:rsid w:val="0086262C"/>
    <w:rsid w:val="00862ABC"/>
    <w:rsid w:val="00863978"/>
    <w:rsid w:val="00863EB6"/>
    <w:rsid w:val="008655E9"/>
    <w:rsid w:val="00865640"/>
    <w:rsid w:val="00866130"/>
    <w:rsid w:val="00866D90"/>
    <w:rsid w:val="00866FCB"/>
    <w:rsid w:val="00867B12"/>
    <w:rsid w:val="008706D3"/>
    <w:rsid w:val="0087402C"/>
    <w:rsid w:val="00874194"/>
    <w:rsid w:val="008749E8"/>
    <w:rsid w:val="0087531E"/>
    <w:rsid w:val="008766C3"/>
    <w:rsid w:val="008774C7"/>
    <w:rsid w:val="00877A6B"/>
    <w:rsid w:val="00880024"/>
    <w:rsid w:val="00880BF9"/>
    <w:rsid w:val="0088447C"/>
    <w:rsid w:val="00885066"/>
    <w:rsid w:val="008855E9"/>
    <w:rsid w:val="00885978"/>
    <w:rsid w:val="00885F08"/>
    <w:rsid w:val="008862D9"/>
    <w:rsid w:val="00887495"/>
    <w:rsid w:val="008879C2"/>
    <w:rsid w:val="00890B54"/>
    <w:rsid w:val="008929E6"/>
    <w:rsid w:val="008932A1"/>
    <w:rsid w:val="008935AF"/>
    <w:rsid w:val="00894D55"/>
    <w:rsid w:val="00895848"/>
    <w:rsid w:val="00895895"/>
    <w:rsid w:val="008959FF"/>
    <w:rsid w:val="00895FA6"/>
    <w:rsid w:val="00896F38"/>
    <w:rsid w:val="00897693"/>
    <w:rsid w:val="00897C04"/>
    <w:rsid w:val="008A0393"/>
    <w:rsid w:val="008A18DC"/>
    <w:rsid w:val="008A1A75"/>
    <w:rsid w:val="008A3C94"/>
    <w:rsid w:val="008A4BB1"/>
    <w:rsid w:val="008A5025"/>
    <w:rsid w:val="008A51CF"/>
    <w:rsid w:val="008A775F"/>
    <w:rsid w:val="008A7873"/>
    <w:rsid w:val="008A7F81"/>
    <w:rsid w:val="008B09EF"/>
    <w:rsid w:val="008B0BA7"/>
    <w:rsid w:val="008B0C7B"/>
    <w:rsid w:val="008B10F1"/>
    <w:rsid w:val="008B1216"/>
    <w:rsid w:val="008B13C8"/>
    <w:rsid w:val="008B2317"/>
    <w:rsid w:val="008B27B2"/>
    <w:rsid w:val="008B2A14"/>
    <w:rsid w:val="008B4591"/>
    <w:rsid w:val="008B4F0F"/>
    <w:rsid w:val="008B4F21"/>
    <w:rsid w:val="008B5697"/>
    <w:rsid w:val="008B64B1"/>
    <w:rsid w:val="008B681F"/>
    <w:rsid w:val="008B69C0"/>
    <w:rsid w:val="008B6E13"/>
    <w:rsid w:val="008B6F39"/>
    <w:rsid w:val="008C185D"/>
    <w:rsid w:val="008C1CE5"/>
    <w:rsid w:val="008C617F"/>
    <w:rsid w:val="008C6426"/>
    <w:rsid w:val="008C71BD"/>
    <w:rsid w:val="008D0782"/>
    <w:rsid w:val="008D220D"/>
    <w:rsid w:val="008D2A0E"/>
    <w:rsid w:val="008D2C5A"/>
    <w:rsid w:val="008D7C9F"/>
    <w:rsid w:val="008E0BB7"/>
    <w:rsid w:val="008E13F0"/>
    <w:rsid w:val="008E2361"/>
    <w:rsid w:val="008E3FC3"/>
    <w:rsid w:val="008E4605"/>
    <w:rsid w:val="008E4A0C"/>
    <w:rsid w:val="008E5EB2"/>
    <w:rsid w:val="008E67A5"/>
    <w:rsid w:val="008E6E2B"/>
    <w:rsid w:val="008E7C75"/>
    <w:rsid w:val="008E7E1A"/>
    <w:rsid w:val="008F0603"/>
    <w:rsid w:val="008F07B3"/>
    <w:rsid w:val="008F3B88"/>
    <w:rsid w:val="008F4D0C"/>
    <w:rsid w:val="008F5B17"/>
    <w:rsid w:val="008F7069"/>
    <w:rsid w:val="00901C70"/>
    <w:rsid w:val="00901ED5"/>
    <w:rsid w:val="00902EF0"/>
    <w:rsid w:val="009034FD"/>
    <w:rsid w:val="00903D27"/>
    <w:rsid w:val="0090455A"/>
    <w:rsid w:val="009046FF"/>
    <w:rsid w:val="00905F74"/>
    <w:rsid w:val="00910016"/>
    <w:rsid w:val="00910B20"/>
    <w:rsid w:val="00912153"/>
    <w:rsid w:val="00913479"/>
    <w:rsid w:val="009155A8"/>
    <w:rsid w:val="00917198"/>
    <w:rsid w:val="0091736C"/>
    <w:rsid w:val="00917568"/>
    <w:rsid w:val="009175B6"/>
    <w:rsid w:val="00920A09"/>
    <w:rsid w:val="009212A5"/>
    <w:rsid w:val="00921387"/>
    <w:rsid w:val="00922896"/>
    <w:rsid w:val="0092537B"/>
    <w:rsid w:val="00925805"/>
    <w:rsid w:val="00925977"/>
    <w:rsid w:val="00925C51"/>
    <w:rsid w:val="00927A38"/>
    <w:rsid w:val="00930E15"/>
    <w:rsid w:val="009310C8"/>
    <w:rsid w:val="00931960"/>
    <w:rsid w:val="00932251"/>
    <w:rsid w:val="00934DFE"/>
    <w:rsid w:val="00935C64"/>
    <w:rsid w:val="00935F29"/>
    <w:rsid w:val="00936C5D"/>
    <w:rsid w:val="00937498"/>
    <w:rsid w:val="00941221"/>
    <w:rsid w:val="0094298E"/>
    <w:rsid w:val="00942C8C"/>
    <w:rsid w:val="00944117"/>
    <w:rsid w:val="0094660B"/>
    <w:rsid w:val="00946BCF"/>
    <w:rsid w:val="0094717C"/>
    <w:rsid w:val="009474EF"/>
    <w:rsid w:val="0094771E"/>
    <w:rsid w:val="0095125C"/>
    <w:rsid w:val="009555F0"/>
    <w:rsid w:val="00956C35"/>
    <w:rsid w:val="00956E97"/>
    <w:rsid w:val="00957390"/>
    <w:rsid w:val="009577C6"/>
    <w:rsid w:val="00962849"/>
    <w:rsid w:val="00962B64"/>
    <w:rsid w:val="00962DDE"/>
    <w:rsid w:val="00963594"/>
    <w:rsid w:val="0096399A"/>
    <w:rsid w:val="0096621A"/>
    <w:rsid w:val="00966C52"/>
    <w:rsid w:val="00967E23"/>
    <w:rsid w:val="009703FF"/>
    <w:rsid w:val="00971159"/>
    <w:rsid w:val="00971881"/>
    <w:rsid w:val="00971F94"/>
    <w:rsid w:val="009760E7"/>
    <w:rsid w:val="0097662A"/>
    <w:rsid w:val="00977187"/>
    <w:rsid w:val="00977B02"/>
    <w:rsid w:val="00980D89"/>
    <w:rsid w:val="009822CB"/>
    <w:rsid w:val="009827EF"/>
    <w:rsid w:val="0098303F"/>
    <w:rsid w:val="00983A6F"/>
    <w:rsid w:val="009846A5"/>
    <w:rsid w:val="00985A2B"/>
    <w:rsid w:val="00985E82"/>
    <w:rsid w:val="00987982"/>
    <w:rsid w:val="00987A54"/>
    <w:rsid w:val="00990824"/>
    <w:rsid w:val="00990F5F"/>
    <w:rsid w:val="0099139E"/>
    <w:rsid w:val="009918CB"/>
    <w:rsid w:val="00991B44"/>
    <w:rsid w:val="00991B76"/>
    <w:rsid w:val="0099227F"/>
    <w:rsid w:val="00992ED9"/>
    <w:rsid w:val="00992F69"/>
    <w:rsid w:val="00993155"/>
    <w:rsid w:val="009932EF"/>
    <w:rsid w:val="009945C7"/>
    <w:rsid w:val="0099491A"/>
    <w:rsid w:val="009954EA"/>
    <w:rsid w:val="0099552F"/>
    <w:rsid w:val="00996E64"/>
    <w:rsid w:val="00996F8D"/>
    <w:rsid w:val="0099711A"/>
    <w:rsid w:val="009A1146"/>
    <w:rsid w:val="009A1A86"/>
    <w:rsid w:val="009A1D03"/>
    <w:rsid w:val="009A25BF"/>
    <w:rsid w:val="009A268F"/>
    <w:rsid w:val="009A2E86"/>
    <w:rsid w:val="009A370C"/>
    <w:rsid w:val="009A3D2C"/>
    <w:rsid w:val="009A5254"/>
    <w:rsid w:val="009A6557"/>
    <w:rsid w:val="009A6E10"/>
    <w:rsid w:val="009B07B6"/>
    <w:rsid w:val="009B1405"/>
    <w:rsid w:val="009B26A7"/>
    <w:rsid w:val="009B3363"/>
    <w:rsid w:val="009B3F90"/>
    <w:rsid w:val="009B41F8"/>
    <w:rsid w:val="009B428B"/>
    <w:rsid w:val="009B4415"/>
    <w:rsid w:val="009B4569"/>
    <w:rsid w:val="009B5C12"/>
    <w:rsid w:val="009B6099"/>
    <w:rsid w:val="009B6624"/>
    <w:rsid w:val="009B6F23"/>
    <w:rsid w:val="009B7951"/>
    <w:rsid w:val="009B7B69"/>
    <w:rsid w:val="009B7DFB"/>
    <w:rsid w:val="009C136D"/>
    <w:rsid w:val="009C184C"/>
    <w:rsid w:val="009C1E89"/>
    <w:rsid w:val="009C2022"/>
    <w:rsid w:val="009C2330"/>
    <w:rsid w:val="009C3017"/>
    <w:rsid w:val="009C39FA"/>
    <w:rsid w:val="009C3FB1"/>
    <w:rsid w:val="009C4FCD"/>
    <w:rsid w:val="009C5E69"/>
    <w:rsid w:val="009C7D61"/>
    <w:rsid w:val="009D0320"/>
    <w:rsid w:val="009D04B0"/>
    <w:rsid w:val="009D1AB2"/>
    <w:rsid w:val="009D2CE4"/>
    <w:rsid w:val="009D2FC4"/>
    <w:rsid w:val="009E0CD2"/>
    <w:rsid w:val="009E306F"/>
    <w:rsid w:val="009E313B"/>
    <w:rsid w:val="009E3419"/>
    <w:rsid w:val="009E365F"/>
    <w:rsid w:val="009E3B79"/>
    <w:rsid w:val="009E402E"/>
    <w:rsid w:val="009E5908"/>
    <w:rsid w:val="009E59B6"/>
    <w:rsid w:val="009E6A07"/>
    <w:rsid w:val="009E6B75"/>
    <w:rsid w:val="009E7810"/>
    <w:rsid w:val="009F0E93"/>
    <w:rsid w:val="009F0ED5"/>
    <w:rsid w:val="009F1109"/>
    <w:rsid w:val="009F285B"/>
    <w:rsid w:val="009F297D"/>
    <w:rsid w:val="009F4028"/>
    <w:rsid w:val="009F4717"/>
    <w:rsid w:val="009F5800"/>
    <w:rsid w:val="009F64B4"/>
    <w:rsid w:val="009F6601"/>
    <w:rsid w:val="009F7FFC"/>
    <w:rsid w:val="00A001BE"/>
    <w:rsid w:val="00A00AF4"/>
    <w:rsid w:val="00A00D31"/>
    <w:rsid w:val="00A02059"/>
    <w:rsid w:val="00A0318A"/>
    <w:rsid w:val="00A0338C"/>
    <w:rsid w:val="00A03CE7"/>
    <w:rsid w:val="00A04912"/>
    <w:rsid w:val="00A05018"/>
    <w:rsid w:val="00A05072"/>
    <w:rsid w:val="00A06885"/>
    <w:rsid w:val="00A06966"/>
    <w:rsid w:val="00A103AD"/>
    <w:rsid w:val="00A10E31"/>
    <w:rsid w:val="00A1157F"/>
    <w:rsid w:val="00A11E41"/>
    <w:rsid w:val="00A12202"/>
    <w:rsid w:val="00A1293E"/>
    <w:rsid w:val="00A1333A"/>
    <w:rsid w:val="00A13777"/>
    <w:rsid w:val="00A13E65"/>
    <w:rsid w:val="00A14FC8"/>
    <w:rsid w:val="00A160B3"/>
    <w:rsid w:val="00A16E92"/>
    <w:rsid w:val="00A17610"/>
    <w:rsid w:val="00A17D28"/>
    <w:rsid w:val="00A17EE8"/>
    <w:rsid w:val="00A2061C"/>
    <w:rsid w:val="00A206B3"/>
    <w:rsid w:val="00A20DFA"/>
    <w:rsid w:val="00A221B0"/>
    <w:rsid w:val="00A227C3"/>
    <w:rsid w:val="00A22F02"/>
    <w:rsid w:val="00A23CA7"/>
    <w:rsid w:val="00A25AE7"/>
    <w:rsid w:val="00A25E91"/>
    <w:rsid w:val="00A27B32"/>
    <w:rsid w:val="00A300A6"/>
    <w:rsid w:val="00A300B7"/>
    <w:rsid w:val="00A32196"/>
    <w:rsid w:val="00A32347"/>
    <w:rsid w:val="00A3250C"/>
    <w:rsid w:val="00A332F7"/>
    <w:rsid w:val="00A33778"/>
    <w:rsid w:val="00A3540B"/>
    <w:rsid w:val="00A36720"/>
    <w:rsid w:val="00A36EA2"/>
    <w:rsid w:val="00A37174"/>
    <w:rsid w:val="00A372BD"/>
    <w:rsid w:val="00A4228E"/>
    <w:rsid w:val="00A42393"/>
    <w:rsid w:val="00A42958"/>
    <w:rsid w:val="00A43139"/>
    <w:rsid w:val="00A4345D"/>
    <w:rsid w:val="00A434A3"/>
    <w:rsid w:val="00A43E37"/>
    <w:rsid w:val="00A44376"/>
    <w:rsid w:val="00A446F8"/>
    <w:rsid w:val="00A45207"/>
    <w:rsid w:val="00A460C7"/>
    <w:rsid w:val="00A510CF"/>
    <w:rsid w:val="00A51C2B"/>
    <w:rsid w:val="00A538C4"/>
    <w:rsid w:val="00A53F33"/>
    <w:rsid w:val="00A54DA4"/>
    <w:rsid w:val="00A55B7B"/>
    <w:rsid w:val="00A5602E"/>
    <w:rsid w:val="00A56D33"/>
    <w:rsid w:val="00A631B9"/>
    <w:rsid w:val="00A63651"/>
    <w:rsid w:val="00A64525"/>
    <w:rsid w:val="00A647AA"/>
    <w:rsid w:val="00A64C19"/>
    <w:rsid w:val="00A65610"/>
    <w:rsid w:val="00A65A06"/>
    <w:rsid w:val="00A66496"/>
    <w:rsid w:val="00A66A26"/>
    <w:rsid w:val="00A67A24"/>
    <w:rsid w:val="00A705F2"/>
    <w:rsid w:val="00A70CA4"/>
    <w:rsid w:val="00A72465"/>
    <w:rsid w:val="00A72CEA"/>
    <w:rsid w:val="00A747C1"/>
    <w:rsid w:val="00A74B44"/>
    <w:rsid w:val="00A7566B"/>
    <w:rsid w:val="00A7608D"/>
    <w:rsid w:val="00A76BFD"/>
    <w:rsid w:val="00A77617"/>
    <w:rsid w:val="00A77A81"/>
    <w:rsid w:val="00A77ACA"/>
    <w:rsid w:val="00A80CCA"/>
    <w:rsid w:val="00A811F0"/>
    <w:rsid w:val="00A81304"/>
    <w:rsid w:val="00A818E5"/>
    <w:rsid w:val="00A81F0C"/>
    <w:rsid w:val="00A823A4"/>
    <w:rsid w:val="00A82D51"/>
    <w:rsid w:val="00A83D91"/>
    <w:rsid w:val="00A84CBF"/>
    <w:rsid w:val="00A85062"/>
    <w:rsid w:val="00A8526F"/>
    <w:rsid w:val="00A85B8F"/>
    <w:rsid w:val="00A86320"/>
    <w:rsid w:val="00A90E39"/>
    <w:rsid w:val="00A90ECD"/>
    <w:rsid w:val="00A938A2"/>
    <w:rsid w:val="00A9519D"/>
    <w:rsid w:val="00A9555A"/>
    <w:rsid w:val="00A956C8"/>
    <w:rsid w:val="00A96044"/>
    <w:rsid w:val="00AA0FEA"/>
    <w:rsid w:val="00AA2069"/>
    <w:rsid w:val="00AA2F94"/>
    <w:rsid w:val="00AA3B23"/>
    <w:rsid w:val="00AA3C5A"/>
    <w:rsid w:val="00AA4488"/>
    <w:rsid w:val="00AA4B74"/>
    <w:rsid w:val="00AA545B"/>
    <w:rsid w:val="00AA5A2A"/>
    <w:rsid w:val="00AA5AD4"/>
    <w:rsid w:val="00AA6374"/>
    <w:rsid w:val="00AB0AB4"/>
    <w:rsid w:val="00AB0C04"/>
    <w:rsid w:val="00AB1FFD"/>
    <w:rsid w:val="00AB225B"/>
    <w:rsid w:val="00AB2644"/>
    <w:rsid w:val="00AB3986"/>
    <w:rsid w:val="00AB3BF3"/>
    <w:rsid w:val="00AB4248"/>
    <w:rsid w:val="00AB4F9B"/>
    <w:rsid w:val="00AB6112"/>
    <w:rsid w:val="00AB6252"/>
    <w:rsid w:val="00AB73AB"/>
    <w:rsid w:val="00AB791D"/>
    <w:rsid w:val="00AC1ED8"/>
    <w:rsid w:val="00AC5233"/>
    <w:rsid w:val="00AC6346"/>
    <w:rsid w:val="00AC734C"/>
    <w:rsid w:val="00AD0C59"/>
    <w:rsid w:val="00AD0DCF"/>
    <w:rsid w:val="00AD11B0"/>
    <w:rsid w:val="00AD143F"/>
    <w:rsid w:val="00AD185C"/>
    <w:rsid w:val="00AD1FB1"/>
    <w:rsid w:val="00AD20BB"/>
    <w:rsid w:val="00AD2408"/>
    <w:rsid w:val="00AD410B"/>
    <w:rsid w:val="00AD539F"/>
    <w:rsid w:val="00AD5B98"/>
    <w:rsid w:val="00AD5C12"/>
    <w:rsid w:val="00AD6098"/>
    <w:rsid w:val="00AD7561"/>
    <w:rsid w:val="00AD78AB"/>
    <w:rsid w:val="00AD7A95"/>
    <w:rsid w:val="00AE0B34"/>
    <w:rsid w:val="00AE1811"/>
    <w:rsid w:val="00AE1C17"/>
    <w:rsid w:val="00AE1C55"/>
    <w:rsid w:val="00AE1FA9"/>
    <w:rsid w:val="00AE229B"/>
    <w:rsid w:val="00AE2D9E"/>
    <w:rsid w:val="00AE3528"/>
    <w:rsid w:val="00AE5AC7"/>
    <w:rsid w:val="00AE6A62"/>
    <w:rsid w:val="00AE71FF"/>
    <w:rsid w:val="00AF0E1C"/>
    <w:rsid w:val="00AF1D34"/>
    <w:rsid w:val="00AF20A0"/>
    <w:rsid w:val="00AF29D1"/>
    <w:rsid w:val="00AF2F01"/>
    <w:rsid w:val="00AF3536"/>
    <w:rsid w:val="00AF3B2B"/>
    <w:rsid w:val="00AF4190"/>
    <w:rsid w:val="00AF452E"/>
    <w:rsid w:val="00AF4560"/>
    <w:rsid w:val="00AF4654"/>
    <w:rsid w:val="00AF5680"/>
    <w:rsid w:val="00AF56EA"/>
    <w:rsid w:val="00AF6984"/>
    <w:rsid w:val="00AF7F2D"/>
    <w:rsid w:val="00B00F73"/>
    <w:rsid w:val="00B01318"/>
    <w:rsid w:val="00B0208B"/>
    <w:rsid w:val="00B02DB1"/>
    <w:rsid w:val="00B0394C"/>
    <w:rsid w:val="00B03A8B"/>
    <w:rsid w:val="00B03D62"/>
    <w:rsid w:val="00B04263"/>
    <w:rsid w:val="00B07301"/>
    <w:rsid w:val="00B077A6"/>
    <w:rsid w:val="00B12FCC"/>
    <w:rsid w:val="00B13543"/>
    <w:rsid w:val="00B16CB3"/>
    <w:rsid w:val="00B16D60"/>
    <w:rsid w:val="00B17117"/>
    <w:rsid w:val="00B21AED"/>
    <w:rsid w:val="00B221CD"/>
    <w:rsid w:val="00B227ED"/>
    <w:rsid w:val="00B22C62"/>
    <w:rsid w:val="00B22FB4"/>
    <w:rsid w:val="00B244EF"/>
    <w:rsid w:val="00B2567E"/>
    <w:rsid w:val="00B26CC2"/>
    <w:rsid w:val="00B279A4"/>
    <w:rsid w:val="00B27AFA"/>
    <w:rsid w:val="00B30342"/>
    <w:rsid w:val="00B311D0"/>
    <w:rsid w:val="00B312A7"/>
    <w:rsid w:val="00B319C3"/>
    <w:rsid w:val="00B31BE5"/>
    <w:rsid w:val="00B32052"/>
    <w:rsid w:val="00B32DFF"/>
    <w:rsid w:val="00B3386F"/>
    <w:rsid w:val="00B33978"/>
    <w:rsid w:val="00B34561"/>
    <w:rsid w:val="00B34AD8"/>
    <w:rsid w:val="00B359BD"/>
    <w:rsid w:val="00B36F69"/>
    <w:rsid w:val="00B376BD"/>
    <w:rsid w:val="00B4070D"/>
    <w:rsid w:val="00B40AD6"/>
    <w:rsid w:val="00B4136A"/>
    <w:rsid w:val="00B41501"/>
    <w:rsid w:val="00B41DAB"/>
    <w:rsid w:val="00B42434"/>
    <w:rsid w:val="00B430A6"/>
    <w:rsid w:val="00B43A09"/>
    <w:rsid w:val="00B43D8D"/>
    <w:rsid w:val="00B45104"/>
    <w:rsid w:val="00B46187"/>
    <w:rsid w:val="00B46409"/>
    <w:rsid w:val="00B46924"/>
    <w:rsid w:val="00B47041"/>
    <w:rsid w:val="00B4728E"/>
    <w:rsid w:val="00B51689"/>
    <w:rsid w:val="00B53010"/>
    <w:rsid w:val="00B54C87"/>
    <w:rsid w:val="00B5502D"/>
    <w:rsid w:val="00B550A7"/>
    <w:rsid w:val="00B55AA9"/>
    <w:rsid w:val="00B55C39"/>
    <w:rsid w:val="00B55E44"/>
    <w:rsid w:val="00B56E73"/>
    <w:rsid w:val="00B57A37"/>
    <w:rsid w:val="00B60B14"/>
    <w:rsid w:val="00B61994"/>
    <w:rsid w:val="00B61AEC"/>
    <w:rsid w:val="00B62979"/>
    <w:rsid w:val="00B644DD"/>
    <w:rsid w:val="00B64DA4"/>
    <w:rsid w:val="00B654A1"/>
    <w:rsid w:val="00B660B3"/>
    <w:rsid w:val="00B669DA"/>
    <w:rsid w:val="00B67E2A"/>
    <w:rsid w:val="00B702A4"/>
    <w:rsid w:val="00B705A3"/>
    <w:rsid w:val="00B70ACA"/>
    <w:rsid w:val="00B718DD"/>
    <w:rsid w:val="00B7216D"/>
    <w:rsid w:val="00B725AC"/>
    <w:rsid w:val="00B72666"/>
    <w:rsid w:val="00B738BD"/>
    <w:rsid w:val="00B73C33"/>
    <w:rsid w:val="00B74E4B"/>
    <w:rsid w:val="00B7536C"/>
    <w:rsid w:val="00B75B72"/>
    <w:rsid w:val="00B75FAE"/>
    <w:rsid w:val="00B75FE9"/>
    <w:rsid w:val="00B767E7"/>
    <w:rsid w:val="00B769B7"/>
    <w:rsid w:val="00B76B45"/>
    <w:rsid w:val="00B773B5"/>
    <w:rsid w:val="00B77BF9"/>
    <w:rsid w:val="00B81439"/>
    <w:rsid w:val="00B81B4E"/>
    <w:rsid w:val="00B82BF5"/>
    <w:rsid w:val="00B83F14"/>
    <w:rsid w:val="00B85E07"/>
    <w:rsid w:val="00B86526"/>
    <w:rsid w:val="00B87952"/>
    <w:rsid w:val="00B9099B"/>
    <w:rsid w:val="00B90A5B"/>
    <w:rsid w:val="00B928D4"/>
    <w:rsid w:val="00B92C9B"/>
    <w:rsid w:val="00B932CA"/>
    <w:rsid w:val="00B94250"/>
    <w:rsid w:val="00B94A11"/>
    <w:rsid w:val="00B95426"/>
    <w:rsid w:val="00B96906"/>
    <w:rsid w:val="00BA0CBA"/>
    <w:rsid w:val="00BA11A4"/>
    <w:rsid w:val="00BA1A75"/>
    <w:rsid w:val="00BA1B14"/>
    <w:rsid w:val="00BA25FF"/>
    <w:rsid w:val="00BA46BB"/>
    <w:rsid w:val="00BA4E84"/>
    <w:rsid w:val="00BA4FE7"/>
    <w:rsid w:val="00BA5C47"/>
    <w:rsid w:val="00BA5D44"/>
    <w:rsid w:val="00BA63B2"/>
    <w:rsid w:val="00BA6ED3"/>
    <w:rsid w:val="00BA7F3D"/>
    <w:rsid w:val="00BB07CF"/>
    <w:rsid w:val="00BB08A7"/>
    <w:rsid w:val="00BB0B9F"/>
    <w:rsid w:val="00BB0F12"/>
    <w:rsid w:val="00BB2894"/>
    <w:rsid w:val="00BB2B1D"/>
    <w:rsid w:val="00BB2C95"/>
    <w:rsid w:val="00BB2FD8"/>
    <w:rsid w:val="00BB31B2"/>
    <w:rsid w:val="00BB322A"/>
    <w:rsid w:val="00BB3BD8"/>
    <w:rsid w:val="00BB4222"/>
    <w:rsid w:val="00BB529C"/>
    <w:rsid w:val="00BC23DD"/>
    <w:rsid w:val="00BC2781"/>
    <w:rsid w:val="00BC30E6"/>
    <w:rsid w:val="00BC473D"/>
    <w:rsid w:val="00BC48D2"/>
    <w:rsid w:val="00BC4A24"/>
    <w:rsid w:val="00BC4FC5"/>
    <w:rsid w:val="00BC540D"/>
    <w:rsid w:val="00BD08E4"/>
    <w:rsid w:val="00BD17D6"/>
    <w:rsid w:val="00BD1818"/>
    <w:rsid w:val="00BD270A"/>
    <w:rsid w:val="00BD2791"/>
    <w:rsid w:val="00BD46A2"/>
    <w:rsid w:val="00BD64F4"/>
    <w:rsid w:val="00BD6AC3"/>
    <w:rsid w:val="00BD6F21"/>
    <w:rsid w:val="00BE044C"/>
    <w:rsid w:val="00BE0D87"/>
    <w:rsid w:val="00BE1514"/>
    <w:rsid w:val="00BE29FC"/>
    <w:rsid w:val="00BE402B"/>
    <w:rsid w:val="00BE52C2"/>
    <w:rsid w:val="00BE7505"/>
    <w:rsid w:val="00BF05E8"/>
    <w:rsid w:val="00BF06F5"/>
    <w:rsid w:val="00BF119B"/>
    <w:rsid w:val="00BF1B23"/>
    <w:rsid w:val="00BF4012"/>
    <w:rsid w:val="00BF544F"/>
    <w:rsid w:val="00BF591E"/>
    <w:rsid w:val="00BF594A"/>
    <w:rsid w:val="00BF7039"/>
    <w:rsid w:val="00C004E6"/>
    <w:rsid w:val="00C0136B"/>
    <w:rsid w:val="00C015FD"/>
    <w:rsid w:val="00C03A14"/>
    <w:rsid w:val="00C05276"/>
    <w:rsid w:val="00C0603F"/>
    <w:rsid w:val="00C062F0"/>
    <w:rsid w:val="00C06522"/>
    <w:rsid w:val="00C1114C"/>
    <w:rsid w:val="00C135EB"/>
    <w:rsid w:val="00C14A39"/>
    <w:rsid w:val="00C154CC"/>
    <w:rsid w:val="00C15E4F"/>
    <w:rsid w:val="00C17915"/>
    <w:rsid w:val="00C20F58"/>
    <w:rsid w:val="00C2128D"/>
    <w:rsid w:val="00C219CA"/>
    <w:rsid w:val="00C21A05"/>
    <w:rsid w:val="00C224F2"/>
    <w:rsid w:val="00C22B34"/>
    <w:rsid w:val="00C24680"/>
    <w:rsid w:val="00C24DA9"/>
    <w:rsid w:val="00C25691"/>
    <w:rsid w:val="00C261C1"/>
    <w:rsid w:val="00C2671E"/>
    <w:rsid w:val="00C272ED"/>
    <w:rsid w:val="00C276AD"/>
    <w:rsid w:val="00C2777B"/>
    <w:rsid w:val="00C27FB0"/>
    <w:rsid w:val="00C306BC"/>
    <w:rsid w:val="00C31CBA"/>
    <w:rsid w:val="00C3518D"/>
    <w:rsid w:val="00C354D4"/>
    <w:rsid w:val="00C355EB"/>
    <w:rsid w:val="00C367AA"/>
    <w:rsid w:val="00C368BC"/>
    <w:rsid w:val="00C37CAF"/>
    <w:rsid w:val="00C40A1A"/>
    <w:rsid w:val="00C41BDA"/>
    <w:rsid w:val="00C424AF"/>
    <w:rsid w:val="00C432B7"/>
    <w:rsid w:val="00C44860"/>
    <w:rsid w:val="00C452D3"/>
    <w:rsid w:val="00C45894"/>
    <w:rsid w:val="00C45BAD"/>
    <w:rsid w:val="00C46191"/>
    <w:rsid w:val="00C50F05"/>
    <w:rsid w:val="00C516E6"/>
    <w:rsid w:val="00C51FDB"/>
    <w:rsid w:val="00C52F25"/>
    <w:rsid w:val="00C53A98"/>
    <w:rsid w:val="00C54405"/>
    <w:rsid w:val="00C54B09"/>
    <w:rsid w:val="00C54E09"/>
    <w:rsid w:val="00C54E45"/>
    <w:rsid w:val="00C5584D"/>
    <w:rsid w:val="00C558E3"/>
    <w:rsid w:val="00C56183"/>
    <w:rsid w:val="00C575DD"/>
    <w:rsid w:val="00C575E1"/>
    <w:rsid w:val="00C57D4A"/>
    <w:rsid w:val="00C60143"/>
    <w:rsid w:val="00C60342"/>
    <w:rsid w:val="00C624E4"/>
    <w:rsid w:val="00C654EE"/>
    <w:rsid w:val="00C65A58"/>
    <w:rsid w:val="00C66599"/>
    <w:rsid w:val="00C66E77"/>
    <w:rsid w:val="00C706F2"/>
    <w:rsid w:val="00C707DC"/>
    <w:rsid w:val="00C71B9C"/>
    <w:rsid w:val="00C724A8"/>
    <w:rsid w:val="00C73633"/>
    <w:rsid w:val="00C73AAD"/>
    <w:rsid w:val="00C7465D"/>
    <w:rsid w:val="00C75536"/>
    <w:rsid w:val="00C76EF1"/>
    <w:rsid w:val="00C77652"/>
    <w:rsid w:val="00C82065"/>
    <w:rsid w:val="00C82185"/>
    <w:rsid w:val="00C83108"/>
    <w:rsid w:val="00C83E12"/>
    <w:rsid w:val="00C847C8"/>
    <w:rsid w:val="00C84EB3"/>
    <w:rsid w:val="00C85059"/>
    <w:rsid w:val="00C85590"/>
    <w:rsid w:val="00C85F6D"/>
    <w:rsid w:val="00C878B8"/>
    <w:rsid w:val="00C909E9"/>
    <w:rsid w:val="00C92AC4"/>
    <w:rsid w:val="00C93AC8"/>
    <w:rsid w:val="00C93ADF"/>
    <w:rsid w:val="00C94460"/>
    <w:rsid w:val="00C94B71"/>
    <w:rsid w:val="00C969CE"/>
    <w:rsid w:val="00C96AF8"/>
    <w:rsid w:val="00C97608"/>
    <w:rsid w:val="00CA0C1D"/>
    <w:rsid w:val="00CA14DD"/>
    <w:rsid w:val="00CA1B57"/>
    <w:rsid w:val="00CA1FAB"/>
    <w:rsid w:val="00CA2384"/>
    <w:rsid w:val="00CA3CA0"/>
    <w:rsid w:val="00CA4077"/>
    <w:rsid w:val="00CA4E1C"/>
    <w:rsid w:val="00CA53EA"/>
    <w:rsid w:val="00CA791D"/>
    <w:rsid w:val="00CB11F7"/>
    <w:rsid w:val="00CB1BE1"/>
    <w:rsid w:val="00CB7543"/>
    <w:rsid w:val="00CB7B93"/>
    <w:rsid w:val="00CC116D"/>
    <w:rsid w:val="00CC1B11"/>
    <w:rsid w:val="00CC3419"/>
    <w:rsid w:val="00CC4428"/>
    <w:rsid w:val="00CC4A56"/>
    <w:rsid w:val="00CC5494"/>
    <w:rsid w:val="00CC5987"/>
    <w:rsid w:val="00CC5B4A"/>
    <w:rsid w:val="00CC5C7A"/>
    <w:rsid w:val="00CD1919"/>
    <w:rsid w:val="00CD1DBD"/>
    <w:rsid w:val="00CD250D"/>
    <w:rsid w:val="00CD2514"/>
    <w:rsid w:val="00CD3AF7"/>
    <w:rsid w:val="00CD41AD"/>
    <w:rsid w:val="00CD4C4A"/>
    <w:rsid w:val="00CD55F9"/>
    <w:rsid w:val="00CD5EAD"/>
    <w:rsid w:val="00CD69CB"/>
    <w:rsid w:val="00CD6A19"/>
    <w:rsid w:val="00CD6D99"/>
    <w:rsid w:val="00CD6DFF"/>
    <w:rsid w:val="00CD751D"/>
    <w:rsid w:val="00CD7832"/>
    <w:rsid w:val="00CE061D"/>
    <w:rsid w:val="00CE0DD9"/>
    <w:rsid w:val="00CE1722"/>
    <w:rsid w:val="00CE1A0D"/>
    <w:rsid w:val="00CE2AEA"/>
    <w:rsid w:val="00CE2C17"/>
    <w:rsid w:val="00CE4754"/>
    <w:rsid w:val="00CE57B6"/>
    <w:rsid w:val="00CE6E8E"/>
    <w:rsid w:val="00CF0453"/>
    <w:rsid w:val="00CF1520"/>
    <w:rsid w:val="00CF1C72"/>
    <w:rsid w:val="00CF1D1B"/>
    <w:rsid w:val="00CF2A33"/>
    <w:rsid w:val="00CF38E2"/>
    <w:rsid w:val="00CF3974"/>
    <w:rsid w:val="00CF3D30"/>
    <w:rsid w:val="00CF3F69"/>
    <w:rsid w:val="00CF3FED"/>
    <w:rsid w:val="00CF4FCB"/>
    <w:rsid w:val="00CF5E70"/>
    <w:rsid w:val="00D0200C"/>
    <w:rsid w:val="00D02226"/>
    <w:rsid w:val="00D0468F"/>
    <w:rsid w:val="00D04B14"/>
    <w:rsid w:val="00D05F68"/>
    <w:rsid w:val="00D06047"/>
    <w:rsid w:val="00D06A34"/>
    <w:rsid w:val="00D06AA8"/>
    <w:rsid w:val="00D11005"/>
    <w:rsid w:val="00D11C0D"/>
    <w:rsid w:val="00D12592"/>
    <w:rsid w:val="00D1577B"/>
    <w:rsid w:val="00D166CE"/>
    <w:rsid w:val="00D168BF"/>
    <w:rsid w:val="00D16BE3"/>
    <w:rsid w:val="00D17483"/>
    <w:rsid w:val="00D21432"/>
    <w:rsid w:val="00D22941"/>
    <w:rsid w:val="00D24FAA"/>
    <w:rsid w:val="00D26249"/>
    <w:rsid w:val="00D26AE5"/>
    <w:rsid w:val="00D26CBB"/>
    <w:rsid w:val="00D273EB"/>
    <w:rsid w:val="00D341DF"/>
    <w:rsid w:val="00D34DF0"/>
    <w:rsid w:val="00D34E1D"/>
    <w:rsid w:val="00D3559D"/>
    <w:rsid w:val="00D359B8"/>
    <w:rsid w:val="00D35BC5"/>
    <w:rsid w:val="00D35E3E"/>
    <w:rsid w:val="00D361AA"/>
    <w:rsid w:val="00D376C0"/>
    <w:rsid w:val="00D37FCD"/>
    <w:rsid w:val="00D41E95"/>
    <w:rsid w:val="00D4233D"/>
    <w:rsid w:val="00D427C9"/>
    <w:rsid w:val="00D434D5"/>
    <w:rsid w:val="00D43EA9"/>
    <w:rsid w:val="00D44451"/>
    <w:rsid w:val="00D4499D"/>
    <w:rsid w:val="00D44BD3"/>
    <w:rsid w:val="00D44D3A"/>
    <w:rsid w:val="00D44F5C"/>
    <w:rsid w:val="00D50CB2"/>
    <w:rsid w:val="00D52334"/>
    <w:rsid w:val="00D52D28"/>
    <w:rsid w:val="00D52F01"/>
    <w:rsid w:val="00D5377C"/>
    <w:rsid w:val="00D53A0E"/>
    <w:rsid w:val="00D53DAF"/>
    <w:rsid w:val="00D54645"/>
    <w:rsid w:val="00D555DD"/>
    <w:rsid w:val="00D5692C"/>
    <w:rsid w:val="00D578C4"/>
    <w:rsid w:val="00D57E74"/>
    <w:rsid w:val="00D603D2"/>
    <w:rsid w:val="00D6084A"/>
    <w:rsid w:val="00D61C00"/>
    <w:rsid w:val="00D61D57"/>
    <w:rsid w:val="00D63C81"/>
    <w:rsid w:val="00D64441"/>
    <w:rsid w:val="00D64BF7"/>
    <w:rsid w:val="00D652AB"/>
    <w:rsid w:val="00D655C5"/>
    <w:rsid w:val="00D65F02"/>
    <w:rsid w:val="00D65F84"/>
    <w:rsid w:val="00D66716"/>
    <w:rsid w:val="00D67D21"/>
    <w:rsid w:val="00D70E26"/>
    <w:rsid w:val="00D715E1"/>
    <w:rsid w:val="00D732DE"/>
    <w:rsid w:val="00D739C6"/>
    <w:rsid w:val="00D73ED1"/>
    <w:rsid w:val="00D7588B"/>
    <w:rsid w:val="00D75B2D"/>
    <w:rsid w:val="00D77697"/>
    <w:rsid w:val="00D805A1"/>
    <w:rsid w:val="00D811E2"/>
    <w:rsid w:val="00D82482"/>
    <w:rsid w:val="00D8287D"/>
    <w:rsid w:val="00D84704"/>
    <w:rsid w:val="00D85387"/>
    <w:rsid w:val="00D85918"/>
    <w:rsid w:val="00D86B2D"/>
    <w:rsid w:val="00D86C13"/>
    <w:rsid w:val="00D87293"/>
    <w:rsid w:val="00D874B8"/>
    <w:rsid w:val="00D87973"/>
    <w:rsid w:val="00D87D4C"/>
    <w:rsid w:val="00D9059F"/>
    <w:rsid w:val="00D90EBE"/>
    <w:rsid w:val="00D94208"/>
    <w:rsid w:val="00D9429B"/>
    <w:rsid w:val="00D9465A"/>
    <w:rsid w:val="00D97AE1"/>
    <w:rsid w:val="00D97FDE"/>
    <w:rsid w:val="00DA1A39"/>
    <w:rsid w:val="00DA1CDB"/>
    <w:rsid w:val="00DA2115"/>
    <w:rsid w:val="00DA21A2"/>
    <w:rsid w:val="00DA34EE"/>
    <w:rsid w:val="00DA4841"/>
    <w:rsid w:val="00DA5114"/>
    <w:rsid w:val="00DA56C9"/>
    <w:rsid w:val="00DA5F29"/>
    <w:rsid w:val="00DA6855"/>
    <w:rsid w:val="00DA6A5B"/>
    <w:rsid w:val="00DA6CE4"/>
    <w:rsid w:val="00DB017B"/>
    <w:rsid w:val="00DB063D"/>
    <w:rsid w:val="00DB2EDE"/>
    <w:rsid w:val="00DB3B12"/>
    <w:rsid w:val="00DB5D9F"/>
    <w:rsid w:val="00DB5F47"/>
    <w:rsid w:val="00DB6C1B"/>
    <w:rsid w:val="00DB7B52"/>
    <w:rsid w:val="00DC03F3"/>
    <w:rsid w:val="00DC071F"/>
    <w:rsid w:val="00DC095F"/>
    <w:rsid w:val="00DC1905"/>
    <w:rsid w:val="00DC1BEF"/>
    <w:rsid w:val="00DC307C"/>
    <w:rsid w:val="00DC3276"/>
    <w:rsid w:val="00DC440A"/>
    <w:rsid w:val="00DC474D"/>
    <w:rsid w:val="00DC4819"/>
    <w:rsid w:val="00DC5425"/>
    <w:rsid w:val="00DC76AA"/>
    <w:rsid w:val="00DC7A99"/>
    <w:rsid w:val="00DC7D39"/>
    <w:rsid w:val="00DD05D0"/>
    <w:rsid w:val="00DD0894"/>
    <w:rsid w:val="00DD08CD"/>
    <w:rsid w:val="00DD0952"/>
    <w:rsid w:val="00DD16EA"/>
    <w:rsid w:val="00DD18BB"/>
    <w:rsid w:val="00DD2183"/>
    <w:rsid w:val="00DD2799"/>
    <w:rsid w:val="00DD2B90"/>
    <w:rsid w:val="00DD375C"/>
    <w:rsid w:val="00DD6B4A"/>
    <w:rsid w:val="00DD6B5B"/>
    <w:rsid w:val="00DD78C4"/>
    <w:rsid w:val="00DE0C1D"/>
    <w:rsid w:val="00DE0E13"/>
    <w:rsid w:val="00DE109E"/>
    <w:rsid w:val="00DE2061"/>
    <w:rsid w:val="00DE2EC3"/>
    <w:rsid w:val="00DE3927"/>
    <w:rsid w:val="00DE3D2F"/>
    <w:rsid w:val="00DE52A9"/>
    <w:rsid w:val="00DE5E92"/>
    <w:rsid w:val="00DE67B7"/>
    <w:rsid w:val="00DF04F0"/>
    <w:rsid w:val="00DF0578"/>
    <w:rsid w:val="00DF0B86"/>
    <w:rsid w:val="00DF15E5"/>
    <w:rsid w:val="00DF2CBC"/>
    <w:rsid w:val="00DF3033"/>
    <w:rsid w:val="00DF35C5"/>
    <w:rsid w:val="00DF3EAD"/>
    <w:rsid w:val="00DF4268"/>
    <w:rsid w:val="00DF446B"/>
    <w:rsid w:val="00DF487B"/>
    <w:rsid w:val="00DF48D8"/>
    <w:rsid w:val="00DF4FCF"/>
    <w:rsid w:val="00DF5D5E"/>
    <w:rsid w:val="00DF67E3"/>
    <w:rsid w:val="00DF6E59"/>
    <w:rsid w:val="00DF700A"/>
    <w:rsid w:val="00DF7310"/>
    <w:rsid w:val="00DF7F3F"/>
    <w:rsid w:val="00E010DD"/>
    <w:rsid w:val="00E015C9"/>
    <w:rsid w:val="00E01887"/>
    <w:rsid w:val="00E0222B"/>
    <w:rsid w:val="00E02353"/>
    <w:rsid w:val="00E02DD9"/>
    <w:rsid w:val="00E03588"/>
    <w:rsid w:val="00E03B54"/>
    <w:rsid w:val="00E05DD1"/>
    <w:rsid w:val="00E060A8"/>
    <w:rsid w:val="00E06599"/>
    <w:rsid w:val="00E07F39"/>
    <w:rsid w:val="00E1143D"/>
    <w:rsid w:val="00E12A0C"/>
    <w:rsid w:val="00E1463D"/>
    <w:rsid w:val="00E1605D"/>
    <w:rsid w:val="00E16B04"/>
    <w:rsid w:val="00E2154F"/>
    <w:rsid w:val="00E21AE2"/>
    <w:rsid w:val="00E21DEC"/>
    <w:rsid w:val="00E23088"/>
    <w:rsid w:val="00E2414B"/>
    <w:rsid w:val="00E25006"/>
    <w:rsid w:val="00E2609E"/>
    <w:rsid w:val="00E275B2"/>
    <w:rsid w:val="00E3038A"/>
    <w:rsid w:val="00E3057A"/>
    <w:rsid w:val="00E3081E"/>
    <w:rsid w:val="00E31187"/>
    <w:rsid w:val="00E31C92"/>
    <w:rsid w:val="00E32A9B"/>
    <w:rsid w:val="00E346C1"/>
    <w:rsid w:val="00E34C77"/>
    <w:rsid w:val="00E35DB6"/>
    <w:rsid w:val="00E36A3F"/>
    <w:rsid w:val="00E37F41"/>
    <w:rsid w:val="00E40071"/>
    <w:rsid w:val="00E403D2"/>
    <w:rsid w:val="00E42203"/>
    <w:rsid w:val="00E45161"/>
    <w:rsid w:val="00E46142"/>
    <w:rsid w:val="00E46278"/>
    <w:rsid w:val="00E46391"/>
    <w:rsid w:val="00E4678F"/>
    <w:rsid w:val="00E46B1C"/>
    <w:rsid w:val="00E46B91"/>
    <w:rsid w:val="00E5072E"/>
    <w:rsid w:val="00E5085A"/>
    <w:rsid w:val="00E51C53"/>
    <w:rsid w:val="00E52292"/>
    <w:rsid w:val="00E52D19"/>
    <w:rsid w:val="00E53CC1"/>
    <w:rsid w:val="00E5447E"/>
    <w:rsid w:val="00E545BF"/>
    <w:rsid w:val="00E55082"/>
    <w:rsid w:val="00E5563F"/>
    <w:rsid w:val="00E55BF3"/>
    <w:rsid w:val="00E570E8"/>
    <w:rsid w:val="00E576AC"/>
    <w:rsid w:val="00E57702"/>
    <w:rsid w:val="00E57B04"/>
    <w:rsid w:val="00E60190"/>
    <w:rsid w:val="00E6122D"/>
    <w:rsid w:val="00E61357"/>
    <w:rsid w:val="00E613E2"/>
    <w:rsid w:val="00E62BB9"/>
    <w:rsid w:val="00E636F8"/>
    <w:rsid w:val="00E64127"/>
    <w:rsid w:val="00E66BA3"/>
    <w:rsid w:val="00E66DBC"/>
    <w:rsid w:val="00E675F7"/>
    <w:rsid w:val="00E70431"/>
    <w:rsid w:val="00E705F0"/>
    <w:rsid w:val="00E70E30"/>
    <w:rsid w:val="00E70F95"/>
    <w:rsid w:val="00E71BF2"/>
    <w:rsid w:val="00E71F86"/>
    <w:rsid w:val="00E7215A"/>
    <w:rsid w:val="00E739B5"/>
    <w:rsid w:val="00E741EC"/>
    <w:rsid w:val="00E746D9"/>
    <w:rsid w:val="00E750ED"/>
    <w:rsid w:val="00E75604"/>
    <w:rsid w:val="00E75DE6"/>
    <w:rsid w:val="00E762B8"/>
    <w:rsid w:val="00E76641"/>
    <w:rsid w:val="00E76A4C"/>
    <w:rsid w:val="00E80C34"/>
    <w:rsid w:val="00E823ED"/>
    <w:rsid w:val="00E84104"/>
    <w:rsid w:val="00E85040"/>
    <w:rsid w:val="00E852B8"/>
    <w:rsid w:val="00E86517"/>
    <w:rsid w:val="00E86F62"/>
    <w:rsid w:val="00E8768C"/>
    <w:rsid w:val="00E87D42"/>
    <w:rsid w:val="00E90026"/>
    <w:rsid w:val="00E90030"/>
    <w:rsid w:val="00E9032C"/>
    <w:rsid w:val="00E9053B"/>
    <w:rsid w:val="00E92185"/>
    <w:rsid w:val="00E9225E"/>
    <w:rsid w:val="00E9268B"/>
    <w:rsid w:val="00E92B1C"/>
    <w:rsid w:val="00E92FBE"/>
    <w:rsid w:val="00E93B23"/>
    <w:rsid w:val="00E9422E"/>
    <w:rsid w:val="00E94368"/>
    <w:rsid w:val="00E95FEB"/>
    <w:rsid w:val="00E9611A"/>
    <w:rsid w:val="00E96522"/>
    <w:rsid w:val="00E96AC2"/>
    <w:rsid w:val="00E96C13"/>
    <w:rsid w:val="00E9744D"/>
    <w:rsid w:val="00EA0192"/>
    <w:rsid w:val="00EA0D60"/>
    <w:rsid w:val="00EA1346"/>
    <w:rsid w:val="00EA2EC1"/>
    <w:rsid w:val="00EA42B7"/>
    <w:rsid w:val="00EA4956"/>
    <w:rsid w:val="00EA5A4D"/>
    <w:rsid w:val="00EA5D76"/>
    <w:rsid w:val="00EA67F4"/>
    <w:rsid w:val="00EA6922"/>
    <w:rsid w:val="00EA6C57"/>
    <w:rsid w:val="00EA7133"/>
    <w:rsid w:val="00EB1AC7"/>
    <w:rsid w:val="00EB1FDF"/>
    <w:rsid w:val="00EB26C3"/>
    <w:rsid w:val="00EB28BB"/>
    <w:rsid w:val="00EB384C"/>
    <w:rsid w:val="00EB532E"/>
    <w:rsid w:val="00EB565D"/>
    <w:rsid w:val="00EB5947"/>
    <w:rsid w:val="00EB5D6E"/>
    <w:rsid w:val="00EB71EE"/>
    <w:rsid w:val="00EB739A"/>
    <w:rsid w:val="00EB7984"/>
    <w:rsid w:val="00EB7F67"/>
    <w:rsid w:val="00EC05C6"/>
    <w:rsid w:val="00EC276E"/>
    <w:rsid w:val="00EC2BFE"/>
    <w:rsid w:val="00EC3049"/>
    <w:rsid w:val="00EC3204"/>
    <w:rsid w:val="00EC332B"/>
    <w:rsid w:val="00EC3B74"/>
    <w:rsid w:val="00EC4616"/>
    <w:rsid w:val="00EC4E03"/>
    <w:rsid w:val="00EC576E"/>
    <w:rsid w:val="00EC5C7C"/>
    <w:rsid w:val="00EC628D"/>
    <w:rsid w:val="00EC6DD2"/>
    <w:rsid w:val="00ED0FFF"/>
    <w:rsid w:val="00ED13AD"/>
    <w:rsid w:val="00ED193D"/>
    <w:rsid w:val="00ED20C6"/>
    <w:rsid w:val="00ED29D4"/>
    <w:rsid w:val="00ED2F21"/>
    <w:rsid w:val="00ED34B5"/>
    <w:rsid w:val="00ED402D"/>
    <w:rsid w:val="00ED48A9"/>
    <w:rsid w:val="00ED4D68"/>
    <w:rsid w:val="00ED57B1"/>
    <w:rsid w:val="00ED5D09"/>
    <w:rsid w:val="00ED66E2"/>
    <w:rsid w:val="00ED7BE2"/>
    <w:rsid w:val="00EE005C"/>
    <w:rsid w:val="00EE02CA"/>
    <w:rsid w:val="00EE034D"/>
    <w:rsid w:val="00EE104E"/>
    <w:rsid w:val="00EE1866"/>
    <w:rsid w:val="00EE22FE"/>
    <w:rsid w:val="00EE2862"/>
    <w:rsid w:val="00EE2A79"/>
    <w:rsid w:val="00EE2E35"/>
    <w:rsid w:val="00EE4BF4"/>
    <w:rsid w:val="00EE5BBB"/>
    <w:rsid w:val="00EF09A8"/>
    <w:rsid w:val="00EF1D17"/>
    <w:rsid w:val="00EF297A"/>
    <w:rsid w:val="00EF5A0B"/>
    <w:rsid w:val="00EF612C"/>
    <w:rsid w:val="00EF6669"/>
    <w:rsid w:val="00EF7BE4"/>
    <w:rsid w:val="00F004DC"/>
    <w:rsid w:val="00F00A60"/>
    <w:rsid w:val="00F00C48"/>
    <w:rsid w:val="00F0208B"/>
    <w:rsid w:val="00F02234"/>
    <w:rsid w:val="00F03C3E"/>
    <w:rsid w:val="00F04459"/>
    <w:rsid w:val="00F04CD1"/>
    <w:rsid w:val="00F068C5"/>
    <w:rsid w:val="00F126BA"/>
    <w:rsid w:val="00F12AE9"/>
    <w:rsid w:val="00F12BBA"/>
    <w:rsid w:val="00F13386"/>
    <w:rsid w:val="00F15045"/>
    <w:rsid w:val="00F16345"/>
    <w:rsid w:val="00F2112C"/>
    <w:rsid w:val="00F21812"/>
    <w:rsid w:val="00F21B01"/>
    <w:rsid w:val="00F21CAC"/>
    <w:rsid w:val="00F23934"/>
    <w:rsid w:val="00F2426E"/>
    <w:rsid w:val="00F245BC"/>
    <w:rsid w:val="00F24A24"/>
    <w:rsid w:val="00F24AA7"/>
    <w:rsid w:val="00F25FFB"/>
    <w:rsid w:val="00F262CA"/>
    <w:rsid w:val="00F30D1B"/>
    <w:rsid w:val="00F31BD6"/>
    <w:rsid w:val="00F31D5B"/>
    <w:rsid w:val="00F33BAB"/>
    <w:rsid w:val="00F33F2A"/>
    <w:rsid w:val="00F35E9E"/>
    <w:rsid w:val="00F36434"/>
    <w:rsid w:val="00F367B9"/>
    <w:rsid w:val="00F37F7A"/>
    <w:rsid w:val="00F4026E"/>
    <w:rsid w:val="00F4054A"/>
    <w:rsid w:val="00F41048"/>
    <w:rsid w:val="00F42547"/>
    <w:rsid w:val="00F4284F"/>
    <w:rsid w:val="00F43A53"/>
    <w:rsid w:val="00F43A69"/>
    <w:rsid w:val="00F43C8A"/>
    <w:rsid w:val="00F44E4A"/>
    <w:rsid w:val="00F45972"/>
    <w:rsid w:val="00F50289"/>
    <w:rsid w:val="00F515FF"/>
    <w:rsid w:val="00F52231"/>
    <w:rsid w:val="00F5325A"/>
    <w:rsid w:val="00F5361B"/>
    <w:rsid w:val="00F537A9"/>
    <w:rsid w:val="00F5427C"/>
    <w:rsid w:val="00F54D9B"/>
    <w:rsid w:val="00F57369"/>
    <w:rsid w:val="00F60E1C"/>
    <w:rsid w:val="00F644DF"/>
    <w:rsid w:val="00F64E73"/>
    <w:rsid w:val="00F6582C"/>
    <w:rsid w:val="00F66298"/>
    <w:rsid w:val="00F67537"/>
    <w:rsid w:val="00F70A26"/>
    <w:rsid w:val="00F70EDC"/>
    <w:rsid w:val="00F71023"/>
    <w:rsid w:val="00F726F8"/>
    <w:rsid w:val="00F72B3B"/>
    <w:rsid w:val="00F73AA5"/>
    <w:rsid w:val="00F73E77"/>
    <w:rsid w:val="00F746F7"/>
    <w:rsid w:val="00F75AEE"/>
    <w:rsid w:val="00F7600E"/>
    <w:rsid w:val="00F76B43"/>
    <w:rsid w:val="00F809CC"/>
    <w:rsid w:val="00F80F67"/>
    <w:rsid w:val="00F82E0E"/>
    <w:rsid w:val="00F83A5F"/>
    <w:rsid w:val="00F83BE0"/>
    <w:rsid w:val="00F83CA3"/>
    <w:rsid w:val="00F83E4A"/>
    <w:rsid w:val="00F84DB6"/>
    <w:rsid w:val="00F864C9"/>
    <w:rsid w:val="00F868B5"/>
    <w:rsid w:val="00F86B32"/>
    <w:rsid w:val="00F90452"/>
    <w:rsid w:val="00F90744"/>
    <w:rsid w:val="00F9101A"/>
    <w:rsid w:val="00F918DB"/>
    <w:rsid w:val="00F94BD5"/>
    <w:rsid w:val="00F95823"/>
    <w:rsid w:val="00F95F84"/>
    <w:rsid w:val="00F96FF2"/>
    <w:rsid w:val="00F9740E"/>
    <w:rsid w:val="00F977D3"/>
    <w:rsid w:val="00FA0D76"/>
    <w:rsid w:val="00FA245B"/>
    <w:rsid w:val="00FA25AE"/>
    <w:rsid w:val="00FA2890"/>
    <w:rsid w:val="00FA2A34"/>
    <w:rsid w:val="00FA3AFA"/>
    <w:rsid w:val="00FA4FD3"/>
    <w:rsid w:val="00FA63A8"/>
    <w:rsid w:val="00FB056F"/>
    <w:rsid w:val="00FB0D6A"/>
    <w:rsid w:val="00FB118D"/>
    <w:rsid w:val="00FB1F28"/>
    <w:rsid w:val="00FB2281"/>
    <w:rsid w:val="00FB2A0B"/>
    <w:rsid w:val="00FB2D49"/>
    <w:rsid w:val="00FB395B"/>
    <w:rsid w:val="00FB438B"/>
    <w:rsid w:val="00FB47C1"/>
    <w:rsid w:val="00FB4D0B"/>
    <w:rsid w:val="00FB6099"/>
    <w:rsid w:val="00FB628F"/>
    <w:rsid w:val="00FB67A2"/>
    <w:rsid w:val="00FB7B2E"/>
    <w:rsid w:val="00FC0B6B"/>
    <w:rsid w:val="00FC0CD3"/>
    <w:rsid w:val="00FC1A27"/>
    <w:rsid w:val="00FC1AE5"/>
    <w:rsid w:val="00FC2F30"/>
    <w:rsid w:val="00FC34F5"/>
    <w:rsid w:val="00FC4064"/>
    <w:rsid w:val="00FC5089"/>
    <w:rsid w:val="00FC6CEF"/>
    <w:rsid w:val="00FC6D86"/>
    <w:rsid w:val="00FD02A0"/>
    <w:rsid w:val="00FD0689"/>
    <w:rsid w:val="00FD0BC3"/>
    <w:rsid w:val="00FD15B5"/>
    <w:rsid w:val="00FD15D8"/>
    <w:rsid w:val="00FD17C2"/>
    <w:rsid w:val="00FD1BD5"/>
    <w:rsid w:val="00FD1DE3"/>
    <w:rsid w:val="00FD36E9"/>
    <w:rsid w:val="00FD3A64"/>
    <w:rsid w:val="00FD3A73"/>
    <w:rsid w:val="00FD4DFA"/>
    <w:rsid w:val="00FD5835"/>
    <w:rsid w:val="00FE05FC"/>
    <w:rsid w:val="00FE0DF4"/>
    <w:rsid w:val="00FE1387"/>
    <w:rsid w:val="00FE165E"/>
    <w:rsid w:val="00FE3280"/>
    <w:rsid w:val="00FE40CB"/>
    <w:rsid w:val="00FE5538"/>
    <w:rsid w:val="00FF03FC"/>
    <w:rsid w:val="00FF05F3"/>
    <w:rsid w:val="00FF13A9"/>
    <w:rsid w:val="00FF208C"/>
    <w:rsid w:val="00FF23F0"/>
    <w:rsid w:val="00FF24BA"/>
    <w:rsid w:val="00FF3039"/>
    <w:rsid w:val="00FF4F83"/>
    <w:rsid w:val="00FF533E"/>
    <w:rsid w:val="00FF65E3"/>
    <w:rsid w:val="00FF6C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15D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5F0874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5F087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footer"/>
    <w:basedOn w:val="a"/>
    <w:link w:val="a6"/>
    <w:uiPriority w:val="99"/>
    <w:unhideWhenUsed/>
    <w:rsid w:val="005F0874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5F087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141E5B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141E5B"/>
    <w:rPr>
      <w:rFonts w:ascii="Tahoma" w:eastAsia="Times New Roman" w:hAnsi="Tahoma" w:cs="Tahoma"/>
      <w:sz w:val="16"/>
      <w:szCs w:val="16"/>
      <w:lang w:eastAsia="ru-RU"/>
    </w:rPr>
  </w:style>
  <w:style w:type="character" w:styleId="a9">
    <w:name w:val="Placeholder Text"/>
    <w:basedOn w:val="a0"/>
    <w:uiPriority w:val="99"/>
    <w:semiHidden/>
    <w:rsid w:val="00560869"/>
    <w:rPr>
      <w:color w:val="808080"/>
    </w:rPr>
  </w:style>
  <w:style w:type="paragraph" w:customStyle="1" w:styleId="aa">
    <w:name w:val="Штамп"/>
    <w:basedOn w:val="a"/>
    <w:rsid w:val="008133E0"/>
    <w:pPr>
      <w:jc w:val="center"/>
    </w:pPr>
    <w:rPr>
      <w:rFonts w:ascii="ГОСТ тип А" w:hAnsi="ГОСТ тип А"/>
      <w:i/>
      <w:noProof/>
      <w:sz w:val="18"/>
      <w:szCs w:val="20"/>
    </w:rPr>
  </w:style>
  <w:style w:type="paragraph" w:styleId="ab">
    <w:name w:val="Normal (Web)"/>
    <w:basedOn w:val="a"/>
    <w:uiPriority w:val="99"/>
    <w:unhideWhenUsed/>
    <w:rsid w:val="005379A8"/>
    <w:pPr>
      <w:spacing w:before="100" w:beforeAutospacing="1" w:after="100" w:afterAutospacing="1"/>
    </w:pPr>
    <w:rPr>
      <w:lang w:eastAsia="zh-CN"/>
    </w:rPr>
  </w:style>
  <w:style w:type="paragraph" w:customStyle="1" w:styleId="2">
    <w:name w:val="Обычный2"/>
    <w:rsid w:val="005379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character" w:customStyle="1" w:styleId="15">
    <w:name w:val="15"/>
    <w:basedOn w:val="a0"/>
    <w:rsid w:val="005379A8"/>
    <w:rPr>
      <w:rFonts w:ascii="Times New Roman" w:hAnsi="Times New Roman" w:cs="Times New Roman" w:hint="default"/>
      <w:color w:val="0000FF"/>
      <w:u w:val="single"/>
    </w:rPr>
  </w:style>
  <w:style w:type="character" w:styleId="ac">
    <w:name w:val="Hyperlink"/>
    <w:basedOn w:val="a0"/>
    <w:uiPriority w:val="99"/>
    <w:unhideWhenUsed/>
    <w:rsid w:val="00175034"/>
    <w:rPr>
      <w:color w:val="0000FF"/>
      <w:u w:val="single"/>
    </w:rPr>
  </w:style>
  <w:style w:type="paragraph" w:styleId="20">
    <w:name w:val="toc 2"/>
    <w:basedOn w:val="a"/>
    <w:next w:val="a"/>
    <w:autoRedefine/>
    <w:uiPriority w:val="39"/>
    <w:unhideWhenUsed/>
    <w:qFormat/>
    <w:rsid w:val="00175034"/>
    <w:pPr>
      <w:spacing w:after="100" w:line="276" w:lineRule="auto"/>
      <w:ind w:left="220"/>
    </w:pPr>
    <w:rPr>
      <w:rFonts w:asciiTheme="minorHAnsi" w:eastAsiaTheme="minorEastAsia" w:hAnsiTheme="minorHAnsi" w:cstheme="minorBid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26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image" Target="media/image24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image" Target="media/image16.png"/><Relationship Id="rId33" Type="http://schemas.openxmlformats.org/officeDocument/2006/relationships/image" Target="media/image23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png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image" Target="media/image22.png"/><Relationship Id="rId37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4.png"/><Relationship Id="rId28" Type="http://schemas.openxmlformats.org/officeDocument/2006/relationships/image" Target="media/image18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31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3.png"/><Relationship Id="rId27" Type="http://schemas.openxmlformats.org/officeDocument/2006/relationships/oleObject" Target="embeddings/oleObject3.bin"/><Relationship Id="rId30" Type="http://schemas.openxmlformats.org/officeDocument/2006/relationships/image" Target="media/image20.png"/><Relationship Id="rId35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ГОСТ тип А">
    <w:altName w:val="Arial"/>
    <w:charset w:val="CC"/>
    <w:family w:val="swiss"/>
    <w:pitch w:val="variable"/>
    <w:sig w:usb0="00000001" w:usb1="00000000" w:usb2="00000000" w:usb3="00000000" w:csb0="0000009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3C6542"/>
    <w:rsid w:val="003C6542"/>
    <w:rsid w:val="006A6C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C6542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008F1F9-3A02-400F-A857-56C29945C7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5</TotalTime>
  <Pages>26</Pages>
  <Words>3720</Words>
  <Characters>21205</Characters>
  <Application>Microsoft Office Word</Application>
  <DocSecurity>0</DocSecurity>
  <Lines>176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48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87</cp:revision>
  <dcterms:created xsi:type="dcterms:W3CDTF">2017-10-08T06:36:00Z</dcterms:created>
  <dcterms:modified xsi:type="dcterms:W3CDTF">2017-11-14T19:15:00Z</dcterms:modified>
</cp:coreProperties>
</file>